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8"/>
  </p:notesMasterIdLst>
  <p:sldIdLst>
    <p:sldId id="508" r:id="rId2"/>
    <p:sldId id="501" r:id="rId3"/>
    <p:sldId id="494" r:id="rId4"/>
    <p:sldId id="502" r:id="rId5"/>
    <p:sldId id="495" r:id="rId6"/>
    <p:sldId id="507" r:id="rId7"/>
    <p:sldId id="496" r:id="rId8"/>
    <p:sldId id="497" r:id="rId9"/>
    <p:sldId id="506" r:id="rId10"/>
    <p:sldId id="500" r:id="rId11"/>
    <p:sldId id="455" r:id="rId12"/>
    <p:sldId id="456" r:id="rId13"/>
    <p:sldId id="458" r:id="rId14"/>
    <p:sldId id="509" r:id="rId15"/>
    <p:sldId id="510" r:id="rId16"/>
    <p:sldId id="484" r:id="rId17"/>
    <p:sldId id="486" r:id="rId18"/>
    <p:sldId id="485" r:id="rId19"/>
    <p:sldId id="487" r:id="rId20"/>
    <p:sldId id="488" r:id="rId21"/>
    <p:sldId id="454" r:id="rId22"/>
    <p:sldId id="460" r:id="rId23"/>
    <p:sldId id="462" r:id="rId24"/>
    <p:sldId id="466" r:id="rId25"/>
    <p:sldId id="463" r:id="rId26"/>
    <p:sldId id="493" r:id="rId27"/>
    <p:sldId id="492" r:id="rId28"/>
    <p:sldId id="464" r:id="rId29"/>
    <p:sldId id="505" r:id="rId30"/>
    <p:sldId id="470" r:id="rId31"/>
    <p:sldId id="491" r:id="rId32"/>
    <p:sldId id="490" r:id="rId33"/>
    <p:sldId id="476" r:id="rId34"/>
    <p:sldId id="489" r:id="rId35"/>
    <p:sldId id="474" r:id="rId36"/>
    <p:sldId id="475" r:id="rId3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5" autoAdjust="0"/>
    <p:restoredTop sz="94576" autoAdjust="0"/>
  </p:normalViewPr>
  <p:slideViewPr>
    <p:cSldViewPr snapToGrid="0">
      <p:cViewPr varScale="1">
        <p:scale>
          <a:sx n="163" d="100"/>
          <a:sy n="163" d="100"/>
        </p:scale>
        <p:origin x="1662" y="1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2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66.wmf"/><Relationship Id="rId10" Type="http://schemas.openxmlformats.org/officeDocument/2006/relationships/image" Target="../media/image78.wmf"/><Relationship Id="rId4" Type="http://schemas.openxmlformats.org/officeDocument/2006/relationships/image" Target="../media/image73.wmf"/><Relationship Id="rId9" Type="http://schemas.openxmlformats.org/officeDocument/2006/relationships/image" Target="../media/image7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0.wmf"/><Relationship Id="rId18" Type="http://schemas.openxmlformats.org/officeDocument/2006/relationships/image" Target="../media/image95.wmf"/><Relationship Id="rId3" Type="http://schemas.openxmlformats.org/officeDocument/2006/relationships/image" Target="../media/image83.wmf"/><Relationship Id="rId21" Type="http://schemas.openxmlformats.org/officeDocument/2006/relationships/image" Target="../media/image98.wmf"/><Relationship Id="rId7" Type="http://schemas.openxmlformats.org/officeDocument/2006/relationships/image" Target="../media/image85.wmf"/><Relationship Id="rId12" Type="http://schemas.openxmlformats.org/officeDocument/2006/relationships/image" Target="../media/image89.wmf"/><Relationship Id="rId17" Type="http://schemas.openxmlformats.org/officeDocument/2006/relationships/image" Target="../media/image94.wmf"/><Relationship Id="rId2" Type="http://schemas.openxmlformats.org/officeDocument/2006/relationships/image" Target="../media/image82.wmf"/><Relationship Id="rId16" Type="http://schemas.openxmlformats.org/officeDocument/2006/relationships/image" Target="../media/image93.wmf"/><Relationship Id="rId20" Type="http://schemas.openxmlformats.org/officeDocument/2006/relationships/image" Target="../media/image97.wmf"/><Relationship Id="rId1" Type="http://schemas.openxmlformats.org/officeDocument/2006/relationships/image" Target="../media/image81.wmf"/><Relationship Id="rId6" Type="http://schemas.openxmlformats.org/officeDocument/2006/relationships/image" Target="../media/image35.wmf"/><Relationship Id="rId11" Type="http://schemas.openxmlformats.org/officeDocument/2006/relationships/image" Target="../media/image88.wmf"/><Relationship Id="rId5" Type="http://schemas.openxmlformats.org/officeDocument/2006/relationships/image" Target="../media/image84.wmf"/><Relationship Id="rId15" Type="http://schemas.openxmlformats.org/officeDocument/2006/relationships/image" Target="../media/image92.wmf"/><Relationship Id="rId10" Type="http://schemas.openxmlformats.org/officeDocument/2006/relationships/image" Target="../media/image72.wmf"/><Relationship Id="rId19" Type="http://schemas.openxmlformats.org/officeDocument/2006/relationships/image" Target="../media/image96.wmf"/><Relationship Id="rId4" Type="http://schemas.openxmlformats.org/officeDocument/2006/relationships/image" Target="../media/image34.wmf"/><Relationship Id="rId9" Type="http://schemas.openxmlformats.org/officeDocument/2006/relationships/image" Target="../media/image87.wmf"/><Relationship Id="rId14" Type="http://schemas.openxmlformats.org/officeDocument/2006/relationships/image" Target="../media/image91.wmf"/><Relationship Id="rId22" Type="http://schemas.openxmlformats.org/officeDocument/2006/relationships/image" Target="../media/image9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image" Target="../media/image112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12" Type="http://schemas.openxmlformats.org/officeDocument/2006/relationships/image" Target="../media/image111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11" Type="http://schemas.openxmlformats.org/officeDocument/2006/relationships/image" Target="../media/image110.wmf"/><Relationship Id="rId5" Type="http://schemas.openxmlformats.org/officeDocument/2006/relationships/image" Target="../media/image104.wmf"/><Relationship Id="rId10" Type="http://schemas.openxmlformats.org/officeDocument/2006/relationships/image" Target="../media/image109.w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Relationship Id="rId14" Type="http://schemas.openxmlformats.org/officeDocument/2006/relationships/image" Target="../media/image11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image" Target="../media/image126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12" Type="http://schemas.openxmlformats.org/officeDocument/2006/relationships/image" Target="../media/image125.wmf"/><Relationship Id="rId2" Type="http://schemas.openxmlformats.org/officeDocument/2006/relationships/image" Target="../media/image115.wmf"/><Relationship Id="rId16" Type="http://schemas.openxmlformats.org/officeDocument/2006/relationships/image" Target="../media/image129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11" Type="http://schemas.openxmlformats.org/officeDocument/2006/relationships/image" Target="../media/image124.wmf"/><Relationship Id="rId5" Type="http://schemas.openxmlformats.org/officeDocument/2006/relationships/image" Target="../media/image118.wmf"/><Relationship Id="rId15" Type="http://schemas.openxmlformats.org/officeDocument/2006/relationships/image" Target="../media/image128.wmf"/><Relationship Id="rId10" Type="http://schemas.openxmlformats.org/officeDocument/2006/relationships/image" Target="../media/image123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Relationship Id="rId14" Type="http://schemas.openxmlformats.org/officeDocument/2006/relationships/image" Target="../media/image12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11" Type="http://schemas.openxmlformats.org/officeDocument/2006/relationships/image" Target="../media/image133.wmf"/><Relationship Id="rId5" Type="http://schemas.openxmlformats.org/officeDocument/2006/relationships/image" Target="../media/image118.wmf"/><Relationship Id="rId10" Type="http://schemas.openxmlformats.org/officeDocument/2006/relationships/image" Target="../media/image132.wmf"/><Relationship Id="rId4" Type="http://schemas.openxmlformats.org/officeDocument/2006/relationships/image" Target="../media/image117.wmf"/><Relationship Id="rId9" Type="http://schemas.openxmlformats.org/officeDocument/2006/relationships/image" Target="../media/image13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2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4" Type="http://schemas.openxmlformats.org/officeDocument/2006/relationships/image" Target="../media/image15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90.wmf"/><Relationship Id="rId7" Type="http://schemas.openxmlformats.org/officeDocument/2006/relationships/image" Target="../media/image157.wmf"/><Relationship Id="rId2" Type="http://schemas.openxmlformats.org/officeDocument/2006/relationships/image" Target="../media/image94.wmf"/><Relationship Id="rId1" Type="http://schemas.openxmlformats.org/officeDocument/2006/relationships/image" Target="../media/image91.wmf"/><Relationship Id="rId6" Type="http://schemas.openxmlformats.org/officeDocument/2006/relationships/image" Target="../media/image156.wmf"/><Relationship Id="rId11" Type="http://schemas.openxmlformats.org/officeDocument/2006/relationships/image" Target="../media/image160.wmf"/><Relationship Id="rId5" Type="http://schemas.openxmlformats.org/officeDocument/2006/relationships/image" Target="../media/image155.wmf"/><Relationship Id="rId10" Type="http://schemas.openxmlformats.org/officeDocument/2006/relationships/image" Target="../media/image159.wmf"/><Relationship Id="rId4" Type="http://schemas.openxmlformats.org/officeDocument/2006/relationships/image" Target="../media/image92.wmf"/><Relationship Id="rId9" Type="http://schemas.openxmlformats.org/officeDocument/2006/relationships/image" Target="../media/image15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164.wmf"/><Relationship Id="rId7" Type="http://schemas.openxmlformats.org/officeDocument/2006/relationships/image" Target="../media/image103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5.wmf"/><Relationship Id="rId5" Type="http://schemas.openxmlformats.org/officeDocument/2006/relationships/image" Target="../media/image124.wmf"/><Relationship Id="rId4" Type="http://schemas.openxmlformats.org/officeDocument/2006/relationships/image" Target="../media/image109.wmf"/><Relationship Id="rId9" Type="http://schemas.openxmlformats.org/officeDocument/2006/relationships/image" Target="../media/image10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image" Target="../media/image109.wmf"/><Relationship Id="rId7" Type="http://schemas.openxmlformats.org/officeDocument/2006/relationships/image" Target="../media/image92.wmf"/><Relationship Id="rId2" Type="http://schemas.openxmlformats.org/officeDocument/2006/relationships/image" Target="../media/image164.wmf"/><Relationship Id="rId1" Type="http://schemas.openxmlformats.org/officeDocument/2006/relationships/image" Target="../media/image170.wmf"/><Relationship Id="rId6" Type="http://schemas.openxmlformats.org/officeDocument/2006/relationships/image" Target="../media/image173.wmf"/><Relationship Id="rId5" Type="http://schemas.openxmlformats.org/officeDocument/2006/relationships/image" Target="../media/image172.wmf"/><Relationship Id="rId10" Type="http://schemas.openxmlformats.org/officeDocument/2006/relationships/image" Target="../media/image176.wmf"/><Relationship Id="rId4" Type="http://schemas.openxmlformats.org/officeDocument/2006/relationships/image" Target="../media/image171.wmf"/><Relationship Id="rId9" Type="http://schemas.openxmlformats.org/officeDocument/2006/relationships/image" Target="../media/image17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09DAF2-B2C3-4193-A79F-6034679F44EC}" type="datetimeFigureOut">
              <a:rPr lang="fi-FI" smtClean="0"/>
              <a:t>16.5.2019</a:t>
            </a:fld>
            <a:endParaRPr lang="fi-FI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i-FI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AC0158-E5E3-49B4-AA27-0F1DF085F5F2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2738240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AC0158-E5E3-49B4-AA27-0F1DF085F5F2}" type="slidenum">
              <a:rPr lang="fi-FI" smtClean="0"/>
              <a:t>2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0212967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5ECDA-4624-441F-AD58-C7BAF08A2890}" type="slidenum">
              <a:rPr lang="fi-FI" smtClean="0"/>
              <a:pPr/>
              <a:t>21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8408922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/>
          <p:nvPr/>
        </p:nvSpPr>
        <p:spPr>
          <a:xfrm>
            <a:off x="406400" y="1712913"/>
            <a:ext cx="8326438" cy="3921125"/>
          </a:xfrm>
          <a:prstGeom prst="rect">
            <a:avLst/>
          </a:prstGeom>
          <a:solidFill>
            <a:srgbClr val="FF7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1" name="Picture 2" descr="Aalto_EN_Science_21_RGB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75" y="0"/>
            <a:ext cx="1730375" cy="157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2400" y="1771200"/>
            <a:ext cx="7772400" cy="1332000"/>
          </a:xfrm>
        </p:spPr>
        <p:txBody>
          <a:bodyPr/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2400" y="3143248"/>
            <a:ext cx="6285600" cy="2340000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  <a:latin typeface="Georgia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noProof="0" smtClean="0"/>
              <a:t>Click to edit Master subtitle style</a:t>
            </a:r>
            <a:endParaRPr lang="en-US" noProof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/>
          </p:nvPr>
        </p:nvSpPr>
        <p:spPr>
          <a:xfrm>
            <a:off x="5144400" y="5961600"/>
            <a:ext cx="1962000" cy="6336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2"/>
          </p:nvPr>
        </p:nvSpPr>
        <p:spPr>
          <a:xfrm>
            <a:off x="7426800" y="5961600"/>
            <a:ext cx="1134000" cy="6336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4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862000" y="6138000"/>
            <a:ext cx="2026800" cy="4572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5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572400" y="6138000"/>
            <a:ext cx="2048400" cy="4572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572400" y="5961600"/>
            <a:ext cx="2048400" cy="1764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tx1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6"/>
          </p:nvPr>
        </p:nvSpPr>
        <p:spPr>
          <a:xfrm>
            <a:off x="2862263" y="5961063"/>
            <a:ext cx="2027237" cy="176212"/>
          </a:xfrm>
        </p:spPr>
        <p:txBody>
          <a:bodyPr wrap="none"/>
          <a:lstStyle>
            <a:lvl1pPr>
              <a:defRPr sz="12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60749041-8AC7-4926-95E3-14DA813E8FB7}" type="datetime1">
              <a:rPr lang="en-US" smtClean="0"/>
              <a:t>5/16/2019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430588" y="6275388"/>
            <a:ext cx="1544637" cy="1254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5B9706-1E1D-4C83-9F08-DCAA8B34A8FB}" type="datetime1">
              <a:rPr lang="en-US" smtClean="0"/>
              <a:t>5/16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430588" y="6145213"/>
            <a:ext cx="1544637" cy="1254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430588" y="6400800"/>
            <a:ext cx="1544637" cy="1254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00A491-D97B-41B3-81C6-EAD372DAE9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On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4400" y="6145200"/>
            <a:ext cx="15372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00" y="6145200"/>
            <a:ext cx="17028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4FBC83-56D2-4872-8EEA-BB02EDD06796}" type="datetime1">
              <a:rPr lang="en-US" smtClean="0"/>
              <a:t>5/16/2019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A83BC1-1FE6-446C-A567-802BE73925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wo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72400" y="1584000"/>
            <a:ext cx="3924000" cy="41364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84000"/>
            <a:ext cx="3924000" cy="41364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  <a:lvl6pPr>
              <a:buNone/>
              <a:defRPr sz="1400"/>
            </a:lvl6pPr>
            <a:lvl7pPr>
              <a:buNone/>
              <a:defRPr sz="1400"/>
            </a:lvl7pPr>
            <a:lvl8pPr>
              <a:buNone/>
              <a:defRPr sz="1400"/>
            </a:lvl8pPr>
            <a:lvl9pPr>
              <a:buNone/>
              <a:defRPr sz="14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4400" y="6145200"/>
            <a:ext cx="15372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00" y="6145200"/>
            <a:ext cx="17028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B38448-4FCA-4535-AE11-025CBAC55391}" type="datetime1">
              <a:rPr lang="en-US" smtClean="0"/>
              <a:t>5/16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1B33DE-2C81-42CB-88E2-81A316C003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Only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4400" y="6145200"/>
            <a:ext cx="15372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00" y="6145200"/>
            <a:ext cx="17028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95DCC0-FE19-4847-946F-F47484F5F5C0}" type="datetime1">
              <a:rPr lang="en-US" smtClean="0"/>
              <a:t>5/16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35900D-1929-4D89-BF9E-65B5502B24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4400" y="6145200"/>
            <a:ext cx="15372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00" y="6145200"/>
            <a:ext cx="17028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155BA2-C939-4E27-B298-0FEE41DDCC48}" type="datetime1">
              <a:rPr lang="en-US" smtClean="0"/>
              <a:t>5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3A51F9-2EAB-4990-902E-03E24A815F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 with marg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400" y="1584000"/>
            <a:ext cx="6285600" cy="4136400"/>
          </a:xfrm>
        </p:spPr>
        <p:txBody>
          <a:bodyPr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4400" y="6145200"/>
            <a:ext cx="15372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00" y="6145200"/>
            <a:ext cx="17028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24B0EE-D59E-4CEF-96DF-41845A879EA7}" type="datetime1">
              <a:rPr lang="en-US" smtClean="0"/>
              <a:t>5/16/2019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4D8531-9D24-4364-8259-44B64DD7E4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Aalto_EN_Science_21_RGB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75" y="0"/>
            <a:ext cx="1730375" cy="157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2400" y="1771200"/>
            <a:ext cx="7772400" cy="1332000"/>
          </a:xfrm>
        </p:spPr>
        <p:txBody>
          <a:bodyPr/>
          <a:lstStyle>
            <a:lvl1pPr>
              <a:defRPr sz="4000">
                <a:solidFill>
                  <a:srgbClr val="FF7900"/>
                </a:solidFill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2400" y="3143248"/>
            <a:ext cx="6285600" cy="2340000"/>
          </a:xfrm>
        </p:spPr>
        <p:txBody>
          <a:bodyPr/>
          <a:lstStyle>
            <a:lvl1pPr marL="0" indent="0" algn="l">
              <a:buNone/>
              <a:defRPr>
                <a:solidFill>
                  <a:srgbClr val="FF7900"/>
                </a:solidFill>
                <a:latin typeface="Georgia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noProof="0" smtClean="0"/>
              <a:t>Click to edit Master subtitle style</a:t>
            </a:r>
            <a:endParaRPr lang="en-US" noProof="0"/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1"/>
          </p:nvPr>
        </p:nvSpPr>
        <p:spPr>
          <a:xfrm>
            <a:off x="5144400" y="5961600"/>
            <a:ext cx="1962000" cy="6336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7" name="Text Placeholder 9"/>
          <p:cNvSpPr>
            <a:spLocks noGrp="1"/>
          </p:cNvSpPr>
          <p:nvPr>
            <p:ph type="body" sz="quarter" idx="12"/>
          </p:nvPr>
        </p:nvSpPr>
        <p:spPr>
          <a:xfrm>
            <a:off x="7426800" y="5961600"/>
            <a:ext cx="1134000" cy="6336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8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862000" y="6138000"/>
            <a:ext cx="2026800" cy="4572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9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572400" y="6138000"/>
            <a:ext cx="2048400" cy="4572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20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572400" y="5961600"/>
            <a:ext cx="2048400" cy="1764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tx1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6"/>
          </p:nvPr>
        </p:nvSpPr>
        <p:spPr>
          <a:xfrm>
            <a:off x="2862263" y="5961063"/>
            <a:ext cx="2027237" cy="176212"/>
          </a:xfrm>
        </p:spPr>
        <p:txBody>
          <a:bodyPr wrap="none"/>
          <a:lstStyle>
            <a:lvl1pPr>
              <a:defRPr sz="12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02A7D545-AB30-428B-A15E-128D238BF7FE}" type="datetime1">
              <a:rPr lang="en-US" smtClean="0"/>
              <a:t>5/16/2019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ub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Aalto_EN_Science_13_RGB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5900" y="5811838"/>
            <a:ext cx="2374900" cy="104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9"/>
          <p:cNvSpPr/>
          <p:nvPr/>
        </p:nvSpPr>
        <p:spPr>
          <a:xfrm>
            <a:off x="406400" y="406400"/>
            <a:ext cx="8326438" cy="5472113"/>
          </a:xfrm>
          <a:prstGeom prst="rect">
            <a:avLst/>
          </a:prstGeom>
          <a:solidFill>
            <a:srgbClr val="FF7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2400" y="547200"/>
            <a:ext cx="7772400" cy="22068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4400" y="6145200"/>
            <a:ext cx="15372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00" y="6145200"/>
            <a:ext cx="17028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B84DF7-0A1B-450B-AB21-B4668D5A2B6A}" type="datetime1">
              <a:rPr lang="en-US" smtClean="0"/>
              <a:t>5/16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3FA889-3339-435A-8AF9-B2C57C813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2D4B14-C944-4F5E-9BB9-A447BFFD38A1}" type="datetime1">
              <a:rPr lang="en-US" smtClean="0"/>
              <a:t>5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53F8F7-896B-4135-A4D1-0F0914EAE5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Aalto_EN_Science_13_RGB_1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15900" y="5811838"/>
            <a:ext cx="2374900" cy="104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Title Placeholder 1"/>
          <p:cNvSpPr>
            <a:spLocks noGrp="1"/>
          </p:cNvSpPr>
          <p:nvPr>
            <p:ph type="title"/>
          </p:nvPr>
        </p:nvSpPr>
        <p:spPr bwMode="auto">
          <a:xfrm>
            <a:off x="573088" y="488950"/>
            <a:ext cx="7988300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73088" y="1584325"/>
            <a:ext cx="7988300" cy="413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430588" y="6275388"/>
            <a:ext cx="1544637" cy="125412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900" b="1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73746CA-4289-42DB-B7C1-DDE25D425274}" type="datetime1">
              <a:rPr lang="en-US" smtClean="0"/>
              <a:t>5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30588" y="6145213"/>
            <a:ext cx="1544637" cy="125412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900" b="1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430588" y="6400800"/>
            <a:ext cx="1544637" cy="125413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900" b="1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F327D213-3D0B-462A-9182-936F4F2EF5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71500" y="5813425"/>
            <a:ext cx="7988300" cy="65088"/>
          </a:xfrm>
          <a:prstGeom prst="rect">
            <a:avLst/>
          </a:prstGeom>
          <a:solidFill>
            <a:srgbClr val="FF7900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69" r:id="rId2"/>
    <p:sldLayoutId id="2147483668" r:id="rId3"/>
    <p:sldLayoutId id="2147483667" r:id="rId4"/>
    <p:sldLayoutId id="2147483666" r:id="rId5"/>
    <p:sldLayoutId id="2147483665" r:id="rId6"/>
    <p:sldLayoutId id="2147483672" r:id="rId7"/>
    <p:sldLayoutId id="2147483673" r:id="rId8"/>
    <p:sldLayoutId id="2147483664" r:id="rId9"/>
    <p:sldLayoutId id="2147483670" r:id="rId10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rgbClr val="FF79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ts val="6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ts val="4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ts val="4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ts val="400"/>
        </a:spcBef>
        <a:spcAft>
          <a:spcPct val="0"/>
        </a:spcAft>
        <a:buFont typeface="Arial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ts val="300"/>
        </a:spcBef>
        <a:spcAft>
          <a:spcPct val="0"/>
        </a:spcAft>
        <a:buFont typeface="Arial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.bin"/><Relationship Id="rId26" Type="http://schemas.openxmlformats.org/officeDocument/2006/relationships/oleObject" Target="../embeddings/oleObject21.bin"/><Relationship Id="rId39" Type="http://schemas.openxmlformats.org/officeDocument/2006/relationships/image" Target="../media/image39.wmf"/><Relationship Id="rId21" Type="http://schemas.openxmlformats.org/officeDocument/2006/relationships/oleObject" Target="../embeddings/oleObject20.bin"/><Relationship Id="rId34" Type="http://schemas.openxmlformats.org/officeDocument/2006/relationships/oleObject" Target="../embeddings/oleObject23.bin"/><Relationship Id="rId42" Type="http://schemas.openxmlformats.org/officeDocument/2006/relationships/oleObject" Target="../embeddings/oleObject25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34.wmf"/><Relationship Id="rId20" Type="http://schemas.openxmlformats.org/officeDocument/2006/relationships/image" Target="../media/image34.wmf"/><Relationship Id="rId29" Type="http://schemas.openxmlformats.org/officeDocument/2006/relationships/image" Target="../media/image36.wmf"/><Relationship Id="rId41" Type="http://schemas.openxmlformats.org/officeDocument/2006/relationships/image" Target="../media/image3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35.wmf"/><Relationship Id="rId32" Type="http://schemas.openxmlformats.org/officeDocument/2006/relationships/oleObject" Target="../embeddings/oleObject22.bin"/><Relationship Id="rId37" Type="http://schemas.openxmlformats.org/officeDocument/2006/relationships/image" Target="../media/image38.wmf"/><Relationship Id="rId40" Type="http://schemas.openxmlformats.org/officeDocument/2006/relationships/oleObject" Target="../embeddings/oleObject24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0.bin"/><Relationship Id="rId28" Type="http://schemas.openxmlformats.org/officeDocument/2006/relationships/oleObject" Target="../embeddings/oleObject21.bin"/><Relationship Id="rId36" Type="http://schemas.openxmlformats.org/officeDocument/2006/relationships/oleObject" Target="../embeddings/oleObject23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510.bin"/><Relationship Id="rId31" Type="http://schemas.openxmlformats.org/officeDocument/2006/relationships/image" Target="../media/image37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33.wmf"/><Relationship Id="rId22" Type="http://schemas.openxmlformats.org/officeDocument/2006/relationships/image" Target="../media/image35.wmf"/><Relationship Id="rId27" Type="http://schemas.openxmlformats.org/officeDocument/2006/relationships/image" Target="../media/image36.wmf"/><Relationship Id="rId30" Type="http://schemas.openxmlformats.org/officeDocument/2006/relationships/oleObject" Target="../embeddings/oleObject22.bin"/><Relationship Id="rId35" Type="http://schemas.openxmlformats.org/officeDocument/2006/relationships/image" Target="../media/image38.wmf"/><Relationship Id="rId43" Type="http://schemas.openxmlformats.org/officeDocument/2006/relationships/image" Target="../media/image40.wmf"/><Relationship Id="rId8" Type="http://schemas.openxmlformats.org/officeDocument/2006/relationships/image" Target="../media/image30.wmf"/><Relationship Id="rId3" Type="http://schemas.openxmlformats.org/officeDocument/2006/relationships/oleObject" Target="../embeddings/oleObject13.bin"/><Relationship Id="rId12" Type="http://schemas.openxmlformats.org/officeDocument/2006/relationships/image" Target="../media/image32.wmf"/><Relationship Id="rId25" Type="http://schemas.openxmlformats.org/officeDocument/2006/relationships/image" Target="../media/image43.png"/><Relationship Id="rId33" Type="http://schemas.openxmlformats.org/officeDocument/2006/relationships/image" Target="../media/image37.wmf"/><Relationship Id="rId38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5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5.png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image" Target="../media/image54.wmf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4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6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76.wmf"/><Relationship Id="rId26" Type="http://schemas.openxmlformats.org/officeDocument/2006/relationships/image" Target="../media/image80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79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2.bin"/><Relationship Id="rId18" Type="http://schemas.openxmlformats.org/officeDocument/2006/relationships/image" Target="../media/image86.wmf"/><Relationship Id="rId26" Type="http://schemas.openxmlformats.org/officeDocument/2006/relationships/image" Target="../media/image89.wmf"/><Relationship Id="rId39" Type="http://schemas.openxmlformats.org/officeDocument/2006/relationships/oleObject" Target="../embeddings/oleObject85.bin"/><Relationship Id="rId21" Type="http://schemas.openxmlformats.org/officeDocument/2006/relationships/oleObject" Target="../embeddings/oleObject76.bin"/><Relationship Id="rId34" Type="http://schemas.openxmlformats.org/officeDocument/2006/relationships/image" Target="../media/image93.wmf"/><Relationship Id="rId42" Type="http://schemas.openxmlformats.org/officeDocument/2006/relationships/image" Target="../media/image97.wmf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85.wmf"/><Relationship Id="rId29" Type="http://schemas.openxmlformats.org/officeDocument/2006/relationships/oleObject" Target="../embeddings/oleObject80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88.wmf"/><Relationship Id="rId32" Type="http://schemas.openxmlformats.org/officeDocument/2006/relationships/image" Target="../media/image92.wmf"/><Relationship Id="rId37" Type="http://schemas.openxmlformats.org/officeDocument/2006/relationships/oleObject" Target="../embeddings/oleObject84.bin"/><Relationship Id="rId40" Type="http://schemas.openxmlformats.org/officeDocument/2006/relationships/image" Target="../media/image96.wmf"/><Relationship Id="rId45" Type="http://schemas.openxmlformats.org/officeDocument/2006/relationships/oleObject" Target="../embeddings/oleObject88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28" Type="http://schemas.openxmlformats.org/officeDocument/2006/relationships/image" Target="../media/image90.wmf"/><Relationship Id="rId36" Type="http://schemas.openxmlformats.org/officeDocument/2006/relationships/image" Target="../media/image94.wmf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75.bin"/><Relationship Id="rId31" Type="http://schemas.openxmlformats.org/officeDocument/2006/relationships/oleObject" Target="../embeddings/oleObject81.bin"/><Relationship Id="rId44" Type="http://schemas.openxmlformats.org/officeDocument/2006/relationships/image" Target="../media/image98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35.wmf"/><Relationship Id="rId22" Type="http://schemas.openxmlformats.org/officeDocument/2006/relationships/image" Target="../media/image72.wmf"/><Relationship Id="rId27" Type="http://schemas.openxmlformats.org/officeDocument/2006/relationships/oleObject" Target="../embeddings/oleObject79.bin"/><Relationship Id="rId30" Type="http://schemas.openxmlformats.org/officeDocument/2006/relationships/image" Target="../media/image91.wmf"/><Relationship Id="rId35" Type="http://schemas.openxmlformats.org/officeDocument/2006/relationships/oleObject" Target="../embeddings/oleObject83.bin"/><Relationship Id="rId43" Type="http://schemas.openxmlformats.org/officeDocument/2006/relationships/oleObject" Target="../embeddings/oleObject87.bin"/><Relationship Id="rId8" Type="http://schemas.openxmlformats.org/officeDocument/2006/relationships/image" Target="../media/image83.wmf"/><Relationship Id="rId3" Type="http://schemas.openxmlformats.org/officeDocument/2006/relationships/oleObject" Target="../embeddings/oleObject67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8.bin"/><Relationship Id="rId33" Type="http://schemas.openxmlformats.org/officeDocument/2006/relationships/oleObject" Target="../embeddings/oleObject82.bin"/><Relationship Id="rId38" Type="http://schemas.openxmlformats.org/officeDocument/2006/relationships/image" Target="../media/image95.wmf"/><Relationship Id="rId46" Type="http://schemas.openxmlformats.org/officeDocument/2006/relationships/image" Target="../media/image99.wmf"/><Relationship Id="rId20" Type="http://schemas.openxmlformats.org/officeDocument/2006/relationships/image" Target="../media/image87.wmf"/><Relationship Id="rId41" Type="http://schemas.openxmlformats.org/officeDocument/2006/relationships/oleObject" Target="../embeddings/oleObject8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104.wmf"/><Relationship Id="rId18" Type="http://schemas.openxmlformats.org/officeDocument/2006/relationships/oleObject" Target="../embeddings/oleObject96.bin"/><Relationship Id="rId26" Type="http://schemas.openxmlformats.org/officeDocument/2006/relationships/oleObject" Target="../embeddings/oleObject100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8.wmf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106.wmf"/><Relationship Id="rId25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5.bin"/><Relationship Id="rId20" Type="http://schemas.openxmlformats.org/officeDocument/2006/relationships/oleObject" Target="../embeddings/oleObject97.bin"/><Relationship Id="rId29" Type="http://schemas.openxmlformats.org/officeDocument/2006/relationships/image" Target="../media/image112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103.wmf"/><Relationship Id="rId24" Type="http://schemas.openxmlformats.org/officeDocument/2006/relationships/oleObject" Target="../embeddings/oleObject99.bin"/><Relationship Id="rId5" Type="http://schemas.openxmlformats.org/officeDocument/2006/relationships/image" Target="../media/image100.wmf"/><Relationship Id="rId15" Type="http://schemas.openxmlformats.org/officeDocument/2006/relationships/image" Target="../media/image105.wmf"/><Relationship Id="rId23" Type="http://schemas.openxmlformats.org/officeDocument/2006/relationships/image" Target="../media/image109.wmf"/><Relationship Id="rId28" Type="http://schemas.openxmlformats.org/officeDocument/2006/relationships/oleObject" Target="../embeddings/oleObject101.bin"/><Relationship Id="rId10" Type="http://schemas.openxmlformats.org/officeDocument/2006/relationships/oleObject" Target="../embeddings/oleObject92.bin"/><Relationship Id="rId19" Type="http://schemas.openxmlformats.org/officeDocument/2006/relationships/image" Target="../media/image107.wmf"/><Relationship Id="rId31" Type="http://schemas.openxmlformats.org/officeDocument/2006/relationships/image" Target="../media/image113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94.bin"/><Relationship Id="rId22" Type="http://schemas.openxmlformats.org/officeDocument/2006/relationships/oleObject" Target="../embeddings/oleObject98.bin"/><Relationship Id="rId27" Type="http://schemas.openxmlformats.org/officeDocument/2006/relationships/image" Target="../media/image111.wmf"/><Relationship Id="rId30" Type="http://schemas.openxmlformats.org/officeDocument/2006/relationships/oleObject" Target="../embeddings/oleObject102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8.wmf"/><Relationship Id="rId18" Type="http://schemas.openxmlformats.org/officeDocument/2006/relationships/oleObject" Target="../embeddings/oleObject110.bin"/><Relationship Id="rId26" Type="http://schemas.openxmlformats.org/officeDocument/2006/relationships/oleObject" Target="../embeddings/oleObject114.bin"/><Relationship Id="rId3" Type="http://schemas.openxmlformats.org/officeDocument/2006/relationships/image" Target="../media/image130.png"/><Relationship Id="rId21" Type="http://schemas.openxmlformats.org/officeDocument/2006/relationships/image" Target="../media/image122.wmf"/><Relationship Id="rId34" Type="http://schemas.openxmlformats.org/officeDocument/2006/relationships/oleObject" Target="../embeddings/oleObject118.bin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120.wmf"/><Relationship Id="rId25" Type="http://schemas.openxmlformats.org/officeDocument/2006/relationships/image" Target="../media/image124.wmf"/><Relationship Id="rId33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9.bin"/><Relationship Id="rId20" Type="http://schemas.openxmlformats.org/officeDocument/2006/relationships/oleObject" Target="../embeddings/oleObject111.bin"/><Relationship Id="rId29" Type="http://schemas.openxmlformats.org/officeDocument/2006/relationships/image" Target="../media/image126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17.wmf"/><Relationship Id="rId24" Type="http://schemas.openxmlformats.org/officeDocument/2006/relationships/oleObject" Target="../embeddings/oleObject113.bin"/><Relationship Id="rId32" Type="http://schemas.openxmlformats.org/officeDocument/2006/relationships/oleObject" Target="../embeddings/oleObject117.bin"/><Relationship Id="rId5" Type="http://schemas.openxmlformats.org/officeDocument/2006/relationships/image" Target="../media/image114.wmf"/><Relationship Id="rId15" Type="http://schemas.openxmlformats.org/officeDocument/2006/relationships/image" Target="../media/image119.wmf"/><Relationship Id="rId23" Type="http://schemas.openxmlformats.org/officeDocument/2006/relationships/image" Target="../media/image123.wmf"/><Relationship Id="rId28" Type="http://schemas.openxmlformats.org/officeDocument/2006/relationships/oleObject" Target="../embeddings/oleObject115.bin"/><Relationship Id="rId10" Type="http://schemas.openxmlformats.org/officeDocument/2006/relationships/oleObject" Target="../embeddings/oleObject106.bin"/><Relationship Id="rId19" Type="http://schemas.openxmlformats.org/officeDocument/2006/relationships/image" Target="../media/image121.wmf"/><Relationship Id="rId31" Type="http://schemas.openxmlformats.org/officeDocument/2006/relationships/image" Target="../media/image127.w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108.bin"/><Relationship Id="rId22" Type="http://schemas.openxmlformats.org/officeDocument/2006/relationships/oleObject" Target="../embeddings/oleObject112.bin"/><Relationship Id="rId27" Type="http://schemas.openxmlformats.org/officeDocument/2006/relationships/image" Target="../media/image125.wmf"/><Relationship Id="rId30" Type="http://schemas.openxmlformats.org/officeDocument/2006/relationships/oleObject" Target="../embeddings/oleObject116.bin"/><Relationship Id="rId35" Type="http://schemas.openxmlformats.org/officeDocument/2006/relationships/image" Target="../media/image129.wmf"/><Relationship Id="rId8" Type="http://schemas.openxmlformats.org/officeDocument/2006/relationships/oleObject" Target="../embeddings/oleObject10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18.wmf"/><Relationship Id="rId18" Type="http://schemas.openxmlformats.org/officeDocument/2006/relationships/oleObject" Target="../embeddings/oleObject121.bin"/><Relationship Id="rId26" Type="http://schemas.openxmlformats.org/officeDocument/2006/relationships/image" Target="../media/image132.wmf"/><Relationship Id="rId3" Type="http://schemas.openxmlformats.org/officeDocument/2006/relationships/image" Target="../media/image130.png"/><Relationship Id="rId21" Type="http://schemas.openxmlformats.org/officeDocument/2006/relationships/oleObject" Target="../embeddings/oleObject123.bin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120.wmf"/><Relationship Id="rId25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0.bin"/><Relationship Id="rId20" Type="http://schemas.openxmlformats.org/officeDocument/2006/relationships/oleObject" Target="../embeddings/oleObject122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17.wmf"/><Relationship Id="rId24" Type="http://schemas.openxmlformats.org/officeDocument/2006/relationships/image" Target="../media/image131.wmf"/><Relationship Id="rId5" Type="http://schemas.openxmlformats.org/officeDocument/2006/relationships/image" Target="../media/image114.wmf"/><Relationship Id="rId15" Type="http://schemas.openxmlformats.org/officeDocument/2006/relationships/image" Target="../media/image119.wmf"/><Relationship Id="rId23" Type="http://schemas.openxmlformats.org/officeDocument/2006/relationships/oleObject" Target="../embeddings/oleObject125.bin"/><Relationship Id="rId28" Type="http://schemas.openxmlformats.org/officeDocument/2006/relationships/image" Target="../media/image133.wmf"/><Relationship Id="rId10" Type="http://schemas.openxmlformats.org/officeDocument/2006/relationships/oleObject" Target="../embeddings/oleObject106.bin"/><Relationship Id="rId19" Type="http://schemas.openxmlformats.org/officeDocument/2006/relationships/image" Target="../media/image121.w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108.bin"/><Relationship Id="rId22" Type="http://schemas.openxmlformats.org/officeDocument/2006/relationships/oleObject" Target="../embeddings/oleObject124.bin"/><Relationship Id="rId27" Type="http://schemas.openxmlformats.org/officeDocument/2006/relationships/oleObject" Target="../embeddings/oleObject12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138.wmf"/><Relationship Id="rId3" Type="http://schemas.openxmlformats.org/officeDocument/2006/relationships/oleObject" Target="../embeddings/oleObject128.bin"/><Relationship Id="rId7" Type="http://schemas.openxmlformats.org/officeDocument/2006/relationships/image" Target="../media/image139.png"/><Relationship Id="rId12" Type="http://schemas.openxmlformats.org/officeDocument/2006/relationships/oleObject" Target="../embeddings/oleObject13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5.wmf"/><Relationship Id="rId11" Type="http://schemas.openxmlformats.org/officeDocument/2006/relationships/image" Target="../media/image137.wmf"/><Relationship Id="rId5" Type="http://schemas.openxmlformats.org/officeDocument/2006/relationships/oleObject" Target="../embeddings/oleObject129.bin"/><Relationship Id="rId10" Type="http://schemas.openxmlformats.org/officeDocument/2006/relationships/oleObject" Target="../embeddings/oleObject131.bin"/><Relationship Id="rId4" Type="http://schemas.openxmlformats.org/officeDocument/2006/relationships/image" Target="../media/image134.wmf"/><Relationship Id="rId9" Type="http://schemas.openxmlformats.org/officeDocument/2006/relationships/image" Target="../media/image13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39.png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2.png"/><Relationship Id="rId5" Type="http://schemas.openxmlformats.org/officeDocument/2006/relationships/image" Target="../media/image120.wmf"/><Relationship Id="rId10" Type="http://schemas.openxmlformats.org/officeDocument/2006/relationships/image" Target="../media/image141.wmf"/><Relationship Id="rId4" Type="http://schemas.openxmlformats.org/officeDocument/2006/relationships/oleObject" Target="../embeddings/oleObject109.bin"/><Relationship Id="rId9" Type="http://schemas.openxmlformats.org/officeDocument/2006/relationships/oleObject" Target="../embeddings/oleObject13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40.bin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4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4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24.gif"/><Relationship Id="rId3" Type="http://schemas.openxmlformats.org/officeDocument/2006/relationships/image" Target="../media/image153.png"/><Relationship Id="rId7" Type="http://schemas.openxmlformats.org/officeDocument/2006/relationships/image" Target="../media/image150.wmf"/><Relationship Id="rId12" Type="http://schemas.openxmlformats.org/officeDocument/2006/relationships/image" Target="../media/image23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152.wmf"/><Relationship Id="rId5" Type="http://schemas.openxmlformats.org/officeDocument/2006/relationships/image" Target="../media/image149.wmf"/><Relationship Id="rId15" Type="http://schemas.openxmlformats.org/officeDocument/2006/relationships/image" Target="../media/image154.jpeg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151.wmf"/><Relationship Id="rId14" Type="http://schemas.openxmlformats.org/officeDocument/2006/relationships/image" Target="../media/image25.gi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155.wmf"/><Relationship Id="rId18" Type="http://schemas.openxmlformats.org/officeDocument/2006/relationships/image" Target="../media/image139.png"/><Relationship Id="rId26" Type="http://schemas.openxmlformats.org/officeDocument/2006/relationships/image" Target="../media/image160.wmf"/><Relationship Id="rId3" Type="http://schemas.openxmlformats.org/officeDocument/2006/relationships/image" Target="../media/image161.png"/><Relationship Id="rId21" Type="http://schemas.openxmlformats.org/officeDocument/2006/relationships/oleObject" Target="../embeddings/oleObject149.bin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146.bin"/><Relationship Id="rId17" Type="http://schemas.openxmlformats.org/officeDocument/2006/relationships/image" Target="../media/image157.wmf"/><Relationship Id="rId25" Type="http://schemas.openxmlformats.org/officeDocument/2006/relationships/oleObject" Target="../embeddings/oleObject151.bin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48.bin"/><Relationship Id="rId20" Type="http://schemas.openxmlformats.org/officeDocument/2006/relationships/image" Target="../media/image120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92.wmf"/><Relationship Id="rId24" Type="http://schemas.openxmlformats.org/officeDocument/2006/relationships/image" Target="../media/image159.wmf"/><Relationship Id="rId5" Type="http://schemas.openxmlformats.org/officeDocument/2006/relationships/image" Target="../media/image91.wmf"/><Relationship Id="rId15" Type="http://schemas.openxmlformats.org/officeDocument/2006/relationships/image" Target="../media/image156.wmf"/><Relationship Id="rId23" Type="http://schemas.openxmlformats.org/officeDocument/2006/relationships/oleObject" Target="../embeddings/oleObject150.bin"/><Relationship Id="rId10" Type="http://schemas.openxmlformats.org/officeDocument/2006/relationships/oleObject" Target="../embeddings/oleObject81.bin"/><Relationship Id="rId19" Type="http://schemas.openxmlformats.org/officeDocument/2006/relationships/oleObject" Target="../embeddings/oleObject109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147.bin"/><Relationship Id="rId22" Type="http://schemas.openxmlformats.org/officeDocument/2006/relationships/image" Target="../media/image15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13" Type="http://schemas.openxmlformats.org/officeDocument/2006/relationships/image" Target="../media/image124.wmf"/><Relationship Id="rId18" Type="http://schemas.openxmlformats.org/officeDocument/2006/relationships/oleObject" Target="../embeddings/oleObject93.bin"/><Relationship Id="rId3" Type="http://schemas.openxmlformats.org/officeDocument/2006/relationships/image" Target="../media/image26.emf"/><Relationship Id="rId21" Type="http://schemas.openxmlformats.org/officeDocument/2006/relationships/image" Target="../media/image105.wmf"/><Relationship Id="rId7" Type="http://schemas.openxmlformats.org/officeDocument/2006/relationships/image" Target="../media/image163.wmf"/><Relationship Id="rId12" Type="http://schemas.openxmlformats.org/officeDocument/2006/relationships/oleObject" Target="../embeddings/oleObject113.bin"/><Relationship Id="rId17" Type="http://schemas.openxmlformats.org/officeDocument/2006/relationships/image" Target="../media/image103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4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53.bin"/><Relationship Id="rId11" Type="http://schemas.openxmlformats.org/officeDocument/2006/relationships/image" Target="../media/image109.wmf"/><Relationship Id="rId5" Type="http://schemas.openxmlformats.org/officeDocument/2006/relationships/image" Target="../media/image162.wmf"/><Relationship Id="rId15" Type="http://schemas.openxmlformats.org/officeDocument/2006/relationships/image" Target="../media/image165.wmf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104.wmf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164.wmf"/><Relationship Id="rId14" Type="http://schemas.openxmlformats.org/officeDocument/2006/relationships/oleObject" Target="../embeddings/oleObject15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emf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emf"/><Relationship Id="rId2" Type="http://schemas.openxmlformats.org/officeDocument/2006/relationships/image" Target="../media/image167.jpg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srf.eu/about/synchrotron-science/synchrotron" TargetMode="External"/><Relationship Id="rId2" Type="http://schemas.openxmlformats.org/officeDocument/2006/relationships/image" Target="../media/image169.gif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72.wmf"/><Relationship Id="rId18" Type="http://schemas.openxmlformats.org/officeDocument/2006/relationships/oleObject" Target="../embeddings/oleObject161.bin"/><Relationship Id="rId3" Type="http://schemas.openxmlformats.org/officeDocument/2006/relationships/oleObject" Target="../embeddings/oleObject156.bin"/><Relationship Id="rId21" Type="http://schemas.openxmlformats.org/officeDocument/2006/relationships/image" Target="../media/image175.wmf"/><Relationship Id="rId7" Type="http://schemas.openxmlformats.org/officeDocument/2006/relationships/oleObject" Target="../embeddings/oleObject98.bin"/><Relationship Id="rId12" Type="http://schemas.openxmlformats.org/officeDocument/2006/relationships/oleObject" Target="../embeddings/oleObject158.bin"/><Relationship Id="rId17" Type="http://schemas.openxmlformats.org/officeDocument/2006/relationships/image" Target="../media/image92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60.bin"/><Relationship Id="rId20" Type="http://schemas.openxmlformats.org/officeDocument/2006/relationships/oleObject" Target="../embeddings/oleObject162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64.wmf"/><Relationship Id="rId11" Type="http://schemas.openxmlformats.org/officeDocument/2006/relationships/image" Target="../media/image171.wmf"/><Relationship Id="rId5" Type="http://schemas.openxmlformats.org/officeDocument/2006/relationships/oleObject" Target="../embeddings/oleObject154.bin"/><Relationship Id="rId15" Type="http://schemas.openxmlformats.org/officeDocument/2006/relationships/image" Target="../media/image173.wmf"/><Relationship Id="rId23" Type="http://schemas.openxmlformats.org/officeDocument/2006/relationships/image" Target="../media/image176.wmf"/><Relationship Id="rId10" Type="http://schemas.openxmlformats.org/officeDocument/2006/relationships/oleObject" Target="../embeddings/oleObject157.bin"/><Relationship Id="rId19" Type="http://schemas.openxmlformats.org/officeDocument/2006/relationships/image" Target="../media/image174.wmf"/><Relationship Id="rId4" Type="http://schemas.openxmlformats.org/officeDocument/2006/relationships/image" Target="../media/image170.wmf"/><Relationship Id="rId9" Type="http://schemas.openxmlformats.org/officeDocument/2006/relationships/image" Target="../media/image177.jpeg"/><Relationship Id="rId14" Type="http://schemas.openxmlformats.org/officeDocument/2006/relationships/oleObject" Target="../embeddings/oleObject159.bin"/><Relationship Id="rId22" Type="http://schemas.openxmlformats.org/officeDocument/2006/relationships/oleObject" Target="../embeddings/oleObject16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jpg"/><Relationship Id="rId2" Type="http://schemas.openxmlformats.org/officeDocument/2006/relationships/image" Target="../media/image178.jpeg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emf"/><Relationship Id="rId2" Type="http://schemas.openxmlformats.org/officeDocument/2006/relationships/image" Target="../media/image180.emf"/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jpe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81.w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8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.wmf"/><Relationship Id="rId18" Type="http://schemas.openxmlformats.org/officeDocument/2006/relationships/oleObject" Target="../embeddings/oleObject6.bin"/><Relationship Id="rId26" Type="http://schemas.openxmlformats.org/officeDocument/2006/relationships/oleObject" Target="../embeddings/oleObject7.bin"/><Relationship Id="rId3" Type="http://schemas.openxmlformats.org/officeDocument/2006/relationships/image" Target="../media/image12.emf"/><Relationship Id="rId21" Type="http://schemas.openxmlformats.org/officeDocument/2006/relationships/image" Target="../media/image15.emf"/><Relationship Id="rId34" Type="http://schemas.openxmlformats.org/officeDocument/2006/relationships/oleObject" Target="../embeddings/oleObject9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01.png"/><Relationship Id="rId33" Type="http://schemas.openxmlformats.org/officeDocument/2006/relationships/image" Target="../media/image10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6.bin"/><Relationship Id="rId20" Type="http://schemas.openxmlformats.org/officeDocument/2006/relationships/image" Target="../media/image14.png"/><Relationship Id="rId29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24" Type="http://schemas.openxmlformats.org/officeDocument/2006/relationships/image" Target="../media/image100.png"/><Relationship Id="rId32" Type="http://schemas.openxmlformats.org/officeDocument/2006/relationships/oleObject" Target="../embeddings/oleObject8.bin"/><Relationship Id="rId5" Type="http://schemas.openxmlformats.org/officeDocument/2006/relationships/image" Target="../media/image3.wmf"/><Relationship Id="rId15" Type="http://schemas.openxmlformats.org/officeDocument/2006/relationships/image" Target="../media/image13.png"/><Relationship Id="rId23" Type="http://schemas.openxmlformats.org/officeDocument/2006/relationships/image" Target="../media/image99.png"/><Relationship Id="rId28" Type="http://schemas.openxmlformats.org/officeDocument/2006/relationships/oleObject" Target="../embeddings/oleObject7.bin"/><Relationship Id="rId36" Type="http://schemas.openxmlformats.org/officeDocument/2006/relationships/oleObject" Target="../embeddings/oleObject910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31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image" Target="../media/image12.png"/><Relationship Id="rId22" Type="http://schemas.openxmlformats.org/officeDocument/2006/relationships/image" Target="../media/image98.png"/><Relationship Id="rId27" Type="http://schemas.openxmlformats.org/officeDocument/2006/relationships/image" Target="../media/image9.wmf"/><Relationship Id="rId30" Type="http://schemas.openxmlformats.org/officeDocument/2006/relationships/oleObject" Target="../embeddings/oleObject8.bin"/><Relationship Id="rId35" Type="http://schemas.openxmlformats.org/officeDocument/2006/relationships/image" Target="../media/image11.wmf"/><Relationship Id="rId8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8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emf"/><Relationship Id="rId5" Type="http://schemas.openxmlformats.org/officeDocument/2006/relationships/image" Target="../media/image25.gif"/><Relationship Id="rId4" Type="http://schemas.openxmlformats.org/officeDocument/2006/relationships/image" Target="../media/image24.gif"/><Relationship Id="rId9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Title 1"/>
          <p:cNvSpPr>
            <a:spLocks noGrp="1"/>
          </p:cNvSpPr>
          <p:nvPr>
            <p:ph type="ctrTitle"/>
          </p:nvPr>
        </p:nvSpPr>
        <p:spPr>
          <a:xfrm>
            <a:off x="573088" y="1771650"/>
            <a:ext cx="7772400" cy="1331913"/>
          </a:xfrm>
        </p:spPr>
        <p:txBody>
          <a:bodyPr/>
          <a:lstStyle/>
          <a:p>
            <a:pPr eaLnBrk="1" hangingPunct="1"/>
            <a:r>
              <a:rPr lang="fi-FI" dirty="0" smtClean="0"/>
              <a:t>PHYS-C0240 Materiaalifysiikka (5op), Kevät 2019</a:t>
            </a:r>
          </a:p>
        </p:txBody>
      </p:sp>
      <p:sp>
        <p:nvSpPr>
          <p:cNvPr id="11266" name="Subtitle 2"/>
          <p:cNvSpPr>
            <a:spLocks noGrp="1"/>
          </p:cNvSpPr>
          <p:nvPr>
            <p:ph type="subTitle" idx="1"/>
          </p:nvPr>
        </p:nvSpPr>
        <p:spPr>
          <a:xfrm>
            <a:off x="573088" y="3505200"/>
            <a:ext cx="6284912" cy="197802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fi-FI" sz="2000" dirty="0" err="1"/>
              <a:t>Emppu</a:t>
            </a:r>
            <a:r>
              <a:rPr lang="fi-FI" sz="2000" dirty="0"/>
              <a:t> </a:t>
            </a:r>
            <a:r>
              <a:rPr lang="fi-FI" sz="2000" dirty="0" smtClean="0"/>
              <a:t>Salonen</a:t>
            </a:r>
          </a:p>
          <a:p>
            <a:pPr eaLnBrk="1" hangingPunct="1">
              <a:lnSpc>
                <a:spcPct val="80000"/>
              </a:lnSpc>
            </a:pPr>
            <a:r>
              <a:rPr lang="fi-FI" sz="2000" dirty="0" smtClean="0"/>
              <a:t>Martti Puska</a:t>
            </a:r>
          </a:p>
          <a:p>
            <a:pPr eaLnBrk="1" hangingPunct="1">
              <a:lnSpc>
                <a:spcPct val="80000"/>
              </a:lnSpc>
            </a:pPr>
            <a:r>
              <a:rPr lang="fi-FI" sz="2000" dirty="0" err="1" smtClean="0"/>
              <a:t>Kristoffer</a:t>
            </a:r>
            <a:r>
              <a:rPr lang="fi-FI" sz="2000" dirty="0" smtClean="0"/>
              <a:t> </a:t>
            </a:r>
            <a:r>
              <a:rPr lang="fi-FI" sz="2000" dirty="0" err="1" smtClean="0"/>
              <a:t>Simula</a:t>
            </a:r>
            <a:endParaRPr lang="fi-FI" sz="2000" dirty="0" smtClean="0"/>
          </a:p>
          <a:p>
            <a:pPr eaLnBrk="1" hangingPunct="1">
              <a:lnSpc>
                <a:spcPct val="80000"/>
              </a:lnSpc>
            </a:pPr>
            <a:endParaRPr lang="fi-FI" sz="2000" dirty="0" smtClean="0"/>
          </a:p>
          <a:p>
            <a:pPr eaLnBrk="1" hangingPunct="1">
              <a:lnSpc>
                <a:spcPct val="80000"/>
              </a:lnSpc>
            </a:pPr>
            <a:r>
              <a:rPr lang="fi-FI" sz="2000" dirty="0" smtClean="0"/>
              <a:t>Luento 5, torstai 16.5.2019</a:t>
            </a:r>
          </a:p>
          <a:p>
            <a:pPr eaLnBrk="1" hangingPunct="1">
              <a:lnSpc>
                <a:spcPct val="80000"/>
              </a:lnSpc>
            </a:pPr>
            <a:r>
              <a:rPr lang="fi-FI" sz="2000" dirty="0" smtClean="0"/>
              <a:t>OSA 2</a:t>
            </a:r>
            <a:r>
              <a:rPr lang="fi-FI" sz="2000" dirty="0"/>
              <a:t>: Sironta </a:t>
            </a:r>
            <a:r>
              <a:rPr lang="fi-FI" sz="2000" dirty="0" smtClean="0"/>
              <a:t>kidehilasta</a:t>
            </a:r>
            <a:endParaRPr lang="fi-FI" sz="2000" dirty="0"/>
          </a:p>
        </p:txBody>
      </p:sp>
      <p:sp>
        <p:nvSpPr>
          <p:cNvPr id="11267" name="Text Placeholder 3"/>
          <p:cNvSpPr>
            <a:spLocks noGrp="1"/>
          </p:cNvSpPr>
          <p:nvPr>
            <p:ph type="body" sz="quarter" idx="11"/>
          </p:nvPr>
        </p:nvSpPr>
        <p:spPr>
          <a:xfrm>
            <a:off x="5145088" y="5961063"/>
            <a:ext cx="1960562" cy="633412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i-FI" smtClean="0"/>
          </a:p>
        </p:txBody>
      </p:sp>
      <p:sp>
        <p:nvSpPr>
          <p:cNvPr id="11268" name="Text Placeholder 4"/>
          <p:cNvSpPr>
            <a:spLocks noGrp="1"/>
          </p:cNvSpPr>
          <p:nvPr>
            <p:ph type="body" sz="quarter" idx="12"/>
          </p:nvPr>
        </p:nvSpPr>
        <p:spPr>
          <a:xfrm>
            <a:off x="8165592" y="5961063"/>
            <a:ext cx="287846" cy="633412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fi-FI" sz="1800" dirty="0" smtClean="0"/>
              <a:t>1</a:t>
            </a:r>
          </a:p>
        </p:txBody>
      </p:sp>
      <p:sp>
        <p:nvSpPr>
          <p:cNvPr id="11269" name="Text Placeholder 5"/>
          <p:cNvSpPr>
            <a:spLocks noGrp="1"/>
          </p:cNvSpPr>
          <p:nvPr>
            <p:ph type="body" sz="quarter" idx="13"/>
          </p:nvPr>
        </p:nvSpPr>
        <p:spPr>
          <a:xfrm>
            <a:off x="2862263" y="6137275"/>
            <a:ext cx="2027237" cy="4572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i-FI" smtClean="0"/>
          </a:p>
        </p:txBody>
      </p:sp>
      <p:sp>
        <p:nvSpPr>
          <p:cNvPr id="11270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573088" y="6137275"/>
            <a:ext cx="2047875" cy="4572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i-FI" smtClean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5"/>
          </p:nvPr>
        </p:nvSpPr>
        <p:spPr>
          <a:xfrm>
            <a:off x="573088" y="5961063"/>
            <a:ext cx="2047875" cy="176212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385835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Rectangle 93"/>
          <p:cNvSpPr/>
          <p:nvPr/>
        </p:nvSpPr>
        <p:spPr>
          <a:xfrm>
            <a:off x="301956" y="5562599"/>
            <a:ext cx="8537244" cy="102096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i-FI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5" name="TextShape 1"/>
          <p:cNvSpPr txBox="1">
            <a:spLocks noChangeArrowheads="1"/>
          </p:cNvSpPr>
          <p:nvPr/>
        </p:nvSpPr>
        <p:spPr bwMode="auto">
          <a:xfrm>
            <a:off x="2407217" y="21544"/>
            <a:ext cx="3955407" cy="572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 dirty="0" err="1" smtClean="0">
                <a:solidFill>
                  <a:srgbClr val="FF7900"/>
                </a:solidFill>
              </a:rPr>
              <a:t>Sironnan</a:t>
            </a:r>
            <a:r>
              <a:rPr lang="en-US" sz="3200" b="1" dirty="0" smtClean="0">
                <a:solidFill>
                  <a:srgbClr val="FF7900"/>
                </a:solidFill>
              </a:rPr>
              <a:t> Laue-</a:t>
            </a:r>
            <a:r>
              <a:rPr lang="en-US" sz="3200" b="1" dirty="0" err="1" smtClean="0">
                <a:solidFill>
                  <a:srgbClr val="FF7900"/>
                </a:solidFill>
              </a:rPr>
              <a:t>ehto</a:t>
            </a:r>
            <a:endParaRPr lang="en-US" dirty="0"/>
          </a:p>
        </p:txBody>
      </p:sp>
      <p:grpSp>
        <p:nvGrpSpPr>
          <p:cNvPr id="47" name="Group 46"/>
          <p:cNvGrpSpPr/>
          <p:nvPr/>
        </p:nvGrpSpPr>
        <p:grpSpPr>
          <a:xfrm>
            <a:off x="380391" y="683741"/>
            <a:ext cx="1813317" cy="646331"/>
            <a:chOff x="526695" y="808099"/>
            <a:chExt cx="1813317" cy="646331"/>
          </a:xfrm>
        </p:grpSpPr>
        <p:sp>
          <p:nvSpPr>
            <p:cNvPr id="43" name="TextBox 42"/>
            <p:cNvSpPr txBox="1"/>
            <p:nvPr/>
          </p:nvSpPr>
          <p:spPr>
            <a:xfrm>
              <a:off x="526695" y="808099"/>
              <a:ext cx="1813317" cy="646331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Kaksi sirottajaa,</a:t>
              </a:r>
            </a:p>
            <a:p>
              <a:r>
                <a:rPr lang="fi-FI" dirty="0" smtClean="0"/>
                <a:t>väli = vektori </a:t>
              </a:r>
              <a:r>
                <a:rPr lang="fi-FI" b="1" dirty="0"/>
                <a:t>r</a:t>
              </a:r>
              <a:r>
                <a:rPr lang="fi-FI" dirty="0" smtClean="0"/>
                <a:t> </a:t>
              </a:r>
            </a:p>
          </p:txBody>
        </p:sp>
        <p:cxnSp>
          <p:nvCxnSpPr>
            <p:cNvPr id="45" name="Straight Connector 44"/>
            <p:cNvCxnSpPr/>
            <p:nvPr/>
          </p:nvCxnSpPr>
          <p:spPr>
            <a:xfrm>
              <a:off x="1228954" y="1400523"/>
              <a:ext cx="643737" cy="0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extBox 47"/>
          <p:cNvSpPr txBox="1"/>
          <p:nvPr/>
        </p:nvSpPr>
        <p:spPr>
          <a:xfrm flipH="1">
            <a:off x="2545688" y="683740"/>
            <a:ext cx="2918765" cy="646331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fi-FI" dirty="0" smtClean="0"/>
              <a:t>Tuleva tasoaalto, </a:t>
            </a:r>
            <a:r>
              <a:rPr lang="fi-FI" dirty="0" err="1" smtClean="0"/>
              <a:t>aaltov</a:t>
            </a:r>
            <a:r>
              <a:rPr lang="fi-FI" dirty="0" smtClean="0"/>
              <a:t>. </a:t>
            </a:r>
            <a:r>
              <a:rPr lang="fi-FI" b="1" dirty="0" smtClean="0"/>
              <a:t>k</a:t>
            </a:r>
          </a:p>
          <a:p>
            <a:r>
              <a:rPr lang="fi-FI" dirty="0" smtClean="0"/>
              <a:t>Heijastunut </a:t>
            </a:r>
            <a:r>
              <a:rPr lang="fi-FI" b="1" dirty="0" smtClean="0"/>
              <a:t>k´</a:t>
            </a:r>
            <a:r>
              <a:rPr lang="fi-FI" dirty="0" smtClean="0"/>
              <a:t>  </a:t>
            </a:r>
            <a:endParaRPr lang="fi-FI" dirty="0"/>
          </a:p>
        </p:txBody>
      </p:sp>
      <p:sp>
        <p:nvSpPr>
          <p:cNvPr id="80" name="TextBox 79"/>
          <p:cNvSpPr txBox="1"/>
          <p:nvPr/>
        </p:nvSpPr>
        <p:spPr>
          <a:xfrm flipH="1">
            <a:off x="5817052" y="681996"/>
            <a:ext cx="2424203" cy="646331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fi-FI" dirty="0" smtClean="0"/>
              <a:t>Elastinen sironta</a:t>
            </a:r>
          </a:p>
          <a:p>
            <a:r>
              <a:rPr lang="fi-FI" b="1" dirty="0" smtClean="0"/>
              <a:t>|k| =</a:t>
            </a:r>
            <a:r>
              <a:rPr lang="fi-FI" dirty="0" smtClean="0"/>
              <a:t> |</a:t>
            </a:r>
            <a:r>
              <a:rPr lang="fi-FI" b="1" dirty="0" smtClean="0"/>
              <a:t>k´|</a:t>
            </a:r>
            <a:r>
              <a:rPr lang="fi-FI" dirty="0" smtClean="0"/>
              <a:t>  </a:t>
            </a:r>
            <a:endParaRPr lang="fi-FI" dirty="0"/>
          </a:p>
        </p:txBody>
      </p:sp>
      <p:grpSp>
        <p:nvGrpSpPr>
          <p:cNvPr id="11" name="Group 10"/>
          <p:cNvGrpSpPr/>
          <p:nvPr/>
        </p:nvGrpSpPr>
        <p:grpSpPr>
          <a:xfrm>
            <a:off x="319502" y="3844480"/>
            <a:ext cx="4924868" cy="2106252"/>
            <a:chOff x="319502" y="3844480"/>
            <a:chExt cx="4924868" cy="2106252"/>
          </a:xfrm>
        </p:grpSpPr>
        <p:grpSp>
          <p:nvGrpSpPr>
            <p:cNvPr id="103" name="Group 102"/>
            <p:cNvGrpSpPr/>
            <p:nvPr/>
          </p:nvGrpSpPr>
          <p:grpSpPr>
            <a:xfrm>
              <a:off x="319502" y="3844480"/>
              <a:ext cx="4924868" cy="2106252"/>
              <a:chOff x="297644" y="3902915"/>
              <a:chExt cx="4924868" cy="2106252"/>
            </a:xfrm>
          </p:grpSpPr>
          <p:grpSp>
            <p:nvGrpSpPr>
              <p:cNvPr id="90" name="Group 89"/>
              <p:cNvGrpSpPr/>
              <p:nvPr/>
            </p:nvGrpSpPr>
            <p:grpSpPr>
              <a:xfrm>
                <a:off x="297644" y="3902915"/>
                <a:ext cx="4924868" cy="2106252"/>
                <a:chOff x="173284" y="3522526"/>
                <a:chExt cx="4924868" cy="2106252"/>
              </a:xfrm>
            </p:grpSpPr>
            <p:graphicFrame>
              <p:nvGraphicFramePr>
                <p:cNvPr id="87" name="Object 86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202906" y="3941053"/>
                <a:ext cx="503238" cy="2936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712" name="Equation" r:id="rId3" imgW="380880" imgH="203040" progId="Equation.DSMT4">
                        <p:embed/>
                      </p:oleObj>
                    </mc:Choice>
                    <mc:Fallback>
                      <p:oleObj name="Equation" r:id="rId3" imgW="380880" imgH="203040" progId="Equation.DSMT4">
                        <p:embed/>
                        <p:pic>
                          <p:nvPicPr>
                            <p:cNvPr id="87" name="Object 8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02906" y="3941053"/>
                              <a:ext cx="503238" cy="293687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chemeClr val="accent1"/>
                              </a:solidFill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8" name="TextBox 87"/>
                <p:cNvSpPr txBox="1"/>
                <p:nvPr/>
              </p:nvSpPr>
              <p:spPr>
                <a:xfrm>
                  <a:off x="4092749" y="3522526"/>
                  <a:ext cx="100540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i-FI" dirty="0" smtClean="0"/>
                    <a:t>Kidehila</a:t>
                  </a:r>
                  <a:endParaRPr lang="fi-FI" dirty="0"/>
                </a:p>
              </p:txBody>
            </p:sp>
            <p:sp>
              <p:nvSpPr>
                <p:cNvPr id="68" name="TextBox 67"/>
                <p:cNvSpPr txBox="1"/>
                <p:nvPr/>
              </p:nvSpPr>
              <p:spPr>
                <a:xfrm>
                  <a:off x="173284" y="4545101"/>
                  <a:ext cx="3617228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fi-FI" dirty="0" smtClean="0"/>
                    <a:t>Konstruktiivinen interferenssi sironnoille kaikista hilapisteistä </a:t>
                  </a:r>
                  <a:endParaRPr lang="fi-FI" dirty="0"/>
                </a:p>
              </p:txBody>
            </p:sp>
            <p:graphicFrame>
              <p:nvGraphicFramePr>
                <p:cNvPr id="75" name="Object 7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250589" y="5279528"/>
                <a:ext cx="3136900" cy="3492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713" name="Equation" r:id="rId5" imgW="2374560" imgH="241200" progId="Equation.DSMT4">
                        <p:embed/>
                      </p:oleObj>
                    </mc:Choice>
                    <mc:Fallback>
                      <p:oleObj name="Equation" r:id="rId5" imgW="2374560" imgH="241200" progId="Equation.DSMT4">
                        <p:embed/>
                        <p:pic>
                          <p:nvPicPr>
                            <p:cNvPr id="75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0589" y="5279528"/>
                              <a:ext cx="3136900" cy="34925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chemeClr val="accent4"/>
                              </a:solidFill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02" name="Right Arrow 101"/>
              <p:cNvSpPr/>
              <p:nvPr/>
            </p:nvSpPr>
            <p:spPr>
              <a:xfrm rot="19014655" flipH="1">
                <a:off x="3880840" y="4851496"/>
                <a:ext cx="379891" cy="17224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8" name="Straight Connector 7"/>
            <p:cNvCxnSpPr/>
            <p:nvPr/>
          </p:nvCxnSpPr>
          <p:spPr>
            <a:xfrm>
              <a:off x="1477671" y="5484126"/>
              <a:ext cx="2018995" cy="0"/>
            </a:xfrm>
            <a:prstGeom prst="line">
              <a:avLst/>
            </a:prstGeom>
            <a:ln w="2857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5"/>
          <p:cNvGrpSpPr/>
          <p:nvPr/>
        </p:nvGrpSpPr>
        <p:grpSpPr>
          <a:xfrm>
            <a:off x="386692" y="1602419"/>
            <a:ext cx="3456629" cy="731382"/>
            <a:chOff x="386692" y="1602419"/>
            <a:chExt cx="3456629" cy="731382"/>
          </a:xfrm>
        </p:grpSpPr>
        <p:sp>
          <p:nvSpPr>
            <p:cNvPr id="78" name="TextBox 77"/>
            <p:cNvSpPr txBox="1"/>
            <p:nvPr/>
          </p:nvSpPr>
          <p:spPr>
            <a:xfrm>
              <a:off x="386692" y="1602419"/>
              <a:ext cx="31470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Matkaero aallon osien välillä:</a:t>
              </a:r>
              <a:endParaRPr lang="fi-FI" dirty="0"/>
            </a:p>
          </p:txBody>
        </p:sp>
        <p:graphicFrame>
          <p:nvGraphicFramePr>
            <p:cNvPr id="71" name="Object 70"/>
            <p:cNvGraphicFramePr>
              <a:graphicFrameLocks noChangeAspect="1"/>
            </p:cNvGraphicFramePr>
            <p:nvPr>
              <p:extLst/>
            </p:nvPr>
          </p:nvGraphicFramePr>
          <p:xfrm>
            <a:off x="485758" y="1957563"/>
            <a:ext cx="3357563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714" name="Equation" r:id="rId7" imgW="2031840" imgH="228600" progId="Equation.DSMT4">
                    <p:embed/>
                  </p:oleObj>
                </mc:Choice>
                <mc:Fallback>
                  <p:oleObj name="Equation" r:id="rId7" imgW="2031840" imgH="228600" progId="Equation.DSMT4">
                    <p:embed/>
                    <p:pic>
                      <p:nvPicPr>
                        <p:cNvPr id="71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758" y="1957563"/>
                          <a:ext cx="3357563" cy="376238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4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1237484" y="2533826"/>
            <a:ext cx="2646878" cy="1104578"/>
            <a:chOff x="1079223" y="2533826"/>
            <a:chExt cx="2646878" cy="1104578"/>
          </a:xfrm>
        </p:grpSpPr>
        <p:grpSp>
          <p:nvGrpSpPr>
            <p:cNvPr id="99" name="Group 98"/>
            <p:cNvGrpSpPr/>
            <p:nvPr/>
          </p:nvGrpSpPr>
          <p:grpSpPr>
            <a:xfrm>
              <a:off x="1079223" y="2533826"/>
              <a:ext cx="2646878" cy="722955"/>
              <a:chOff x="1079223" y="2533826"/>
              <a:chExt cx="2646878" cy="722955"/>
            </a:xfrm>
          </p:grpSpPr>
          <p:sp>
            <p:nvSpPr>
              <p:cNvPr id="83" name="TextBox 82"/>
              <p:cNvSpPr txBox="1"/>
              <p:nvPr/>
            </p:nvSpPr>
            <p:spPr>
              <a:xfrm>
                <a:off x="1079223" y="2887449"/>
                <a:ext cx="26468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Intensiteettimaksimi kun</a:t>
                </a:r>
                <a:endParaRPr lang="fi-FI" dirty="0"/>
              </a:p>
            </p:txBody>
          </p:sp>
          <p:sp>
            <p:nvSpPr>
              <p:cNvPr id="97" name="Right Arrow 96"/>
              <p:cNvSpPr/>
              <p:nvPr/>
            </p:nvSpPr>
            <p:spPr>
              <a:xfrm rot="13655216" flipH="1">
                <a:off x="1406269" y="2637651"/>
                <a:ext cx="379891" cy="17224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72" name="Object 71"/>
            <p:cNvGraphicFramePr>
              <a:graphicFrameLocks noChangeAspect="1"/>
            </p:cNvGraphicFramePr>
            <p:nvPr>
              <p:extLst/>
            </p:nvPr>
          </p:nvGraphicFramePr>
          <p:xfrm>
            <a:off x="1205406" y="3262167"/>
            <a:ext cx="2308225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715" name="Equation" r:id="rId9" imgW="1396800" imgH="228600" progId="Equation.DSMT4">
                    <p:embed/>
                  </p:oleObj>
                </mc:Choice>
                <mc:Fallback>
                  <p:oleObj name="Equation" r:id="rId9" imgW="1396800" imgH="228600" progId="Equation.DSMT4">
                    <p:embed/>
                    <p:pic>
                      <p:nvPicPr>
                        <p:cNvPr id="72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5406" y="3262167"/>
                          <a:ext cx="2308225" cy="376237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4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93181" y="3057525"/>
            <a:ext cx="3832023" cy="1544420"/>
            <a:chOff x="93181" y="3057525"/>
            <a:chExt cx="3832023" cy="1544420"/>
          </a:xfrm>
        </p:grpSpPr>
        <p:sp>
          <p:nvSpPr>
            <p:cNvPr id="98" name="Right Arrow 97"/>
            <p:cNvSpPr/>
            <p:nvPr/>
          </p:nvSpPr>
          <p:spPr>
            <a:xfrm rot="10800000" flipH="1">
              <a:off x="858798" y="4129619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3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5890226"/>
                </p:ext>
              </p:extLst>
            </p:nvPr>
          </p:nvGraphicFramePr>
          <p:xfrm>
            <a:off x="93181" y="3057525"/>
            <a:ext cx="1196975" cy="71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716" name="Equation" r:id="rId11" imgW="723600" imgH="431640" progId="Equation.DSMT4">
                    <p:embed/>
                  </p:oleObj>
                </mc:Choice>
                <mc:Fallback>
                  <p:oleObj name="Equation" r:id="rId11" imgW="723600" imgH="431640" progId="Equation.DSMT4">
                    <p:embed/>
                    <p:pic>
                      <p:nvPicPr>
                        <p:cNvPr id="73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181" y="3057525"/>
                          <a:ext cx="1196975" cy="711200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 w="28575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4261230"/>
                </p:ext>
              </p:extLst>
            </p:nvPr>
          </p:nvGraphicFramePr>
          <p:xfrm>
            <a:off x="1321704" y="3808195"/>
            <a:ext cx="2603500" cy="793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717" name="Equation" r:id="rId13" imgW="1574640" imgH="482400" progId="Equation.DSMT4">
                    <p:embed/>
                  </p:oleObj>
                </mc:Choice>
                <mc:Fallback>
                  <p:oleObj name="Equation" r:id="rId13" imgW="1574640" imgH="482400" progId="Equation.DSMT4">
                    <p:embed/>
                    <p:pic>
                      <p:nvPicPr>
                        <p:cNvPr id="74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1704" y="3808195"/>
                          <a:ext cx="2603500" cy="793750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 w="28575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" name="Group 68"/>
          <p:cNvGrpSpPr/>
          <p:nvPr/>
        </p:nvGrpSpPr>
        <p:grpSpPr>
          <a:xfrm>
            <a:off x="5335357" y="1999782"/>
            <a:ext cx="3387592" cy="1993177"/>
            <a:chOff x="5259514" y="2050601"/>
            <a:chExt cx="3387592" cy="1993177"/>
          </a:xfrm>
        </p:grpSpPr>
        <p:grpSp>
          <p:nvGrpSpPr>
            <p:cNvPr id="76" name="Group 75"/>
            <p:cNvGrpSpPr/>
            <p:nvPr/>
          </p:nvGrpSpPr>
          <p:grpSpPr>
            <a:xfrm>
              <a:off x="5259514" y="2268000"/>
              <a:ext cx="3387592" cy="1775778"/>
              <a:chOff x="5259514" y="2268000"/>
              <a:chExt cx="3387592" cy="1775778"/>
            </a:xfrm>
          </p:grpSpPr>
          <p:cxnSp>
            <p:nvCxnSpPr>
              <p:cNvPr id="89" name="Straight Connector 88"/>
              <p:cNvCxnSpPr/>
              <p:nvPr/>
            </p:nvCxnSpPr>
            <p:spPr>
              <a:xfrm>
                <a:off x="6083663" y="2434356"/>
                <a:ext cx="1144669" cy="27487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/>
              <p:nvPr/>
            </p:nvCxnSpPr>
            <p:spPr>
              <a:xfrm>
                <a:off x="5275475" y="3311353"/>
                <a:ext cx="1302385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Arrow Connector 91"/>
              <p:cNvCxnSpPr/>
              <p:nvPr/>
            </p:nvCxnSpPr>
            <p:spPr>
              <a:xfrm>
                <a:off x="5326072" y="2396953"/>
                <a:ext cx="920868" cy="32445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Arrow Connector 99"/>
              <p:cNvCxnSpPr/>
              <p:nvPr/>
            </p:nvCxnSpPr>
            <p:spPr>
              <a:xfrm>
                <a:off x="5259514" y="3311353"/>
                <a:ext cx="914400" cy="0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/>
              <p:cNvCxnSpPr/>
              <p:nvPr/>
            </p:nvCxnSpPr>
            <p:spPr>
              <a:xfrm>
                <a:off x="6485774" y="3311353"/>
                <a:ext cx="1660653" cy="670683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/>
              <p:cNvCxnSpPr/>
              <p:nvPr/>
            </p:nvCxnSpPr>
            <p:spPr>
              <a:xfrm>
                <a:off x="7228332" y="2461843"/>
                <a:ext cx="1142756" cy="469578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0" name="Oval 109"/>
              <p:cNvSpPr/>
              <p:nvPr/>
            </p:nvSpPr>
            <p:spPr>
              <a:xfrm>
                <a:off x="7079583" y="2320753"/>
                <a:ext cx="276055" cy="3048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11" name="Oval 110"/>
              <p:cNvSpPr/>
              <p:nvPr/>
            </p:nvSpPr>
            <p:spPr>
              <a:xfrm>
                <a:off x="6366795" y="3158953"/>
                <a:ext cx="276055" cy="3048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cxnSp>
            <p:nvCxnSpPr>
              <p:cNvPr id="112" name="Straight Arrow Connector 111"/>
              <p:cNvCxnSpPr/>
              <p:nvPr/>
            </p:nvCxnSpPr>
            <p:spPr>
              <a:xfrm flipV="1">
                <a:off x="6602423" y="2580916"/>
                <a:ext cx="517587" cy="622674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2"/>
              <p:cNvCxnSpPr/>
              <p:nvPr/>
            </p:nvCxnSpPr>
            <p:spPr>
              <a:xfrm flipV="1">
                <a:off x="6504824" y="2441786"/>
                <a:ext cx="17824" cy="71716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Straight Connector 113"/>
              <p:cNvCxnSpPr/>
              <p:nvPr/>
            </p:nvCxnSpPr>
            <p:spPr>
              <a:xfrm flipV="1">
                <a:off x="6909751" y="2618319"/>
                <a:ext cx="238806" cy="84543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15" name="Object 114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6504635" y="3427066"/>
                  <a:ext cx="388938" cy="369887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79718" name="Equation" r:id="rId15" imgW="228501" imgH="215806" progId="Equation.DSMT4">
                          <p:embed/>
                        </p:oleObj>
                      </mc:Choice>
                      <mc:Fallback>
                        <p:oleObj name="Equation" r:id="rId15" imgW="228501" imgH="215806" progId="Equation.DSMT4">
                          <p:embed/>
                          <p:pic>
                            <p:nvPicPr>
                              <p:cNvPr id="63" name="Object 6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504635" y="3427066"/>
                                <a:ext cx="388938" cy="369887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63" name="Object 6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110890523"/>
                      </p:ext>
                    </p:extLst>
                  </p:nvPr>
                </p:nvGraphicFramePr>
                <p:xfrm>
                  <a:off x="6504635" y="3427066"/>
                  <a:ext cx="388938" cy="369887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26015" name="Kaava" r:id="rId19" imgW="228501" imgH="215806" progId="Equation.3">
                          <p:embed/>
                        </p:oleObj>
                      </mc:Choice>
                      <mc:Fallback>
                        <p:oleObj name="Kaava" r:id="rId19" imgW="228501" imgH="215806" progId="Equation.3">
                          <p:embed/>
                          <p:pic>
                            <p:nvPicPr>
                              <p:cNvPr id="48" name="Object 4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504635" y="3427066"/>
                                <a:ext cx="388938" cy="369887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cxnSp>
            <p:nvCxnSpPr>
              <p:cNvPr id="116" name="Straight Arrow Connector 115"/>
              <p:cNvCxnSpPr/>
              <p:nvPr/>
            </p:nvCxnSpPr>
            <p:spPr>
              <a:xfrm>
                <a:off x="7276268" y="3620193"/>
                <a:ext cx="1001358" cy="423585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Arrow Connector 116"/>
              <p:cNvCxnSpPr/>
              <p:nvPr/>
            </p:nvCxnSpPr>
            <p:spPr>
              <a:xfrm>
                <a:off x="7645748" y="2634652"/>
                <a:ext cx="1001358" cy="423585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18" name="Object 117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6685090" y="2406598"/>
                  <a:ext cx="258762" cy="36988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79719" name="Kaava" r:id="rId21" imgW="152280" imgH="215640" progId="Equation.3">
                          <p:embed/>
                        </p:oleObj>
                      </mc:Choice>
                      <mc:Fallback>
                        <p:oleObj name="Kaava" r:id="rId21" imgW="152280" imgH="215640" progId="Equation.3">
                          <p:embed/>
                          <p:pic>
                            <p:nvPicPr>
                              <p:cNvPr id="66" name="Object 6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685090" y="2406598"/>
                                <a:ext cx="258762" cy="36988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66" name="Object 6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617764088"/>
                      </p:ext>
                    </p:extLst>
                  </p:nvPr>
                </p:nvGraphicFramePr>
                <p:xfrm>
                  <a:off x="6685090" y="2406598"/>
                  <a:ext cx="258762" cy="36988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26016" name="Kaava" r:id="rId23" imgW="152280" imgH="215640" progId="Equation.3">
                          <p:embed/>
                        </p:oleObj>
                      </mc:Choice>
                      <mc:Fallback>
                        <p:oleObj name="Kaava" r:id="rId23" imgW="152280" imgH="215640" progId="Equation.3">
                          <p:embed/>
                          <p:pic>
                            <p:nvPicPr>
                              <p:cNvPr id="54" name="Object 5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685090" y="2406598"/>
                                <a:ext cx="258762" cy="36988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9" name="Rectangle 118"/>
                  <p:cNvSpPr/>
                  <p:nvPr/>
                </p:nvSpPr>
                <p:spPr>
                  <a:xfrm>
                    <a:off x="7940167" y="2268000"/>
                    <a:ext cx="447879" cy="41030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fi-FI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i-FI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fi-FI" b="0" i="1" smtClean="0">
                              <a:latin typeface="Cambria Math" panose="02040503050406030204" pitchFamily="18" charset="0"/>
                            </a:rPr>
                            <m:t>´</m:t>
                          </m:r>
                        </m:oMath>
                      </m:oMathPara>
                    </a14:m>
                    <a:endParaRPr lang="fi-FI" dirty="0"/>
                  </a:p>
                </p:txBody>
              </p:sp>
            </mc:Choice>
            <mc:Fallback xmlns="">
              <p:sp>
                <p:nvSpPr>
                  <p:cNvPr id="70" name="Rectangle 6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40167" y="2268000"/>
                    <a:ext cx="447879" cy="410305"/>
                  </a:xfrm>
                  <a:prstGeom prst="rect">
                    <a:avLst/>
                  </a:prstGeom>
                  <a:blipFill>
                    <a:blip r:embed="rId2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fi-FI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9" name="Object 7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6609714" y="2105437"/>
                <a:ext cx="314325" cy="36322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9720" name="Equation" r:id="rId26" imgW="215640" imgH="228600" progId="Equation.DSMT4">
                        <p:embed/>
                      </p:oleObj>
                    </mc:Choice>
                    <mc:Fallback>
                      <p:oleObj name="Equation" r:id="rId26" imgW="215640" imgH="228600" progId="Equation.DSMT4">
                        <p:embed/>
                        <p:pic>
                          <p:nvPicPr>
                            <p:cNvPr id="84" name="Object 8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09714" y="2105437"/>
                              <a:ext cx="314325" cy="36322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4" name="Object 8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6736718"/>
                    </p:ext>
                  </p:extLst>
                </p:nvPr>
              </p:nvGraphicFramePr>
              <p:xfrm>
                <a:off x="6609714" y="2105437"/>
                <a:ext cx="314325" cy="36322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6029" name="Equation" r:id="rId28" imgW="215640" imgH="228600" progId="Equation.DSMT4">
                        <p:embed/>
                      </p:oleObj>
                    </mc:Choice>
                    <mc:Fallback>
                      <p:oleObj name="Equation" r:id="rId28" imgW="215640" imgH="228600" progId="Equation.DSMT4">
                        <p:embed/>
                        <p:pic>
                          <p:nvPicPr>
                            <p:cNvPr id="87" name="Object 8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09714" y="2105437"/>
                              <a:ext cx="314325" cy="36322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1" name="Object 80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5574129" y="2050601"/>
                <a:ext cx="202565" cy="3440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9721" name="Equation" r:id="rId30" imgW="139680" imgH="215640" progId="Equation.DSMT4">
                        <p:embed/>
                      </p:oleObj>
                    </mc:Choice>
                    <mc:Fallback>
                      <p:oleObj name="Equation" r:id="rId30" imgW="139680" imgH="215640" progId="Equation.DSMT4">
                        <p:embed/>
                        <p:pic>
                          <p:nvPicPr>
                            <p:cNvPr id="106" name="Object 10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74129" y="2050601"/>
                              <a:ext cx="202565" cy="344012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6" name="Object 10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09885919"/>
                    </p:ext>
                  </p:extLst>
                </p:nvPr>
              </p:nvGraphicFramePr>
              <p:xfrm>
                <a:off x="5574129" y="2050601"/>
                <a:ext cx="202565" cy="3440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6030" name="Equation" r:id="rId32" imgW="139680" imgH="215640" progId="Equation.DSMT4">
                        <p:embed/>
                      </p:oleObj>
                    </mc:Choice>
                    <mc:Fallback>
                      <p:oleObj name="Equation" r:id="rId32" imgW="139680" imgH="215640" progId="Equation.DSMT4">
                        <p:embed/>
                        <p:pic>
                          <p:nvPicPr>
                            <p:cNvPr id="84" name="Object 8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74129" y="2050601"/>
                              <a:ext cx="202565" cy="344012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5" name="Object 8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6669930" y="3038266"/>
                <a:ext cx="239236" cy="36322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9722" name="Equation" r:id="rId34" imgW="164880" imgH="228600" progId="Equation.DSMT4">
                        <p:embed/>
                      </p:oleObj>
                    </mc:Choice>
                    <mc:Fallback>
                      <p:oleObj name="Equation" r:id="rId34" imgW="164880" imgH="228600" progId="Equation.DSMT4">
                        <p:embed/>
                        <p:pic>
                          <p:nvPicPr>
                            <p:cNvPr id="108" name="Object 10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69930" y="3038266"/>
                              <a:ext cx="239236" cy="36322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8" name="Object 10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59640262"/>
                    </p:ext>
                  </p:extLst>
                </p:nvPr>
              </p:nvGraphicFramePr>
              <p:xfrm>
                <a:off x="6669930" y="3038266"/>
                <a:ext cx="239236" cy="36322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6031" name="Equation" r:id="rId36" imgW="164880" imgH="228600" progId="Equation.DSMT4">
                        <p:embed/>
                      </p:oleObj>
                    </mc:Choice>
                    <mc:Fallback>
                      <p:oleObj name="Equation" r:id="rId36" imgW="164880" imgH="228600" progId="Equation.DSMT4">
                        <p:embed/>
                        <p:pic>
                          <p:nvPicPr>
                            <p:cNvPr id="107" name="Object 10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69930" y="3038266"/>
                              <a:ext cx="239236" cy="36322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6" name="Object 85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6598024" y="2722116"/>
                <a:ext cx="168275" cy="2397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9723" name="Equation" r:id="rId38" imgW="126720" imgH="164880" progId="Equation.DSMT4">
                        <p:embed/>
                      </p:oleObj>
                    </mc:Choice>
                    <mc:Fallback>
                      <p:oleObj name="Equation" r:id="rId38" imgW="126720" imgH="164880" progId="Equation.DSMT4">
                        <p:embed/>
                        <p:pic>
                          <p:nvPicPr>
                            <p:cNvPr id="109" name="Object 10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98024" y="2722116"/>
                              <a:ext cx="168275" cy="239713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9" name="Object 10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1086516"/>
                    </p:ext>
                  </p:extLst>
                </p:nvPr>
              </p:nvGraphicFramePr>
              <p:xfrm>
                <a:off x="6598024" y="2722116"/>
                <a:ext cx="168275" cy="2397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6032" name="Equation" r:id="rId40" imgW="126720" imgH="164880" progId="Equation.DSMT4">
                        <p:embed/>
                      </p:oleObj>
                    </mc:Choice>
                    <mc:Fallback>
                      <p:oleObj name="Equation" r:id="rId40" imgW="126720" imgH="164880" progId="Equation.DSMT4">
                        <p:embed/>
                        <p:pic>
                          <p:nvPicPr>
                            <p:cNvPr id="107" name="Object 10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98024" y="2722116"/>
                              <a:ext cx="168275" cy="239713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14" name="Group 13"/>
          <p:cNvGrpSpPr/>
          <p:nvPr/>
        </p:nvGrpSpPr>
        <p:grpSpPr>
          <a:xfrm>
            <a:off x="4006623" y="5146308"/>
            <a:ext cx="5113621" cy="1279625"/>
            <a:chOff x="4006623" y="5146308"/>
            <a:chExt cx="5113621" cy="1279625"/>
          </a:xfrm>
        </p:grpSpPr>
        <p:sp>
          <p:nvSpPr>
            <p:cNvPr id="67" name="TextBox 66"/>
            <p:cNvSpPr txBox="1"/>
            <p:nvPr/>
          </p:nvSpPr>
          <p:spPr>
            <a:xfrm>
              <a:off x="4006623" y="5280848"/>
              <a:ext cx="194162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Voimassa kaikille</a:t>
              </a:r>
            </a:p>
            <a:p>
              <a:r>
                <a:rPr lang="fi-FI" dirty="0" smtClean="0"/>
                <a:t>hilavektoreille </a:t>
              </a:r>
              <a:endParaRPr lang="fi-FI" dirty="0"/>
            </a:p>
          </p:txBody>
        </p:sp>
        <p:grpSp>
          <p:nvGrpSpPr>
            <p:cNvPr id="120" name="Group 119"/>
            <p:cNvGrpSpPr/>
            <p:nvPr/>
          </p:nvGrpSpPr>
          <p:grpSpPr>
            <a:xfrm>
              <a:off x="5742717" y="5146308"/>
              <a:ext cx="3377527" cy="1279625"/>
              <a:chOff x="5310313" y="5280848"/>
              <a:chExt cx="3377527" cy="1279625"/>
            </a:xfrm>
          </p:grpSpPr>
          <p:grpSp>
            <p:nvGrpSpPr>
              <p:cNvPr id="121" name="Group 120"/>
              <p:cNvGrpSpPr/>
              <p:nvPr/>
            </p:nvGrpSpPr>
            <p:grpSpPr>
              <a:xfrm>
                <a:off x="5310313" y="5280848"/>
                <a:ext cx="3377527" cy="1279625"/>
                <a:chOff x="5310313" y="5280848"/>
                <a:chExt cx="3377527" cy="1279625"/>
              </a:xfrm>
            </p:grpSpPr>
            <p:grpSp>
              <p:nvGrpSpPr>
                <p:cNvPr id="123" name="Group 122"/>
                <p:cNvGrpSpPr/>
                <p:nvPr/>
              </p:nvGrpSpPr>
              <p:grpSpPr>
                <a:xfrm>
                  <a:off x="5643417" y="5280848"/>
                  <a:ext cx="3044423" cy="1279625"/>
                  <a:chOff x="5368947" y="5252344"/>
                  <a:chExt cx="3044423" cy="1279625"/>
                </a:xfrm>
              </p:grpSpPr>
              <p:sp>
                <p:nvSpPr>
                  <p:cNvPr id="125" name="TextBox 124"/>
                  <p:cNvSpPr txBox="1"/>
                  <p:nvPr/>
                </p:nvSpPr>
                <p:spPr>
                  <a:xfrm>
                    <a:off x="5493016" y="5252344"/>
                    <a:ext cx="122341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i-FI" dirty="0" err="1" smtClean="0"/>
                      <a:t>Laue</a:t>
                    </a:r>
                    <a:r>
                      <a:rPr lang="fi-FI" dirty="0" smtClean="0"/>
                      <a:t>-ehto</a:t>
                    </a:r>
                    <a:endParaRPr lang="fi-FI" dirty="0"/>
                  </a:p>
                </p:txBody>
              </p:sp>
              <p:sp>
                <p:nvSpPr>
                  <p:cNvPr id="126" name="TextBox 125"/>
                  <p:cNvSpPr txBox="1"/>
                  <p:nvPr/>
                </p:nvSpPr>
                <p:spPr>
                  <a:xfrm>
                    <a:off x="5368947" y="6162637"/>
                    <a:ext cx="304442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i-FI" dirty="0" err="1" smtClean="0"/>
                      <a:t>Laue</a:t>
                    </a:r>
                    <a:r>
                      <a:rPr lang="fi-FI" dirty="0" smtClean="0"/>
                      <a:t>: Kideliikemäärä säilyy!</a:t>
                    </a:r>
                    <a:endParaRPr lang="fi-FI" dirty="0"/>
                  </a:p>
                </p:txBody>
              </p:sp>
            </p:grpSp>
            <p:sp>
              <p:nvSpPr>
                <p:cNvPr id="124" name="Right Arrow 123"/>
                <p:cNvSpPr/>
                <p:nvPr/>
              </p:nvSpPr>
              <p:spPr>
                <a:xfrm rot="10800000" flipH="1">
                  <a:off x="5310313" y="5811569"/>
                  <a:ext cx="379891" cy="172242"/>
                </a:xfrm>
                <a:prstGeom prst="right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aphicFrame>
            <p:nvGraphicFramePr>
              <p:cNvPr id="122" name="Object 12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879574" y="5720069"/>
              <a:ext cx="1829826" cy="416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724" name="Equation" r:id="rId42" imgW="1041120" imgH="215640" progId="Equation.DSMT4">
                      <p:embed/>
                    </p:oleObj>
                  </mc:Choice>
                  <mc:Fallback>
                    <p:oleObj name="Equation" r:id="rId42" imgW="1041120" imgH="215640" progId="Equation.DSMT4">
                      <p:embed/>
                      <p:pic>
                        <p:nvPicPr>
                          <p:cNvPr id="82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79574" y="5720069"/>
                            <a:ext cx="1829826" cy="416254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4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007357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5" name="TextShape 1"/>
          <p:cNvSpPr txBox="1">
            <a:spLocks noChangeArrowheads="1"/>
          </p:cNvSpPr>
          <p:nvPr/>
        </p:nvSpPr>
        <p:spPr bwMode="auto">
          <a:xfrm>
            <a:off x="583809" y="-13738"/>
            <a:ext cx="7658499" cy="572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 dirty="0" err="1" smtClean="0">
                <a:solidFill>
                  <a:srgbClr val="FF7900"/>
                </a:solidFill>
              </a:rPr>
              <a:t>Sironnan</a:t>
            </a:r>
            <a:r>
              <a:rPr lang="en-US" sz="3200" b="1" dirty="0" smtClean="0">
                <a:solidFill>
                  <a:srgbClr val="FF7900"/>
                </a:solidFill>
              </a:rPr>
              <a:t> Laue-</a:t>
            </a:r>
            <a:r>
              <a:rPr lang="en-US" sz="3200" b="1" dirty="0" err="1" smtClean="0">
                <a:solidFill>
                  <a:srgbClr val="FF7900"/>
                </a:solidFill>
              </a:rPr>
              <a:t>ehto</a:t>
            </a:r>
            <a:r>
              <a:rPr lang="en-US" sz="3200" b="1" dirty="0" smtClean="0">
                <a:solidFill>
                  <a:srgbClr val="FF7900"/>
                </a:solidFill>
              </a:rPr>
              <a:t>, </a:t>
            </a:r>
            <a:r>
              <a:rPr lang="en-US" sz="3200" b="1" dirty="0" err="1" smtClean="0">
                <a:solidFill>
                  <a:srgbClr val="FF7900"/>
                </a:solidFill>
              </a:rPr>
              <a:t>toinen</a:t>
            </a:r>
            <a:r>
              <a:rPr lang="en-US" sz="3200" b="1" dirty="0" smtClean="0">
                <a:solidFill>
                  <a:srgbClr val="FF7900"/>
                </a:solidFill>
              </a:rPr>
              <a:t> </a:t>
            </a:r>
            <a:r>
              <a:rPr lang="en-US" sz="3200" b="1" dirty="0" err="1" smtClean="0">
                <a:solidFill>
                  <a:srgbClr val="FF7900"/>
                </a:solidFill>
              </a:rPr>
              <a:t>näkökulma</a:t>
            </a:r>
            <a:r>
              <a:rPr lang="en-US" sz="3200" b="1" dirty="0" smtClean="0">
                <a:solidFill>
                  <a:srgbClr val="FF7900"/>
                </a:solidFill>
              </a:rPr>
              <a:t> </a:t>
            </a:r>
            <a:endParaRPr lang="en-US" dirty="0"/>
          </a:p>
        </p:txBody>
      </p:sp>
      <p:grpSp>
        <p:nvGrpSpPr>
          <p:cNvPr id="59" name="Group 58"/>
          <p:cNvGrpSpPr/>
          <p:nvPr/>
        </p:nvGrpSpPr>
        <p:grpSpPr>
          <a:xfrm>
            <a:off x="5632396" y="1061209"/>
            <a:ext cx="2954447" cy="2152120"/>
            <a:chOff x="5380776" y="1631836"/>
            <a:chExt cx="2954447" cy="2152120"/>
          </a:xfrm>
        </p:grpSpPr>
        <p:grpSp>
          <p:nvGrpSpPr>
            <p:cNvPr id="6" name="Group 32"/>
            <p:cNvGrpSpPr>
              <a:grpSpLocks/>
            </p:cNvGrpSpPr>
            <p:nvPr/>
          </p:nvGrpSpPr>
          <p:grpSpPr bwMode="auto">
            <a:xfrm rot="5400000">
              <a:off x="5803146" y="1251879"/>
              <a:ext cx="2109707" cy="2954447"/>
              <a:chOff x="1703" y="1820"/>
              <a:chExt cx="2377" cy="1289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>
                <a:off x="1728" y="2112"/>
                <a:ext cx="2352" cy="1"/>
              </a:xfrm>
              <a:prstGeom prst="straightConnector1">
                <a:avLst/>
              </a:prstGeom>
              <a:ln w="28575">
                <a:solidFill>
                  <a:schemeClr val="accent4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>
                <a:cxnSpLocks noChangeShapeType="1"/>
              </p:cNvCxnSpPr>
              <p:nvPr/>
            </p:nvCxnSpPr>
            <p:spPr bwMode="auto">
              <a:xfrm flipV="1">
                <a:off x="2880" y="2130"/>
                <a:ext cx="1200" cy="480"/>
              </a:xfrm>
              <a:prstGeom prst="straightConnector1">
                <a:avLst/>
              </a:prstGeom>
              <a:noFill/>
              <a:ln w="28575" algn="ctr">
                <a:solidFill>
                  <a:schemeClr val="accent3"/>
                </a:solidFill>
                <a:prstDash val="lgDash"/>
                <a:round/>
                <a:headEnd/>
                <a:tailEnd type="stealth" w="lg" len="lg"/>
              </a:ln>
            </p:spPr>
          </p:cxnSp>
          <p:cxnSp>
            <p:nvCxnSpPr>
              <p:cNvPr id="10" name="Straight Arrow Connector 9"/>
              <p:cNvCxnSpPr/>
              <p:nvPr/>
            </p:nvCxnSpPr>
            <p:spPr>
              <a:xfrm rot="10800000">
                <a:off x="1728" y="2130"/>
                <a:ext cx="1152" cy="480"/>
              </a:xfrm>
              <a:prstGeom prst="straightConnector1">
                <a:avLst/>
              </a:prstGeom>
              <a:ln w="28575">
                <a:solidFill>
                  <a:schemeClr val="accent3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rot="5400000">
                <a:off x="2271" y="2429"/>
                <a:ext cx="1222" cy="4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 flipV="1">
                <a:off x="1703" y="2629"/>
                <a:ext cx="1200" cy="480"/>
              </a:xfrm>
              <a:prstGeom prst="straightConnector1">
                <a:avLst/>
              </a:prstGeom>
              <a:ln w="28575">
                <a:solidFill>
                  <a:schemeClr val="accent3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Arc 27"/>
              <p:cNvSpPr>
                <a:spLocks/>
              </p:cNvSpPr>
              <p:nvPr/>
            </p:nvSpPr>
            <p:spPr bwMode="auto">
              <a:xfrm rot="10640220">
                <a:off x="2664" y="2660"/>
                <a:ext cx="384" cy="116"/>
              </a:xfrm>
              <a:custGeom>
                <a:avLst/>
                <a:gdLst>
                  <a:gd name="T0" fmla="*/ 304800 w 609600"/>
                  <a:gd name="T1" fmla="*/ 0 h 685800"/>
                  <a:gd name="T2" fmla="*/ 304800 w 609600"/>
                  <a:gd name="T3" fmla="*/ 342900 h 685800"/>
                  <a:gd name="T4" fmla="*/ 609600 w 609600"/>
                  <a:gd name="T5" fmla="*/ 342900 h 685800"/>
                  <a:gd name="T6" fmla="*/ 11796480 60000 65536"/>
                  <a:gd name="T7" fmla="*/ 11796480 60000 65536"/>
                  <a:gd name="T8" fmla="*/ 5898240 60000 65536"/>
                  <a:gd name="T9" fmla="*/ 304800 w 609600"/>
                  <a:gd name="T10" fmla="*/ 0 h 685800"/>
                  <a:gd name="T11" fmla="*/ 609600 w 609600"/>
                  <a:gd name="T12" fmla="*/ 342900 h 6858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09600" h="685800" stroke="0">
                    <a:moveTo>
                      <a:pt x="304800" y="0"/>
                    </a:moveTo>
                    <a:lnTo>
                      <a:pt x="304799" y="0"/>
                    </a:lnTo>
                    <a:cubicBezTo>
                      <a:pt x="473136" y="0"/>
                      <a:pt x="609600" y="153521"/>
                      <a:pt x="609600" y="342900"/>
                    </a:cubicBezTo>
                    <a:cubicBezTo>
                      <a:pt x="609600" y="342900"/>
                      <a:pt x="609599" y="342900"/>
                      <a:pt x="609599" y="342900"/>
                    </a:cubicBezTo>
                    <a:lnTo>
                      <a:pt x="304800" y="342900"/>
                    </a:lnTo>
                    <a:close/>
                  </a:path>
                  <a:path w="609600" h="685800" fill="none">
                    <a:moveTo>
                      <a:pt x="304800" y="0"/>
                    </a:moveTo>
                    <a:lnTo>
                      <a:pt x="304799" y="0"/>
                    </a:lnTo>
                    <a:cubicBezTo>
                      <a:pt x="473136" y="0"/>
                      <a:pt x="609600" y="153521"/>
                      <a:pt x="609600" y="342900"/>
                    </a:cubicBezTo>
                    <a:cubicBezTo>
                      <a:pt x="609600" y="342900"/>
                      <a:pt x="609599" y="342900"/>
                      <a:pt x="609599" y="342900"/>
                    </a:cubicBezTo>
                  </a:path>
                </a:pathLst>
              </a:cu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9" name="Arc 27"/>
              <p:cNvSpPr>
                <a:spLocks/>
              </p:cNvSpPr>
              <p:nvPr/>
            </p:nvSpPr>
            <p:spPr bwMode="auto">
              <a:xfrm rot="18201717">
                <a:off x="2704" y="2385"/>
                <a:ext cx="149" cy="300"/>
              </a:xfrm>
              <a:custGeom>
                <a:avLst/>
                <a:gdLst>
                  <a:gd name="T0" fmla="*/ 304800 w 609600"/>
                  <a:gd name="T1" fmla="*/ 0 h 685800"/>
                  <a:gd name="T2" fmla="*/ 304800 w 609600"/>
                  <a:gd name="T3" fmla="*/ 342900 h 685800"/>
                  <a:gd name="T4" fmla="*/ 609600 w 609600"/>
                  <a:gd name="T5" fmla="*/ 342900 h 685800"/>
                  <a:gd name="T6" fmla="*/ 11796480 60000 65536"/>
                  <a:gd name="T7" fmla="*/ 11796480 60000 65536"/>
                  <a:gd name="T8" fmla="*/ 5898240 60000 65536"/>
                  <a:gd name="T9" fmla="*/ 304800 w 609600"/>
                  <a:gd name="T10" fmla="*/ 0 h 685800"/>
                  <a:gd name="T11" fmla="*/ 609600 w 609600"/>
                  <a:gd name="T12" fmla="*/ 342900 h 6858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09600" h="685800" stroke="0">
                    <a:moveTo>
                      <a:pt x="304800" y="0"/>
                    </a:moveTo>
                    <a:lnTo>
                      <a:pt x="304799" y="0"/>
                    </a:lnTo>
                    <a:cubicBezTo>
                      <a:pt x="473136" y="0"/>
                      <a:pt x="609600" y="153521"/>
                      <a:pt x="609600" y="342900"/>
                    </a:cubicBezTo>
                    <a:cubicBezTo>
                      <a:pt x="609600" y="342900"/>
                      <a:pt x="609599" y="342900"/>
                      <a:pt x="609599" y="342900"/>
                    </a:cubicBezTo>
                    <a:lnTo>
                      <a:pt x="304800" y="342900"/>
                    </a:lnTo>
                    <a:close/>
                  </a:path>
                  <a:path w="609600" h="685800" fill="none">
                    <a:moveTo>
                      <a:pt x="304800" y="0"/>
                    </a:moveTo>
                    <a:lnTo>
                      <a:pt x="304799" y="0"/>
                    </a:lnTo>
                    <a:cubicBezTo>
                      <a:pt x="473136" y="0"/>
                      <a:pt x="609600" y="153521"/>
                      <a:pt x="609600" y="342900"/>
                    </a:cubicBezTo>
                    <a:cubicBezTo>
                      <a:pt x="609600" y="342900"/>
                      <a:pt x="609599" y="342900"/>
                      <a:pt x="609599" y="342900"/>
                    </a:cubicBezTo>
                  </a:path>
                </a:pathLst>
              </a:cu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30" name="Arc 27"/>
              <p:cNvSpPr>
                <a:spLocks/>
              </p:cNvSpPr>
              <p:nvPr/>
            </p:nvSpPr>
            <p:spPr bwMode="auto">
              <a:xfrm rot="21132200">
                <a:off x="2684" y="2403"/>
                <a:ext cx="501" cy="168"/>
              </a:xfrm>
              <a:custGeom>
                <a:avLst/>
                <a:gdLst>
                  <a:gd name="T0" fmla="*/ 304800 w 609600"/>
                  <a:gd name="T1" fmla="*/ 0 h 685800"/>
                  <a:gd name="T2" fmla="*/ 304800 w 609600"/>
                  <a:gd name="T3" fmla="*/ 342900 h 685800"/>
                  <a:gd name="T4" fmla="*/ 609600 w 609600"/>
                  <a:gd name="T5" fmla="*/ 342900 h 685800"/>
                  <a:gd name="T6" fmla="*/ 11796480 60000 65536"/>
                  <a:gd name="T7" fmla="*/ 11796480 60000 65536"/>
                  <a:gd name="T8" fmla="*/ 5898240 60000 65536"/>
                  <a:gd name="T9" fmla="*/ 304800 w 609600"/>
                  <a:gd name="T10" fmla="*/ 0 h 685800"/>
                  <a:gd name="T11" fmla="*/ 609600 w 609600"/>
                  <a:gd name="T12" fmla="*/ 342900 h 6858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09600" h="685800" stroke="0">
                    <a:moveTo>
                      <a:pt x="304800" y="0"/>
                    </a:moveTo>
                    <a:lnTo>
                      <a:pt x="304799" y="0"/>
                    </a:lnTo>
                    <a:cubicBezTo>
                      <a:pt x="473136" y="0"/>
                      <a:pt x="609600" y="153521"/>
                      <a:pt x="609600" y="342900"/>
                    </a:cubicBezTo>
                    <a:cubicBezTo>
                      <a:pt x="609600" y="342900"/>
                      <a:pt x="609599" y="342900"/>
                      <a:pt x="609599" y="342900"/>
                    </a:cubicBezTo>
                    <a:lnTo>
                      <a:pt x="304800" y="342900"/>
                    </a:lnTo>
                    <a:close/>
                  </a:path>
                  <a:path w="609600" h="685800" fill="none">
                    <a:moveTo>
                      <a:pt x="304800" y="0"/>
                    </a:moveTo>
                    <a:lnTo>
                      <a:pt x="304799" y="0"/>
                    </a:lnTo>
                    <a:cubicBezTo>
                      <a:pt x="473136" y="0"/>
                      <a:pt x="609600" y="153521"/>
                      <a:pt x="609600" y="342900"/>
                    </a:cubicBezTo>
                    <a:cubicBezTo>
                      <a:pt x="609600" y="342900"/>
                      <a:pt x="609599" y="342900"/>
                      <a:pt x="609599" y="342900"/>
                    </a:cubicBezTo>
                  </a:path>
                </a:pathLst>
              </a:cu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</p:grpSp>
        <p:sp>
          <p:nvSpPr>
            <p:cNvPr id="24" name="TextBox 23"/>
            <p:cNvSpPr txBox="1">
              <a:spLocks noChangeArrowheads="1"/>
            </p:cNvSpPr>
            <p:nvPr/>
          </p:nvSpPr>
          <p:spPr bwMode="auto">
            <a:xfrm>
              <a:off x="6142842" y="2091868"/>
              <a:ext cx="4572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fi-FI" b="1" dirty="0">
                  <a:latin typeface="Times New Roman" pitchFamily="18" charset="0"/>
                  <a:cs typeface="Times New Roman" pitchFamily="18" charset="0"/>
                </a:rPr>
                <a:t>k</a:t>
              </a:r>
            </a:p>
          </p:txBody>
        </p:sp>
        <p:sp>
          <p:nvSpPr>
            <p:cNvPr id="25" name="TextBox 21"/>
            <p:cNvSpPr txBox="1">
              <a:spLocks noChangeArrowheads="1"/>
            </p:cNvSpPr>
            <p:nvPr/>
          </p:nvSpPr>
          <p:spPr bwMode="auto">
            <a:xfrm>
              <a:off x="6999627" y="1631836"/>
              <a:ext cx="4572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fi-FI" b="1" dirty="0">
                  <a:latin typeface="Times New Roman" pitchFamily="18" charset="0"/>
                  <a:cs typeface="Times New Roman" pitchFamily="18" charset="0"/>
                </a:rPr>
                <a:t>k'</a:t>
              </a:r>
            </a:p>
          </p:txBody>
        </p:sp>
        <p:sp>
          <p:nvSpPr>
            <p:cNvPr id="26" name="TextBox 28"/>
            <p:cNvSpPr txBox="1">
              <a:spLocks noChangeArrowheads="1"/>
            </p:cNvSpPr>
            <p:nvPr/>
          </p:nvSpPr>
          <p:spPr bwMode="auto">
            <a:xfrm>
              <a:off x="5808203" y="2345336"/>
              <a:ext cx="4572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l-GR" i="1" dirty="0"/>
                <a:t>θ</a:t>
              </a:r>
              <a:endParaRPr lang="fi-FI" i="1" dirty="0"/>
            </a:p>
          </p:txBody>
        </p:sp>
        <p:sp>
          <p:nvSpPr>
            <p:cNvPr id="27" name="TextBox 20"/>
            <p:cNvSpPr txBox="1">
              <a:spLocks noChangeArrowheads="1"/>
            </p:cNvSpPr>
            <p:nvPr/>
          </p:nvSpPr>
          <p:spPr bwMode="auto">
            <a:xfrm>
              <a:off x="6797864" y="3251426"/>
              <a:ext cx="4572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fi-FI" b="1" dirty="0">
                  <a:latin typeface="Times New Roman" pitchFamily="18" charset="0"/>
                  <a:cs typeface="Times New Roman" pitchFamily="18" charset="0"/>
                </a:rPr>
                <a:t>k</a:t>
              </a:r>
            </a:p>
          </p:txBody>
        </p:sp>
        <p:sp>
          <p:nvSpPr>
            <p:cNvPr id="28" name="TextBox 19"/>
            <p:cNvSpPr txBox="1">
              <a:spLocks noChangeArrowheads="1"/>
            </p:cNvSpPr>
            <p:nvPr/>
          </p:nvSpPr>
          <p:spPr bwMode="auto">
            <a:xfrm>
              <a:off x="7704909" y="3273461"/>
              <a:ext cx="4572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fi-FI" b="1" dirty="0">
                  <a:latin typeface="Times New Roman" pitchFamily="18" charset="0"/>
                  <a:cs typeface="Times New Roman" pitchFamily="18" charset="0"/>
                </a:rPr>
                <a:t>G</a:t>
              </a:r>
            </a:p>
          </p:txBody>
        </p:sp>
        <p:sp>
          <p:nvSpPr>
            <p:cNvPr id="31" name="TextBox 28"/>
            <p:cNvSpPr txBox="1">
              <a:spLocks noChangeArrowheads="1"/>
            </p:cNvSpPr>
            <p:nvPr/>
          </p:nvSpPr>
          <p:spPr bwMode="auto">
            <a:xfrm>
              <a:off x="6818224" y="2345335"/>
              <a:ext cx="4572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l-GR" i="1" dirty="0"/>
                <a:t>θ</a:t>
              </a:r>
              <a:endParaRPr lang="fi-FI" i="1" dirty="0"/>
            </a:p>
          </p:txBody>
        </p:sp>
        <p:sp>
          <p:nvSpPr>
            <p:cNvPr id="32" name="TextBox 28"/>
            <p:cNvSpPr txBox="1">
              <a:spLocks noChangeArrowheads="1"/>
            </p:cNvSpPr>
            <p:nvPr/>
          </p:nvSpPr>
          <p:spPr bwMode="auto">
            <a:xfrm>
              <a:off x="6943658" y="2792557"/>
              <a:ext cx="4572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l-GR" i="1" dirty="0"/>
                <a:t>θ</a:t>
              </a:r>
              <a:endParaRPr lang="fi-FI" i="1" dirty="0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1724694" y="422980"/>
            <a:ext cx="34964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>
                <a:sym typeface="Wingdings" panose="05000000000000000000" pitchFamily="2" charset="2"/>
              </a:rPr>
              <a:t></a:t>
            </a:r>
            <a:r>
              <a:rPr lang="fi-FI" dirty="0" err="1" smtClean="0">
                <a:sym typeface="Wingdings" panose="05000000000000000000" pitchFamily="2" charset="2"/>
              </a:rPr>
              <a:t>Bragg</a:t>
            </a:r>
            <a:r>
              <a:rPr lang="fi-FI" dirty="0" smtClean="0">
                <a:sym typeface="Wingdings" panose="05000000000000000000" pitchFamily="2" charset="2"/>
              </a:rPr>
              <a:t> &amp; </a:t>
            </a:r>
            <a:r>
              <a:rPr lang="fi-FI" dirty="0" err="1" smtClean="0">
                <a:sym typeface="Wingdings" panose="05000000000000000000" pitchFamily="2" charset="2"/>
              </a:rPr>
              <a:t>Laue</a:t>
            </a:r>
            <a:r>
              <a:rPr lang="fi-FI" dirty="0" smtClean="0">
                <a:sym typeface="Wingdings" panose="05000000000000000000" pitchFamily="2" charset="2"/>
              </a:rPr>
              <a:t> &amp; Miller relaatio</a:t>
            </a:r>
            <a:endParaRPr lang="fi-FI" dirty="0"/>
          </a:p>
        </p:txBody>
      </p:sp>
      <p:grpSp>
        <p:nvGrpSpPr>
          <p:cNvPr id="60" name="Group 59"/>
          <p:cNvGrpSpPr/>
          <p:nvPr/>
        </p:nvGrpSpPr>
        <p:grpSpPr>
          <a:xfrm>
            <a:off x="252116" y="813778"/>
            <a:ext cx="3657405" cy="821796"/>
            <a:chOff x="219455" y="1061209"/>
            <a:chExt cx="3657405" cy="821796"/>
          </a:xfrm>
        </p:grpSpPr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8282450"/>
                </p:ext>
              </p:extLst>
            </p:nvPr>
          </p:nvGraphicFramePr>
          <p:xfrm>
            <a:off x="311335" y="1465493"/>
            <a:ext cx="3565525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61" name="Equation" r:id="rId3" imgW="2158920" imgH="253800" progId="Equation.DSMT4">
                    <p:embed/>
                  </p:oleObj>
                </mc:Choice>
                <mc:Fallback>
                  <p:oleObj name="Equation" r:id="rId3" imgW="2158920" imgH="253800" progId="Equation.DSMT4">
                    <p:embed/>
                    <p:pic>
                      <p:nvPicPr>
                        <p:cNvPr id="64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335" y="1465493"/>
                          <a:ext cx="3565525" cy="417512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Box 36"/>
            <p:cNvSpPr txBox="1"/>
            <p:nvPr/>
          </p:nvSpPr>
          <p:spPr>
            <a:xfrm>
              <a:off x="219455" y="1061209"/>
              <a:ext cx="14414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KH:n</a:t>
              </a:r>
              <a:r>
                <a:rPr lang="fi-FI" dirty="0" smtClean="0"/>
                <a:t> vektori</a:t>
              </a:r>
              <a:endParaRPr lang="fi-FI" dirty="0"/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6516448" y="3398176"/>
            <a:ext cx="2070529" cy="951421"/>
            <a:chOff x="5643285" y="3930257"/>
            <a:chExt cx="2070529" cy="951421"/>
          </a:xfrm>
        </p:grpSpPr>
        <p:grpSp>
          <p:nvGrpSpPr>
            <p:cNvPr id="43" name="Group 42"/>
            <p:cNvGrpSpPr/>
            <p:nvPr/>
          </p:nvGrpSpPr>
          <p:grpSpPr>
            <a:xfrm>
              <a:off x="5643285" y="3930257"/>
              <a:ext cx="2058333" cy="178447"/>
              <a:chOff x="5643285" y="3783956"/>
              <a:chExt cx="2058333" cy="178447"/>
            </a:xfrm>
          </p:grpSpPr>
          <p:sp>
            <p:nvSpPr>
              <p:cNvPr id="39" name="Oval 38"/>
              <p:cNvSpPr/>
              <p:nvPr/>
            </p:nvSpPr>
            <p:spPr>
              <a:xfrm>
                <a:off x="5643285" y="3783956"/>
                <a:ext cx="164918" cy="158937"/>
              </a:xfrm>
              <a:prstGeom prst="ellipse">
                <a:avLst/>
              </a:prstGeom>
              <a:solidFill>
                <a:schemeClr val="accent3"/>
              </a:solidFill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6300437" y="3790053"/>
                <a:ext cx="164918" cy="158937"/>
              </a:xfrm>
              <a:prstGeom prst="ellipse">
                <a:avLst/>
              </a:prstGeom>
              <a:solidFill>
                <a:schemeClr val="accent3"/>
              </a:solidFill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7536700" y="3797369"/>
                <a:ext cx="164918" cy="158937"/>
              </a:xfrm>
              <a:prstGeom prst="ellipse">
                <a:avLst/>
              </a:prstGeom>
              <a:solidFill>
                <a:schemeClr val="accent3"/>
              </a:solidFill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6964901" y="3803466"/>
                <a:ext cx="164918" cy="158937"/>
              </a:xfrm>
              <a:prstGeom prst="ellipse">
                <a:avLst/>
              </a:prstGeom>
              <a:solidFill>
                <a:schemeClr val="accent3"/>
              </a:solidFill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  <p:grpSp>
          <p:nvGrpSpPr>
            <p:cNvPr id="44" name="Group 43"/>
            <p:cNvGrpSpPr/>
            <p:nvPr/>
          </p:nvGrpSpPr>
          <p:grpSpPr>
            <a:xfrm>
              <a:off x="5649383" y="4316744"/>
              <a:ext cx="2058333" cy="178447"/>
              <a:chOff x="5643285" y="3783956"/>
              <a:chExt cx="2058333" cy="178447"/>
            </a:xfrm>
          </p:grpSpPr>
          <p:sp>
            <p:nvSpPr>
              <p:cNvPr id="45" name="Oval 44"/>
              <p:cNvSpPr/>
              <p:nvPr/>
            </p:nvSpPr>
            <p:spPr>
              <a:xfrm>
                <a:off x="5643285" y="3783956"/>
                <a:ext cx="164918" cy="158937"/>
              </a:xfrm>
              <a:prstGeom prst="ellipse">
                <a:avLst/>
              </a:prstGeom>
              <a:solidFill>
                <a:schemeClr val="accent3"/>
              </a:solidFill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6300437" y="3790053"/>
                <a:ext cx="164918" cy="158937"/>
              </a:xfrm>
              <a:prstGeom prst="ellipse">
                <a:avLst/>
              </a:prstGeom>
              <a:solidFill>
                <a:schemeClr val="accent3"/>
              </a:solidFill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7536700" y="3797369"/>
                <a:ext cx="164918" cy="158937"/>
              </a:xfrm>
              <a:prstGeom prst="ellipse">
                <a:avLst/>
              </a:prstGeom>
              <a:solidFill>
                <a:schemeClr val="accent3"/>
              </a:solidFill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48" name="Oval 47"/>
              <p:cNvSpPr/>
              <p:nvPr/>
            </p:nvSpPr>
            <p:spPr>
              <a:xfrm>
                <a:off x="6964901" y="3803466"/>
                <a:ext cx="164918" cy="158937"/>
              </a:xfrm>
              <a:prstGeom prst="ellipse">
                <a:avLst/>
              </a:prstGeom>
              <a:solidFill>
                <a:schemeClr val="accent3"/>
              </a:solidFill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  <p:grpSp>
          <p:nvGrpSpPr>
            <p:cNvPr id="49" name="Group 48"/>
            <p:cNvGrpSpPr/>
            <p:nvPr/>
          </p:nvGrpSpPr>
          <p:grpSpPr>
            <a:xfrm>
              <a:off x="5655481" y="4703231"/>
              <a:ext cx="2058333" cy="178447"/>
              <a:chOff x="5643285" y="3783956"/>
              <a:chExt cx="2058333" cy="178447"/>
            </a:xfrm>
          </p:grpSpPr>
          <p:sp>
            <p:nvSpPr>
              <p:cNvPr id="50" name="Oval 49"/>
              <p:cNvSpPr/>
              <p:nvPr/>
            </p:nvSpPr>
            <p:spPr>
              <a:xfrm>
                <a:off x="5643285" y="3783956"/>
                <a:ext cx="164918" cy="158937"/>
              </a:xfrm>
              <a:prstGeom prst="ellipse">
                <a:avLst/>
              </a:prstGeom>
              <a:solidFill>
                <a:schemeClr val="accent3"/>
              </a:solidFill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51" name="Oval 50"/>
              <p:cNvSpPr/>
              <p:nvPr/>
            </p:nvSpPr>
            <p:spPr>
              <a:xfrm>
                <a:off x="6300437" y="3790053"/>
                <a:ext cx="164918" cy="158937"/>
              </a:xfrm>
              <a:prstGeom prst="ellipse">
                <a:avLst/>
              </a:prstGeom>
              <a:solidFill>
                <a:schemeClr val="accent3"/>
              </a:solidFill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52" name="Oval 51"/>
              <p:cNvSpPr/>
              <p:nvPr/>
            </p:nvSpPr>
            <p:spPr>
              <a:xfrm>
                <a:off x="7536700" y="3797369"/>
                <a:ext cx="164918" cy="158937"/>
              </a:xfrm>
              <a:prstGeom prst="ellipse">
                <a:avLst/>
              </a:prstGeom>
              <a:solidFill>
                <a:schemeClr val="accent3"/>
              </a:solidFill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6964901" y="3803466"/>
                <a:ext cx="164918" cy="158937"/>
              </a:xfrm>
              <a:prstGeom prst="ellipse">
                <a:avLst/>
              </a:prstGeom>
              <a:solidFill>
                <a:schemeClr val="accent3"/>
              </a:solidFill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</p:grpSp>
      <p:grpSp>
        <p:nvGrpSpPr>
          <p:cNvPr id="80" name="Group 79"/>
          <p:cNvGrpSpPr/>
          <p:nvPr/>
        </p:nvGrpSpPr>
        <p:grpSpPr>
          <a:xfrm>
            <a:off x="295488" y="3508212"/>
            <a:ext cx="3365451" cy="1115231"/>
            <a:chOff x="295488" y="3508212"/>
            <a:chExt cx="3365451" cy="1115231"/>
          </a:xfrm>
        </p:grpSpPr>
        <p:graphicFrame>
          <p:nvGraphicFramePr>
            <p:cNvPr id="6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0560692"/>
                </p:ext>
              </p:extLst>
            </p:nvPr>
          </p:nvGraphicFramePr>
          <p:xfrm>
            <a:off x="393864" y="3864618"/>
            <a:ext cx="3267075" cy="758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62" name="Equation" r:id="rId5" imgW="1765080" imgH="431640" progId="Equation.DSMT4">
                    <p:embed/>
                  </p:oleObj>
                </mc:Choice>
                <mc:Fallback>
                  <p:oleObj name="Equation" r:id="rId5" imgW="1765080" imgH="431640" progId="Equation.DSMT4">
                    <p:embed/>
                    <p:pic>
                      <p:nvPicPr>
                        <p:cNvPr id="6861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864" y="3864618"/>
                          <a:ext cx="3267075" cy="75882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TextBox 64"/>
            <p:cNvSpPr txBox="1"/>
            <p:nvPr/>
          </p:nvSpPr>
          <p:spPr>
            <a:xfrm>
              <a:off x="295488" y="3508212"/>
              <a:ext cx="6976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Laue</a:t>
              </a:r>
              <a:endParaRPr lang="fi-FI" dirty="0"/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742780" y="4400703"/>
            <a:ext cx="3650255" cy="1097969"/>
            <a:chOff x="742780" y="4400703"/>
            <a:chExt cx="3650255" cy="1097969"/>
          </a:xfrm>
        </p:grpSpPr>
        <p:graphicFrame>
          <p:nvGraphicFramePr>
            <p:cNvPr id="6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3373998"/>
                </p:ext>
              </p:extLst>
            </p:nvPr>
          </p:nvGraphicFramePr>
          <p:xfrm>
            <a:off x="742780" y="4804801"/>
            <a:ext cx="895829" cy="6938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63" name="Equation" r:id="rId7" imgW="482400" imgH="393480" progId="Equation.DSMT4">
                    <p:embed/>
                  </p:oleObj>
                </mc:Choice>
                <mc:Fallback>
                  <p:oleObj name="Equation" r:id="rId7" imgW="482400" imgH="393480" progId="Equation.DSMT4">
                    <p:embed/>
                    <p:pic>
                      <p:nvPicPr>
                        <p:cNvPr id="6861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780" y="4804801"/>
                          <a:ext cx="895829" cy="69387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5194039"/>
                </p:ext>
              </p:extLst>
            </p:nvPr>
          </p:nvGraphicFramePr>
          <p:xfrm>
            <a:off x="2760336" y="4959135"/>
            <a:ext cx="1632699" cy="398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64" name="Equation" r:id="rId9" imgW="888840" imgH="228600" progId="Equation.DSMT4">
                    <p:embed/>
                  </p:oleObj>
                </mc:Choice>
                <mc:Fallback>
                  <p:oleObj name="Equation" r:id="rId9" imgW="888840" imgH="228600" progId="Equation.DSMT4">
                    <p:embed/>
                    <p:pic>
                      <p:nvPicPr>
                        <p:cNvPr id="6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0336" y="4959135"/>
                          <a:ext cx="1632699" cy="398533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Right Arrow 67"/>
            <p:cNvSpPr/>
            <p:nvPr/>
          </p:nvSpPr>
          <p:spPr>
            <a:xfrm rot="10800000" flipH="1">
              <a:off x="2294597" y="5072280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Arrow Connector 72"/>
            <p:cNvCxnSpPr/>
            <p:nvPr/>
          </p:nvCxnSpPr>
          <p:spPr>
            <a:xfrm flipV="1">
              <a:off x="993115" y="4400703"/>
              <a:ext cx="565023" cy="55843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9" name="Group 78"/>
          <p:cNvGrpSpPr/>
          <p:nvPr/>
        </p:nvGrpSpPr>
        <p:grpSpPr>
          <a:xfrm>
            <a:off x="3183856" y="2147777"/>
            <a:ext cx="3067476" cy="1468622"/>
            <a:chOff x="3175631" y="2245073"/>
            <a:chExt cx="3067476" cy="1468622"/>
          </a:xfrm>
        </p:grpSpPr>
        <p:sp>
          <p:nvSpPr>
            <p:cNvPr id="23" name="TextBox 36"/>
            <p:cNvSpPr txBox="1">
              <a:spLocks noChangeArrowheads="1"/>
            </p:cNvSpPr>
            <p:nvPr/>
          </p:nvSpPr>
          <p:spPr bwMode="auto">
            <a:xfrm>
              <a:off x="3316387" y="2790365"/>
              <a:ext cx="2926720" cy="923330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fi-FI" dirty="0" smtClean="0"/>
                <a:t>Vektorin </a:t>
              </a:r>
              <a:r>
                <a:rPr lang="fi-FI" b="1" dirty="0"/>
                <a:t>G </a:t>
              </a:r>
              <a:r>
                <a:rPr lang="fi-FI" dirty="0"/>
                <a:t>puolittaa </a:t>
              </a:r>
              <a:r>
                <a:rPr lang="fi-FI" dirty="0" smtClean="0"/>
                <a:t>            </a:t>
              </a:r>
              <a:r>
                <a:rPr lang="fi-FI" b="1" dirty="0" smtClean="0"/>
                <a:t>k</a:t>
              </a:r>
              <a:r>
                <a:rPr lang="fi-FI" dirty="0" smtClean="0"/>
                <a:t>- </a:t>
              </a:r>
              <a:r>
                <a:rPr lang="fi-FI" dirty="0"/>
                <a:t>avaruudessa</a:t>
              </a:r>
              <a:endParaRPr lang="fi-FI" b="1" dirty="0"/>
            </a:p>
            <a:p>
              <a:r>
                <a:rPr lang="fi-FI" dirty="0" err="1" smtClean="0"/>
                <a:t>Braggin</a:t>
              </a:r>
              <a:r>
                <a:rPr lang="fi-FI" dirty="0" smtClean="0"/>
                <a:t> </a:t>
              </a:r>
              <a:r>
                <a:rPr lang="fi-FI" dirty="0"/>
                <a:t>taso </a:t>
              </a:r>
              <a:r>
                <a:rPr lang="fi-FI" dirty="0" smtClean="0"/>
                <a:t>|| </a:t>
              </a:r>
              <a:r>
                <a:rPr lang="fi-FI" dirty="0"/>
                <a:t>(</a:t>
              </a:r>
              <a:r>
                <a:rPr lang="fi-FI" i="1" dirty="0" err="1"/>
                <a:t>h,k,l</a:t>
              </a:r>
              <a:r>
                <a:rPr lang="fi-FI" dirty="0"/>
                <a:t>) </a:t>
              </a:r>
              <a:r>
                <a:rPr lang="fi-FI" dirty="0" smtClean="0"/>
                <a:t>-tasot</a:t>
              </a:r>
            </a:p>
          </p:txBody>
        </p:sp>
        <p:sp>
          <p:nvSpPr>
            <p:cNvPr id="62" name="Right Arrow 61"/>
            <p:cNvSpPr/>
            <p:nvPr/>
          </p:nvSpPr>
          <p:spPr>
            <a:xfrm rot="13207849" flipH="1">
              <a:off x="3175631" y="2450875"/>
              <a:ext cx="379891" cy="17890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8" name="Straight Arrow Connector 77"/>
            <p:cNvCxnSpPr>
              <a:cxnSpLocks noChangeShapeType="1"/>
            </p:cNvCxnSpPr>
            <p:nvPr/>
          </p:nvCxnSpPr>
          <p:spPr bwMode="auto">
            <a:xfrm flipV="1">
              <a:off x="4967000" y="2245073"/>
              <a:ext cx="847847" cy="513112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82" name="Group 81"/>
          <p:cNvGrpSpPr/>
          <p:nvPr/>
        </p:nvGrpSpPr>
        <p:grpSpPr>
          <a:xfrm>
            <a:off x="5791038" y="500000"/>
            <a:ext cx="1847301" cy="459078"/>
            <a:chOff x="347414" y="3434330"/>
            <a:chExt cx="1847301" cy="459078"/>
          </a:xfrm>
        </p:grpSpPr>
        <p:graphicFrame>
          <p:nvGraphicFramePr>
            <p:cNvPr id="8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5026020"/>
                </p:ext>
              </p:extLst>
            </p:nvPr>
          </p:nvGraphicFramePr>
          <p:xfrm>
            <a:off x="1043778" y="3513995"/>
            <a:ext cx="1150937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65" name="Equation" r:id="rId11" imgW="622080" imgH="215640" progId="Equation.DSMT4">
                    <p:embed/>
                  </p:oleObj>
                </mc:Choice>
                <mc:Fallback>
                  <p:oleObj name="Equation" r:id="rId11" imgW="622080" imgH="215640" progId="Equation.DSMT4">
                    <p:embed/>
                    <p:pic>
                      <p:nvPicPr>
                        <p:cNvPr id="6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778" y="3513995"/>
                          <a:ext cx="1150937" cy="379413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TextBox 83"/>
            <p:cNvSpPr txBox="1"/>
            <p:nvPr/>
          </p:nvSpPr>
          <p:spPr>
            <a:xfrm>
              <a:off x="347414" y="3434330"/>
              <a:ext cx="6976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Laue</a:t>
              </a:r>
              <a:endParaRPr lang="fi-FI" dirty="0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93864" y="1870075"/>
            <a:ext cx="8765816" cy="2007469"/>
            <a:chOff x="393864" y="1870075"/>
            <a:chExt cx="8765816" cy="2007469"/>
          </a:xfrm>
        </p:grpSpPr>
        <p:grpSp>
          <p:nvGrpSpPr>
            <p:cNvPr id="77" name="Group 76"/>
            <p:cNvGrpSpPr/>
            <p:nvPr/>
          </p:nvGrpSpPr>
          <p:grpSpPr>
            <a:xfrm>
              <a:off x="393864" y="1870075"/>
              <a:ext cx="2676361" cy="1166813"/>
              <a:chOff x="393864" y="1870075"/>
              <a:chExt cx="2676361" cy="1166813"/>
            </a:xfrm>
          </p:grpSpPr>
          <p:graphicFrame>
            <p:nvGraphicFramePr>
              <p:cNvPr id="38" name="Object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52808955"/>
                  </p:ext>
                </p:extLst>
              </p:nvPr>
            </p:nvGraphicFramePr>
            <p:xfrm>
              <a:off x="847725" y="1870075"/>
              <a:ext cx="2222500" cy="1166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866" name="Equation" r:id="rId13" imgW="1346040" imgH="711000" progId="Equation.DSMT4">
                      <p:embed/>
                    </p:oleObj>
                  </mc:Choice>
                  <mc:Fallback>
                    <p:oleObj name="Equation" r:id="rId13" imgW="1346040" imgH="711000" progId="Equation.DSMT4">
                      <p:embed/>
                      <p:pic>
                        <p:nvPicPr>
                          <p:cNvPr id="36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7725" y="1870075"/>
                            <a:ext cx="2222500" cy="1166813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4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" name="Right Arrow 60"/>
              <p:cNvSpPr/>
              <p:nvPr/>
            </p:nvSpPr>
            <p:spPr>
              <a:xfrm rot="10800000" flipH="1">
                <a:off x="393864" y="1972061"/>
                <a:ext cx="379891" cy="17224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i-FI" dirty="0" smtClean="0"/>
                  <a:t> </a:t>
                </a:r>
                <a:endParaRPr lang="en-US" dirty="0"/>
              </a:p>
            </p:txBody>
          </p:sp>
        </p:grpSp>
        <p:cxnSp>
          <p:nvCxnSpPr>
            <p:cNvPr id="71" name="Straight Arrow Connector 70"/>
            <p:cNvCxnSpPr/>
            <p:nvPr/>
          </p:nvCxnSpPr>
          <p:spPr>
            <a:xfrm flipV="1">
              <a:off x="8649221" y="3477644"/>
              <a:ext cx="0" cy="3999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4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4771092"/>
                </p:ext>
              </p:extLst>
            </p:nvPr>
          </p:nvGraphicFramePr>
          <p:xfrm>
            <a:off x="8761218" y="3491057"/>
            <a:ext cx="398462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67" name="Equation" r:id="rId15" imgW="241200" imgH="228600" progId="Equation.DSMT4">
                    <p:embed/>
                  </p:oleObj>
                </mc:Choice>
                <mc:Fallback>
                  <p:oleObj name="Equation" r:id="rId15" imgW="241200" imgH="228600" progId="Equation.DSMT4">
                    <p:embed/>
                    <p:pic>
                      <p:nvPicPr>
                        <p:cNvPr id="57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1218" y="3491057"/>
                          <a:ext cx="398462" cy="374650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4655474" y="4435807"/>
            <a:ext cx="4231168" cy="1283021"/>
            <a:chOff x="4655474" y="4435807"/>
            <a:chExt cx="4231168" cy="1283021"/>
          </a:xfrm>
        </p:grpSpPr>
        <p:grpSp>
          <p:nvGrpSpPr>
            <p:cNvPr id="76" name="Group 75"/>
            <p:cNvGrpSpPr/>
            <p:nvPr/>
          </p:nvGrpSpPr>
          <p:grpSpPr>
            <a:xfrm>
              <a:off x="5538209" y="4435807"/>
              <a:ext cx="3348433" cy="1283021"/>
              <a:chOff x="5538209" y="4435807"/>
              <a:chExt cx="3348433" cy="1283021"/>
            </a:xfrm>
          </p:grpSpPr>
          <p:graphicFrame>
            <p:nvGraphicFramePr>
              <p:cNvPr id="66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02651306"/>
                  </p:ext>
                </p:extLst>
              </p:nvPr>
            </p:nvGraphicFramePr>
            <p:xfrm>
              <a:off x="5538209" y="4869947"/>
              <a:ext cx="1627571" cy="3135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868" name="Equation" r:id="rId17" imgW="876240" imgH="177480" progId="Equation.DSMT4">
                      <p:embed/>
                    </p:oleObj>
                  </mc:Choice>
                  <mc:Fallback>
                    <p:oleObj name="Equation" r:id="rId17" imgW="876240" imgH="177480" progId="Equation.DSMT4">
                      <p:embed/>
                      <p:pic>
                        <p:nvPicPr>
                          <p:cNvPr id="64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38209" y="4869947"/>
                            <a:ext cx="1627571" cy="313530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1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" name="TextBox 68"/>
              <p:cNvSpPr txBox="1"/>
              <p:nvPr/>
            </p:nvSpPr>
            <p:spPr>
              <a:xfrm>
                <a:off x="5718567" y="4435807"/>
                <a:ext cx="80021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err="1" smtClean="0"/>
                  <a:t>Bragg</a:t>
                </a:r>
                <a:endParaRPr lang="fi-FI" dirty="0"/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6073051" y="5349496"/>
                <a:ext cx="28135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i="1" dirty="0" err="1" smtClean="0"/>
                  <a:t>m</a:t>
                </a:r>
                <a:r>
                  <a:rPr lang="fi-FI" b="1" dirty="0" err="1" smtClean="0"/>
                  <a:t>G</a:t>
                </a:r>
                <a:r>
                  <a:rPr lang="fi-FI" b="1" dirty="0" smtClean="0"/>
                  <a:t> </a:t>
                </a:r>
                <a:r>
                  <a:rPr lang="fi-FI" dirty="0" smtClean="0"/>
                  <a:t>on myös </a:t>
                </a:r>
                <a:r>
                  <a:rPr lang="fi-FI" dirty="0" err="1" smtClean="0"/>
                  <a:t>KH:n</a:t>
                </a:r>
                <a:r>
                  <a:rPr lang="fi-FI" dirty="0" smtClean="0"/>
                  <a:t> vektori</a:t>
                </a:r>
                <a:endParaRPr lang="fi-FI" dirty="0"/>
              </a:p>
            </p:txBody>
          </p:sp>
          <p:cxnSp>
            <p:nvCxnSpPr>
              <p:cNvPr id="72" name="Straight Arrow Connector 71"/>
              <p:cNvCxnSpPr/>
              <p:nvPr/>
            </p:nvCxnSpPr>
            <p:spPr>
              <a:xfrm flipH="1" flipV="1">
                <a:off x="5785963" y="5158401"/>
                <a:ext cx="332713" cy="25772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5" name="Right Arrow 74"/>
            <p:cNvSpPr/>
            <p:nvPr/>
          </p:nvSpPr>
          <p:spPr>
            <a:xfrm rot="10004790" flipH="1">
              <a:off x="4975225" y="5002680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Right Arrow 84"/>
            <p:cNvSpPr/>
            <p:nvPr/>
          </p:nvSpPr>
          <p:spPr>
            <a:xfrm rot="20804790" flipH="1">
              <a:off x="4655474" y="5076449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006691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536477" y="1793424"/>
            <a:ext cx="3028882" cy="2152120"/>
            <a:chOff x="5133227" y="1631836"/>
            <a:chExt cx="3028882" cy="2152120"/>
          </a:xfrm>
        </p:grpSpPr>
        <p:grpSp>
          <p:nvGrpSpPr>
            <p:cNvPr id="6" name="Group 32"/>
            <p:cNvGrpSpPr>
              <a:grpSpLocks/>
            </p:cNvGrpSpPr>
            <p:nvPr/>
          </p:nvGrpSpPr>
          <p:grpSpPr bwMode="auto">
            <a:xfrm rot="5400000">
              <a:off x="5478815" y="1328661"/>
              <a:ext cx="2109707" cy="2800883"/>
              <a:chOff x="1703" y="1995"/>
              <a:chExt cx="2377" cy="1222"/>
            </a:xfrm>
          </p:grpSpPr>
          <p:cxnSp>
            <p:nvCxnSpPr>
              <p:cNvPr id="14" name="Straight Arrow Connector 13"/>
              <p:cNvCxnSpPr/>
              <p:nvPr/>
            </p:nvCxnSpPr>
            <p:spPr>
              <a:xfrm>
                <a:off x="1728" y="2112"/>
                <a:ext cx="2352" cy="1"/>
              </a:xfrm>
              <a:prstGeom prst="straightConnector1">
                <a:avLst/>
              </a:prstGeom>
              <a:ln w="28575">
                <a:solidFill>
                  <a:schemeClr val="accent4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>
                <a:cxnSpLocks noChangeShapeType="1"/>
              </p:cNvCxnSpPr>
              <p:nvPr/>
            </p:nvCxnSpPr>
            <p:spPr bwMode="auto">
              <a:xfrm flipV="1">
                <a:off x="2880" y="2130"/>
                <a:ext cx="1200" cy="480"/>
              </a:xfrm>
              <a:prstGeom prst="straightConnector1">
                <a:avLst/>
              </a:prstGeom>
              <a:noFill/>
              <a:ln w="28575" algn="ctr">
                <a:solidFill>
                  <a:schemeClr val="accent3"/>
                </a:solidFill>
                <a:prstDash val="lgDash"/>
                <a:round/>
                <a:headEnd/>
                <a:tailEnd type="stealth" w="lg" len="lg"/>
              </a:ln>
            </p:spPr>
          </p:cxnSp>
          <p:cxnSp>
            <p:nvCxnSpPr>
              <p:cNvPr id="16" name="Straight Arrow Connector 15"/>
              <p:cNvCxnSpPr/>
              <p:nvPr/>
            </p:nvCxnSpPr>
            <p:spPr>
              <a:xfrm rot="10800000">
                <a:off x="1728" y="2130"/>
                <a:ext cx="1152" cy="480"/>
              </a:xfrm>
              <a:prstGeom prst="straightConnector1">
                <a:avLst/>
              </a:prstGeom>
              <a:ln w="28575">
                <a:solidFill>
                  <a:schemeClr val="accent3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5400000">
                <a:off x="2271" y="2604"/>
                <a:ext cx="1222" cy="4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 flipV="1">
                <a:off x="1703" y="2629"/>
                <a:ext cx="1200" cy="480"/>
              </a:xfrm>
              <a:prstGeom prst="straightConnector1">
                <a:avLst/>
              </a:prstGeom>
              <a:ln w="28575">
                <a:solidFill>
                  <a:schemeClr val="accent3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Arc 27"/>
              <p:cNvSpPr>
                <a:spLocks/>
              </p:cNvSpPr>
              <p:nvPr/>
            </p:nvSpPr>
            <p:spPr bwMode="auto">
              <a:xfrm rot="10640220">
                <a:off x="2664" y="2660"/>
                <a:ext cx="384" cy="116"/>
              </a:xfrm>
              <a:custGeom>
                <a:avLst/>
                <a:gdLst>
                  <a:gd name="T0" fmla="*/ 304800 w 609600"/>
                  <a:gd name="T1" fmla="*/ 0 h 685800"/>
                  <a:gd name="T2" fmla="*/ 304800 w 609600"/>
                  <a:gd name="T3" fmla="*/ 342900 h 685800"/>
                  <a:gd name="T4" fmla="*/ 609600 w 609600"/>
                  <a:gd name="T5" fmla="*/ 342900 h 685800"/>
                  <a:gd name="T6" fmla="*/ 11796480 60000 65536"/>
                  <a:gd name="T7" fmla="*/ 11796480 60000 65536"/>
                  <a:gd name="T8" fmla="*/ 5898240 60000 65536"/>
                  <a:gd name="T9" fmla="*/ 304800 w 609600"/>
                  <a:gd name="T10" fmla="*/ 0 h 685800"/>
                  <a:gd name="T11" fmla="*/ 609600 w 609600"/>
                  <a:gd name="T12" fmla="*/ 342900 h 6858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09600" h="685800" stroke="0">
                    <a:moveTo>
                      <a:pt x="304800" y="0"/>
                    </a:moveTo>
                    <a:lnTo>
                      <a:pt x="304799" y="0"/>
                    </a:lnTo>
                    <a:cubicBezTo>
                      <a:pt x="473136" y="0"/>
                      <a:pt x="609600" y="153521"/>
                      <a:pt x="609600" y="342900"/>
                    </a:cubicBezTo>
                    <a:cubicBezTo>
                      <a:pt x="609600" y="342900"/>
                      <a:pt x="609599" y="342900"/>
                      <a:pt x="609599" y="342900"/>
                    </a:cubicBezTo>
                    <a:lnTo>
                      <a:pt x="304800" y="342900"/>
                    </a:lnTo>
                    <a:close/>
                  </a:path>
                  <a:path w="609600" h="685800" fill="none">
                    <a:moveTo>
                      <a:pt x="304800" y="0"/>
                    </a:moveTo>
                    <a:lnTo>
                      <a:pt x="304799" y="0"/>
                    </a:lnTo>
                    <a:cubicBezTo>
                      <a:pt x="473136" y="0"/>
                      <a:pt x="609600" y="153521"/>
                      <a:pt x="609600" y="342900"/>
                    </a:cubicBezTo>
                    <a:cubicBezTo>
                      <a:pt x="609600" y="342900"/>
                      <a:pt x="609599" y="342900"/>
                      <a:pt x="609599" y="342900"/>
                    </a:cubicBezTo>
                  </a:path>
                </a:pathLst>
              </a:cu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0" name="Arc 27"/>
              <p:cNvSpPr>
                <a:spLocks/>
              </p:cNvSpPr>
              <p:nvPr/>
            </p:nvSpPr>
            <p:spPr bwMode="auto">
              <a:xfrm rot="18201717">
                <a:off x="2704" y="2385"/>
                <a:ext cx="149" cy="300"/>
              </a:xfrm>
              <a:custGeom>
                <a:avLst/>
                <a:gdLst>
                  <a:gd name="T0" fmla="*/ 304800 w 609600"/>
                  <a:gd name="T1" fmla="*/ 0 h 685800"/>
                  <a:gd name="T2" fmla="*/ 304800 w 609600"/>
                  <a:gd name="T3" fmla="*/ 342900 h 685800"/>
                  <a:gd name="T4" fmla="*/ 609600 w 609600"/>
                  <a:gd name="T5" fmla="*/ 342900 h 685800"/>
                  <a:gd name="T6" fmla="*/ 11796480 60000 65536"/>
                  <a:gd name="T7" fmla="*/ 11796480 60000 65536"/>
                  <a:gd name="T8" fmla="*/ 5898240 60000 65536"/>
                  <a:gd name="T9" fmla="*/ 304800 w 609600"/>
                  <a:gd name="T10" fmla="*/ 0 h 685800"/>
                  <a:gd name="T11" fmla="*/ 609600 w 609600"/>
                  <a:gd name="T12" fmla="*/ 342900 h 6858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09600" h="685800" stroke="0">
                    <a:moveTo>
                      <a:pt x="304800" y="0"/>
                    </a:moveTo>
                    <a:lnTo>
                      <a:pt x="304799" y="0"/>
                    </a:lnTo>
                    <a:cubicBezTo>
                      <a:pt x="473136" y="0"/>
                      <a:pt x="609600" y="153521"/>
                      <a:pt x="609600" y="342900"/>
                    </a:cubicBezTo>
                    <a:cubicBezTo>
                      <a:pt x="609600" y="342900"/>
                      <a:pt x="609599" y="342900"/>
                      <a:pt x="609599" y="342900"/>
                    </a:cubicBezTo>
                    <a:lnTo>
                      <a:pt x="304800" y="342900"/>
                    </a:lnTo>
                    <a:close/>
                  </a:path>
                  <a:path w="609600" h="685800" fill="none">
                    <a:moveTo>
                      <a:pt x="304800" y="0"/>
                    </a:moveTo>
                    <a:lnTo>
                      <a:pt x="304799" y="0"/>
                    </a:lnTo>
                    <a:cubicBezTo>
                      <a:pt x="473136" y="0"/>
                      <a:pt x="609600" y="153521"/>
                      <a:pt x="609600" y="342900"/>
                    </a:cubicBezTo>
                    <a:cubicBezTo>
                      <a:pt x="609600" y="342900"/>
                      <a:pt x="609599" y="342900"/>
                      <a:pt x="609599" y="342900"/>
                    </a:cubicBezTo>
                  </a:path>
                </a:pathLst>
              </a:cu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21" name="Arc 27"/>
              <p:cNvSpPr>
                <a:spLocks/>
              </p:cNvSpPr>
              <p:nvPr/>
            </p:nvSpPr>
            <p:spPr bwMode="auto">
              <a:xfrm rot="21132200">
                <a:off x="2684" y="2403"/>
                <a:ext cx="501" cy="168"/>
              </a:xfrm>
              <a:custGeom>
                <a:avLst/>
                <a:gdLst>
                  <a:gd name="T0" fmla="*/ 304800 w 609600"/>
                  <a:gd name="T1" fmla="*/ 0 h 685800"/>
                  <a:gd name="T2" fmla="*/ 304800 w 609600"/>
                  <a:gd name="T3" fmla="*/ 342900 h 685800"/>
                  <a:gd name="T4" fmla="*/ 609600 w 609600"/>
                  <a:gd name="T5" fmla="*/ 342900 h 685800"/>
                  <a:gd name="T6" fmla="*/ 11796480 60000 65536"/>
                  <a:gd name="T7" fmla="*/ 11796480 60000 65536"/>
                  <a:gd name="T8" fmla="*/ 5898240 60000 65536"/>
                  <a:gd name="T9" fmla="*/ 304800 w 609600"/>
                  <a:gd name="T10" fmla="*/ 0 h 685800"/>
                  <a:gd name="T11" fmla="*/ 609600 w 609600"/>
                  <a:gd name="T12" fmla="*/ 342900 h 6858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09600" h="685800" stroke="0">
                    <a:moveTo>
                      <a:pt x="304800" y="0"/>
                    </a:moveTo>
                    <a:lnTo>
                      <a:pt x="304799" y="0"/>
                    </a:lnTo>
                    <a:cubicBezTo>
                      <a:pt x="473136" y="0"/>
                      <a:pt x="609600" y="153521"/>
                      <a:pt x="609600" y="342900"/>
                    </a:cubicBezTo>
                    <a:cubicBezTo>
                      <a:pt x="609600" y="342900"/>
                      <a:pt x="609599" y="342900"/>
                      <a:pt x="609599" y="342900"/>
                    </a:cubicBezTo>
                    <a:lnTo>
                      <a:pt x="304800" y="342900"/>
                    </a:lnTo>
                    <a:close/>
                  </a:path>
                  <a:path w="609600" h="685800" fill="none">
                    <a:moveTo>
                      <a:pt x="304800" y="0"/>
                    </a:moveTo>
                    <a:lnTo>
                      <a:pt x="304799" y="0"/>
                    </a:lnTo>
                    <a:cubicBezTo>
                      <a:pt x="473136" y="0"/>
                      <a:pt x="609600" y="153521"/>
                      <a:pt x="609600" y="342900"/>
                    </a:cubicBezTo>
                    <a:cubicBezTo>
                      <a:pt x="609600" y="342900"/>
                      <a:pt x="609599" y="342900"/>
                      <a:pt x="609599" y="342900"/>
                    </a:cubicBezTo>
                  </a:path>
                </a:pathLst>
              </a:cu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</p:grpSp>
        <p:sp>
          <p:nvSpPr>
            <p:cNvPr id="7" name="TextBox 6"/>
            <p:cNvSpPr txBox="1">
              <a:spLocks noChangeArrowheads="1"/>
            </p:cNvSpPr>
            <p:nvPr/>
          </p:nvSpPr>
          <p:spPr bwMode="auto">
            <a:xfrm>
              <a:off x="6142842" y="2091868"/>
              <a:ext cx="4572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fi-FI" b="1" dirty="0">
                  <a:latin typeface="Times New Roman" pitchFamily="18" charset="0"/>
                  <a:cs typeface="Times New Roman" pitchFamily="18" charset="0"/>
                </a:rPr>
                <a:t>k</a:t>
              </a:r>
            </a:p>
          </p:txBody>
        </p:sp>
        <p:sp>
          <p:nvSpPr>
            <p:cNvPr id="8" name="TextBox 21"/>
            <p:cNvSpPr txBox="1">
              <a:spLocks noChangeArrowheads="1"/>
            </p:cNvSpPr>
            <p:nvPr/>
          </p:nvSpPr>
          <p:spPr bwMode="auto">
            <a:xfrm>
              <a:off x="6999627" y="1631836"/>
              <a:ext cx="4572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fi-FI" b="1" dirty="0">
                  <a:latin typeface="Times New Roman" pitchFamily="18" charset="0"/>
                  <a:cs typeface="Times New Roman" pitchFamily="18" charset="0"/>
                </a:rPr>
                <a:t>k'</a:t>
              </a:r>
            </a:p>
          </p:txBody>
        </p:sp>
        <p:sp>
          <p:nvSpPr>
            <p:cNvPr id="9" name="TextBox 28"/>
            <p:cNvSpPr txBox="1">
              <a:spLocks noChangeArrowheads="1"/>
            </p:cNvSpPr>
            <p:nvPr/>
          </p:nvSpPr>
          <p:spPr bwMode="auto">
            <a:xfrm>
              <a:off x="5808203" y="2345336"/>
              <a:ext cx="4572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l-GR" i="1" dirty="0"/>
                <a:t>θ</a:t>
              </a:r>
              <a:endParaRPr lang="fi-FI" i="1" dirty="0"/>
            </a:p>
          </p:txBody>
        </p:sp>
        <p:sp>
          <p:nvSpPr>
            <p:cNvPr id="10" name="TextBox 20"/>
            <p:cNvSpPr txBox="1">
              <a:spLocks noChangeArrowheads="1"/>
            </p:cNvSpPr>
            <p:nvPr/>
          </p:nvSpPr>
          <p:spPr bwMode="auto">
            <a:xfrm>
              <a:off x="6797864" y="3251426"/>
              <a:ext cx="4572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fi-FI" b="1" dirty="0">
                  <a:latin typeface="Times New Roman" pitchFamily="18" charset="0"/>
                  <a:cs typeface="Times New Roman" pitchFamily="18" charset="0"/>
                </a:rPr>
                <a:t>k</a:t>
              </a:r>
            </a:p>
          </p:txBody>
        </p:sp>
        <p:sp>
          <p:nvSpPr>
            <p:cNvPr id="11" name="TextBox 19"/>
            <p:cNvSpPr txBox="1">
              <a:spLocks noChangeArrowheads="1"/>
            </p:cNvSpPr>
            <p:nvPr/>
          </p:nvSpPr>
          <p:spPr bwMode="auto">
            <a:xfrm>
              <a:off x="7704909" y="3273461"/>
              <a:ext cx="4572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fi-FI" b="1" dirty="0">
                  <a:latin typeface="Times New Roman" pitchFamily="18" charset="0"/>
                  <a:cs typeface="Times New Roman" pitchFamily="18" charset="0"/>
                </a:rPr>
                <a:t>G</a:t>
              </a:r>
            </a:p>
          </p:txBody>
        </p:sp>
        <p:sp>
          <p:nvSpPr>
            <p:cNvPr id="12" name="TextBox 28"/>
            <p:cNvSpPr txBox="1">
              <a:spLocks noChangeArrowheads="1"/>
            </p:cNvSpPr>
            <p:nvPr/>
          </p:nvSpPr>
          <p:spPr bwMode="auto">
            <a:xfrm>
              <a:off x="6818224" y="2345335"/>
              <a:ext cx="4572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l-GR" i="1" dirty="0"/>
                <a:t>θ</a:t>
              </a:r>
              <a:endParaRPr lang="fi-FI" i="1" dirty="0"/>
            </a:p>
          </p:txBody>
        </p:sp>
        <p:sp>
          <p:nvSpPr>
            <p:cNvPr id="13" name="TextBox 28"/>
            <p:cNvSpPr txBox="1">
              <a:spLocks noChangeArrowheads="1"/>
            </p:cNvSpPr>
            <p:nvPr/>
          </p:nvSpPr>
          <p:spPr bwMode="auto">
            <a:xfrm>
              <a:off x="6943658" y="2792557"/>
              <a:ext cx="4572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l-GR" i="1" dirty="0"/>
                <a:t>θ</a:t>
              </a:r>
              <a:endParaRPr lang="fi-FI" i="1" dirty="0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164284" y="647566"/>
            <a:ext cx="1232106" cy="781008"/>
            <a:chOff x="845342" y="3383401"/>
            <a:chExt cx="1232106" cy="781008"/>
          </a:xfrm>
        </p:grpSpPr>
        <p:graphicFrame>
          <p:nvGraphicFramePr>
            <p:cNvPr id="2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8148901"/>
                </p:ext>
              </p:extLst>
            </p:nvPr>
          </p:nvGraphicFramePr>
          <p:xfrm>
            <a:off x="926511" y="3784996"/>
            <a:ext cx="1150937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42" name="Equation" r:id="rId3" imgW="622080" imgH="215640" progId="Equation.DSMT4">
                    <p:embed/>
                  </p:oleObj>
                </mc:Choice>
                <mc:Fallback>
                  <p:oleObj name="Equation" r:id="rId3" imgW="622080" imgH="215640" progId="Equation.DSMT4">
                    <p:embed/>
                    <p:pic>
                      <p:nvPicPr>
                        <p:cNvPr id="8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6511" y="3784996"/>
                          <a:ext cx="1150937" cy="379413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845342" y="3383401"/>
              <a:ext cx="6976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Laue</a:t>
              </a:r>
              <a:endParaRPr lang="fi-FI" dirty="0"/>
            </a:p>
          </p:txBody>
        </p:sp>
      </p:grpSp>
      <p:sp>
        <p:nvSpPr>
          <p:cNvPr id="25" name="TextShape 1"/>
          <p:cNvSpPr txBox="1">
            <a:spLocks noChangeArrowheads="1"/>
          </p:cNvSpPr>
          <p:nvPr/>
        </p:nvSpPr>
        <p:spPr bwMode="auto">
          <a:xfrm>
            <a:off x="583809" y="-13738"/>
            <a:ext cx="7658499" cy="572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 dirty="0" err="1" smtClean="0">
                <a:solidFill>
                  <a:srgbClr val="FF7900"/>
                </a:solidFill>
              </a:rPr>
              <a:t>Sironnan</a:t>
            </a:r>
            <a:r>
              <a:rPr lang="en-US" sz="3200" b="1" dirty="0" smtClean="0">
                <a:solidFill>
                  <a:srgbClr val="FF7900"/>
                </a:solidFill>
              </a:rPr>
              <a:t> Laue-</a:t>
            </a:r>
            <a:r>
              <a:rPr lang="en-US" sz="3200" b="1" dirty="0" err="1" smtClean="0">
                <a:solidFill>
                  <a:srgbClr val="FF7900"/>
                </a:solidFill>
              </a:rPr>
              <a:t>ehto</a:t>
            </a:r>
            <a:r>
              <a:rPr lang="en-US" sz="3200" b="1" dirty="0" smtClean="0">
                <a:solidFill>
                  <a:srgbClr val="FF7900"/>
                </a:solidFill>
              </a:rPr>
              <a:t>, </a:t>
            </a:r>
            <a:r>
              <a:rPr lang="en-US" sz="3200" b="1" dirty="0" err="1" smtClean="0">
                <a:solidFill>
                  <a:srgbClr val="FF7900"/>
                </a:solidFill>
              </a:rPr>
              <a:t>toinen</a:t>
            </a:r>
            <a:r>
              <a:rPr lang="en-US" sz="3200" b="1" dirty="0" smtClean="0">
                <a:solidFill>
                  <a:srgbClr val="FF7900"/>
                </a:solidFill>
              </a:rPr>
              <a:t> </a:t>
            </a:r>
            <a:r>
              <a:rPr lang="en-US" sz="3200" b="1" dirty="0" err="1" smtClean="0">
                <a:solidFill>
                  <a:srgbClr val="FF7900"/>
                </a:solidFill>
              </a:rPr>
              <a:t>näkökulma</a:t>
            </a:r>
            <a:r>
              <a:rPr lang="en-US" sz="3200" b="1" dirty="0" smtClean="0">
                <a:solidFill>
                  <a:srgbClr val="FF7900"/>
                </a:solidFill>
              </a:rPr>
              <a:t> 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162757" y="2868298"/>
            <a:ext cx="147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Braggin</a:t>
            </a:r>
            <a:r>
              <a:rPr lang="fi-FI" dirty="0" smtClean="0"/>
              <a:t> taso</a:t>
            </a:r>
            <a:endParaRPr lang="fi-FI" dirty="0"/>
          </a:p>
        </p:txBody>
      </p:sp>
      <p:grpSp>
        <p:nvGrpSpPr>
          <p:cNvPr id="33" name="Group 32"/>
          <p:cNvGrpSpPr/>
          <p:nvPr/>
        </p:nvGrpSpPr>
        <p:grpSpPr>
          <a:xfrm>
            <a:off x="4235992" y="554708"/>
            <a:ext cx="4780156" cy="5172180"/>
            <a:chOff x="4235992" y="554708"/>
            <a:chExt cx="4780156" cy="5172180"/>
          </a:xfrm>
        </p:grpSpPr>
        <p:grpSp>
          <p:nvGrpSpPr>
            <p:cNvPr id="65" name="Group 64"/>
            <p:cNvGrpSpPr/>
            <p:nvPr/>
          </p:nvGrpSpPr>
          <p:grpSpPr>
            <a:xfrm>
              <a:off x="4235992" y="554708"/>
              <a:ext cx="4780156" cy="5172180"/>
              <a:chOff x="4235992" y="554708"/>
              <a:chExt cx="4780156" cy="5172180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6052736" y="1847016"/>
                <a:ext cx="2097224" cy="2102607"/>
                <a:chOff x="4807757" y="1674250"/>
                <a:chExt cx="2097224" cy="2102607"/>
              </a:xfrm>
            </p:grpSpPr>
            <p:grpSp>
              <p:nvGrpSpPr>
                <p:cNvPr id="27" name="Group 32"/>
                <p:cNvGrpSpPr>
                  <a:grpSpLocks/>
                </p:cNvGrpSpPr>
                <p:nvPr/>
              </p:nvGrpSpPr>
              <p:grpSpPr bwMode="auto">
                <a:xfrm rot="5400000">
                  <a:off x="4805065" y="1676942"/>
                  <a:ext cx="2102607" cy="2097224"/>
                  <a:chOff x="1703" y="2444"/>
                  <a:chExt cx="2369" cy="915"/>
                </a:xfrm>
              </p:grpSpPr>
              <p:cxnSp>
                <p:nvCxnSpPr>
                  <p:cNvPr id="35" name="Straight Arrow Connector 34"/>
                  <p:cNvCxnSpPr/>
                  <p:nvPr/>
                </p:nvCxnSpPr>
                <p:spPr>
                  <a:xfrm>
                    <a:off x="1720" y="3122"/>
                    <a:ext cx="2352" cy="1"/>
                  </a:xfrm>
                  <a:prstGeom prst="straightConnector1">
                    <a:avLst/>
                  </a:prstGeom>
                  <a:ln w="28575">
                    <a:solidFill>
                      <a:schemeClr val="accent4"/>
                    </a:solidFill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" name="Straight Arrow Connector 36"/>
                  <p:cNvCxnSpPr/>
                  <p:nvPr/>
                </p:nvCxnSpPr>
                <p:spPr>
                  <a:xfrm rot="10800000">
                    <a:off x="2893" y="2620"/>
                    <a:ext cx="1152" cy="480"/>
                  </a:xfrm>
                  <a:prstGeom prst="straightConnector1">
                    <a:avLst/>
                  </a:prstGeom>
                  <a:ln w="28575">
                    <a:solidFill>
                      <a:schemeClr val="accent3"/>
                    </a:solidFill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8" name="Straight Connector 37"/>
                  <p:cNvCxnSpPr/>
                  <p:nvPr/>
                </p:nvCxnSpPr>
                <p:spPr>
                  <a:xfrm rot="16200000" flipH="1" flipV="1">
                    <a:off x="2434" y="2890"/>
                    <a:ext cx="915" cy="23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9" name="Straight Arrow Connector 38"/>
                  <p:cNvCxnSpPr/>
                  <p:nvPr/>
                </p:nvCxnSpPr>
                <p:spPr>
                  <a:xfrm flipV="1">
                    <a:off x="1703" y="2629"/>
                    <a:ext cx="1200" cy="480"/>
                  </a:xfrm>
                  <a:prstGeom prst="straightConnector1">
                    <a:avLst/>
                  </a:prstGeom>
                  <a:ln w="28575">
                    <a:solidFill>
                      <a:schemeClr val="accent3"/>
                    </a:solidFill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0" name="Arc 27"/>
                  <p:cNvSpPr>
                    <a:spLocks/>
                  </p:cNvSpPr>
                  <p:nvPr/>
                </p:nvSpPr>
                <p:spPr bwMode="auto">
                  <a:xfrm rot="10640220">
                    <a:off x="2664" y="2660"/>
                    <a:ext cx="384" cy="116"/>
                  </a:xfrm>
                  <a:custGeom>
                    <a:avLst/>
                    <a:gdLst>
                      <a:gd name="T0" fmla="*/ 304800 w 609600"/>
                      <a:gd name="T1" fmla="*/ 0 h 685800"/>
                      <a:gd name="T2" fmla="*/ 304800 w 609600"/>
                      <a:gd name="T3" fmla="*/ 342900 h 685800"/>
                      <a:gd name="T4" fmla="*/ 609600 w 609600"/>
                      <a:gd name="T5" fmla="*/ 342900 h 685800"/>
                      <a:gd name="T6" fmla="*/ 11796480 60000 65536"/>
                      <a:gd name="T7" fmla="*/ 11796480 60000 65536"/>
                      <a:gd name="T8" fmla="*/ 5898240 60000 65536"/>
                      <a:gd name="T9" fmla="*/ 304800 w 609600"/>
                      <a:gd name="T10" fmla="*/ 0 h 685800"/>
                      <a:gd name="T11" fmla="*/ 609600 w 609600"/>
                      <a:gd name="T12" fmla="*/ 342900 h 6858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609600" h="685800" stroke="0">
                        <a:moveTo>
                          <a:pt x="304800" y="0"/>
                        </a:moveTo>
                        <a:lnTo>
                          <a:pt x="304799" y="0"/>
                        </a:lnTo>
                        <a:cubicBezTo>
                          <a:pt x="473136" y="0"/>
                          <a:pt x="609600" y="153521"/>
                          <a:pt x="609600" y="342900"/>
                        </a:cubicBezTo>
                        <a:cubicBezTo>
                          <a:pt x="609600" y="342900"/>
                          <a:pt x="609599" y="342900"/>
                          <a:pt x="609599" y="342900"/>
                        </a:cubicBezTo>
                        <a:lnTo>
                          <a:pt x="304800" y="342900"/>
                        </a:lnTo>
                        <a:close/>
                      </a:path>
                      <a:path w="609600" h="685800" fill="none">
                        <a:moveTo>
                          <a:pt x="304800" y="0"/>
                        </a:moveTo>
                        <a:lnTo>
                          <a:pt x="304799" y="0"/>
                        </a:lnTo>
                        <a:cubicBezTo>
                          <a:pt x="473136" y="0"/>
                          <a:pt x="609600" y="153521"/>
                          <a:pt x="609600" y="342900"/>
                        </a:cubicBezTo>
                        <a:cubicBezTo>
                          <a:pt x="609600" y="342900"/>
                          <a:pt x="609599" y="342900"/>
                          <a:pt x="609599" y="342900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8" name="TextBox 27"/>
                <p:cNvSpPr txBox="1">
                  <a:spLocks noChangeArrowheads="1"/>
                </p:cNvSpPr>
                <p:nvPr/>
              </p:nvSpPr>
              <p:spPr bwMode="auto">
                <a:xfrm>
                  <a:off x="6142842" y="2091868"/>
                  <a:ext cx="457200" cy="3667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fi-FI" b="1" dirty="0">
                      <a:latin typeface="Times New Roman" pitchFamily="18" charset="0"/>
                      <a:cs typeface="Times New Roman" pitchFamily="18" charset="0"/>
                    </a:rPr>
                    <a:t>k</a:t>
                  </a:r>
                </a:p>
              </p:txBody>
            </p:sp>
            <p:sp>
              <p:nvSpPr>
                <p:cNvPr id="29" name="TextBox 21"/>
                <p:cNvSpPr txBox="1">
                  <a:spLocks noChangeArrowheads="1"/>
                </p:cNvSpPr>
                <p:nvPr/>
              </p:nvSpPr>
              <p:spPr bwMode="auto">
                <a:xfrm>
                  <a:off x="5873089" y="2670592"/>
                  <a:ext cx="457200" cy="3667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fi-FI" b="1" dirty="0">
                      <a:latin typeface="Times New Roman" pitchFamily="18" charset="0"/>
                      <a:cs typeface="Times New Roman" pitchFamily="18" charset="0"/>
                    </a:rPr>
                    <a:t>k'</a:t>
                  </a:r>
                </a:p>
              </p:txBody>
            </p:sp>
            <p:sp>
              <p:nvSpPr>
                <p:cNvPr id="30" name="TextBox 28"/>
                <p:cNvSpPr txBox="1">
                  <a:spLocks noChangeArrowheads="1"/>
                </p:cNvSpPr>
                <p:nvPr/>
              </p:nvSpPr>
              <p:spPr bwMode="auto">
                <a:xfrm>
                  <a:off x="5808203" y="2345336"/>
                  <a:ext cx="457200" cy="3667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l-GR" i="1" dirty="0"/>
                    <a:t>θ</a:t>
                  </a:r>
                  <a:endParaRPr lang="fi-FI" i="1" dirty="0"/>
                </a:p>
              </p:txBody>
            </p:sp>
            <p:sp>
              <p:nvSpPr>
                <p:cNvPr id="32" name="TextBox 19"/>
                <p:cNvSpPr txBox="1">
                  <a:spLocks noChangeArrowheads="1"/>
                </p:cNvSpPr>
                <p:nvPr/>
              </p:nvSpPr>
              <p:spPr bwMode="auto">
                <a:xfrm>
                  <a:off x="4921278" y="3226385"/>
                  <a:ext cx="457200" cy="3667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fi-FI" b="1" dirty="0">
                      <a:latin typeface="Times New Roman" pitchFamily="18" charset="0"/>
                      <a:cs typeface="Times New Roman" pitchFamily="18" charset="0"/>
                    </a:rPr>
                    <a:t>G</a:t>
                  </a:r>
                </a:p>
              </p:txBody>
            </p:sp>
          </p:grpSp>
          <p:sp>
            <p:nvSpPr>
              <p:cNvPr id="44" name="Right Arrow 43"/>
              <p:cNvSpPr/>
              <p:nvPr/>
            </p:nvSpPr>
            <p:spPr>
              <a:xfrm rot="10800000" flipH="1">
                <a:off x="4413058" y="743582"/>
                <a:ext cx="379891" cy="17224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47"/>
              <p:cNvGrpSpPr/>
              <p:nvPr/>
            </p:nvGrpSpPr>
            <p:grpSpPr>
              <a:xfrm>
                <a:off x="6567825" y="1793424"/>
                <a:ext cx="46939" cy="2209793"/>
                <a:chOff x="5704636" y="1793424"/>
                <a:chExt cx="46939" cy="2209793"/>
              </a:xfrm>
            </p:grpSpPr>
            <p:sp>
              <p:nvSpPr>
                <p:cNvPr id="46" name="Oval 45"/>
                <p:cNvSpPr/>
                <p:nvPr/>
              </p:nvSpPr>
              <p:spPr>
                <a:xfrm>
                  <a:off x="5705856" y="1793424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47" name="Oval 46"/>
                <p:cNvSpPr/>
                <p:nvPr/>
              </p:nvSpPr>
              <p:spPr>
                <a:xfrm>
                  <a:off x="5704636" y="3957498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</p:grpSp>
          <p:grpSp>
            <p:nvGrpSpPr>
              <p:cNvPr id="49" name="Group 48"/>
              <p:cNvGrpSpPr/>
              <p:nvPr/>
            </p:nvGrpSpPr>
            <p:grpSpPr>
              <a:xfrm>
                <a:off x="8115876" y="1816283"/>
                <a:ext cx="46939" cy="2209793"/>
                <a:chOff x="5704636" y="1793424"/>
                <a:chExt cx="46939" cy="2209793"/>
              </a:xfrm>
            </p:grpSpPr>
            <p:sp>
              <p:nvSpPr>
                <p:cNvPr id="50" name="Oval 49"/>
                <p:cNvSpPr/>
                <p:nvPr/>
              </p:nvSpPr>
              <p:spPr>
                <a:xfrm>
                  <a:off x="5705856" y="1793424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51" name="Oval 50"/>
                <p:cNvSpPr/>
                <p:nvPr/>
              </p:nvSpPr>
              <p:spPr>
                <a:xfrm>
                  <a:off x="5704636" y="3957498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</p:grpSp>
          <p:grpSp>
            <p:nvGrpSpPr>
              <p:cNvPr id="52" name="Group 51"/>
              <p:cNvGrpSpPr/>
              <p:nvPr/>
            </p:nvGrpSpPr>
            <p:grpSpPr>
              <a:xfrm>
                <a:off x="5126447" y="1760081"/>
                <a:ext cx="46939" cy="2209793"/>
                <a:chOff x="5704636" y="1793424"/>
                <a:chExt cx="46939" cy="2209793"/>
              </a:xfrm>
            </p:grpSpPr>
            <p:sp>
              <p:nvSpPr>
                <p:cNvPr id="53" name="Oval 52"/>
                <p:cNvSpPr/>
                <p:nvPr/>
              </p:nvSpPr>
              <p:spPr>
                <a:xfrm>
                  <a:off x="5705856" y="1793424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54" name="Oval 53"/>
                <p:cNvSpPr/>
                <p:nvPr/>
              </p:nvSpPr>
              <p:spPr>
                <a:xfrm>
                  <a:off x="5704636" y="3957498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</p:grpSp>
          <p:sp>
            <p:nvSpPr>
              <p:cNvPr id="55" name="TextBox 54"/>
              <p:cNvSpPr txBox="1"/>
              <p:nvPr/>
            </p:nvSpPr>
            <p:spPr>
              <a:xfrm>
                <a:off x="5800102" y="4343972"/>
                <a:ext cx="50526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KH</a:t>
                </a:r>
                <a:endParaRPr lang="fi-FI" dirty="0"/>
              </a:p>
            </p:txBody>
          </p:sp>
          <p:cxnSp>
            <p:nvCxnSpPr>
              <p:cNvPr id="57" name="Straight Arrow Connector 56"/>
              <p:cNvCxnSpPr>
                <a:endCxn id="54" idx="5"/>
              </p:cNvCxnSpPr>
              <p:nvPr/>
            </p:nvCxnSpPr>
            <p:spPr>
              <a:xfrm flipH="1" flipV="1">
                <a:off x="5165471" y="3963179"/>
                <a:ext cx="747529" cy="38079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Arrow Connector 57"/>
              <p:cNvCxnSpPr/>
              <p:nvPr/>
            </p:nvCxnSpPr>
            <p:spPr>
              <a:xfrm flipV="1">
                <a:off x="6366717" y="4011858"/>
                <a:ext cx="1735561" cy="50146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/>
              <p:cNvCxnSpPr>
                <a:endCxn id="47" idx="3"/>
              </p:cNvCxnSpPr>
              <p:nvPr/>
            </p:nvCxnSpPr>
            <p:spPr>
              <a:xfrm flipV="1">
                <a:off x="6166257" y="3996522"/>
                <a:ext cx="408263" cy="34172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3" name="TextBox 62"/>
              <p:cNvSpPr txBox="1"/>
              <p:nvPr/>
            </p:nvSpPr>
            <p:spPr>
              <a:xfrm>
                <a:off x="5054806" y="554708"/>
                <a:ext cx="3716120" cy="646331"/>
              </a:xfrm>
              <a:prstGeom prst="rect">
                <a:avLst/>
              </a:prstGeom>
              <a:noFill/>
              <a:ln w="28575">
                <a:solidFill>
                  <a:schemeClr val="accent4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/>
                  <a:t>Tulevan ja </a:t>
                </a:r>
                <a:r>
                  <a:rPr lang="fi-FI" dirty="0" err="1" smtClean="0"/>
                  <a:t>sironneen</a:t>
                </a:r>
                <a:r>
                  <a:rPr lang="fi-FI" dirty="0" smtClean="0"/>
                  <a:t> aallon         </a:t>
                </a:r>
                <a:r>
                  <a:rPr lang="fi-FI" b="1" dirty="0" smtClean="0"/>
                  <a:t>k</a:t>
                </a:r>
                <a:r>
                  <a:rPr lang="fi-FI" dirty="0" smtClean="0"/>
                  <a:t>-vektorit ovat jollain </a:t>
                </a:r>
                <a:r>
                  <a:rPr lang="fi-FI" dirty="0" err="1" smtClean="0"/>
                  <a:t>Brggin</a:t>
                </a:r>
                <a:r>
                  <a:rPr lang="fi-FI" dirty="0" smtClean="0"/>
                  <a:t> tasolla</a:t>
                </a:r>
                <a:endParaRPr lang="fi-FI" dirty="0"/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4235992" y="4803558"/>
                <a:ext cx="4780156" cy="923330"/>
              </a:xfrm>
              <a:prstGeom prst="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fi-FI" dirty="0" err="1" smtClean="0"/>
                  <a:t>Braggin</a:t>
                </a:r>
                <a:r>
                  <a:rPr lang="fi-FI" dirty="0" smtClean="0"/>
                  <a:t> tasot puolittavat </a:t>
                </a:r>
                <a:r>
                  <a:rPr lang="fi-FI" dirty="0" err="1" smtClean="0"/>
                  <a:t>KH:n</a:t>
                </a:r>
                <a:r>
                  <a:rPr lang="fi-FI" dirty="0" smtClean="0"/>
                  <a:t> vektorit ja ovat kohtisuorassa niitä vastaan. Ne muodostavat </a:t>
                </a:r>
                <a:r>
                  <a:rPr lang="fi-FI" dirty="0" err="1" smtClean="0"/>
                  <a:t>Brillouin’n</a:t>
                </a:r>
                <a:r>
                  <a:rPr lang="fi-FI" dirty="0" smtClean="0"/>
                  <a:t> vyöhykkeiden reunat.</a:t>
                </a:r>
                <a:endParaRPr lang="fi-FI" dirty="0"/>
              </a:p>
            </p:txBody>
          </p:sp>
        </p:grpSp>
        <p:sp>
          <p:nvSpPr>
            <p:cNvPr id="31" name="TextBox 30"/>
            <p:cNvSpPr txBox="1"/>
            <p:nvPr/>
          </p:nvSpPr>
          <p:spPr>
            <a:xfrm>
              <a:off x="6567825" y="1485104"/>
              <a:ext cx="12538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>
                  <a:latin typeface="Symbol" panose="05050102010706020507" pitchFamily="18" charset="2"/>
                  <a:cs typeface="Symap" panose="00000400000000000000" pitchFamily="2" charset="0"/>
                </a:rPr>
                <a:t>G</a:t>
              </a:r>
              <a:r>
                <a:rPr lang="fi-FI" dirty="0" smtClean="0"/>
                <a:t> (=origo) </a:t>
              </a:r>
              <a:endParaRPr lang="fi-FI" dirty="0"/>
            </a:p>
          </p:txBody>
        </p:sp>
      </p:grpSp>
    </p:spTree>
    <p:extLst>
      <p:ext uri="{BB962C8B-B14F-4D97-AF65-F5344CB8AC3E}">
        <p14:creationId xmlns:p14="http://schemas.microsoft.com/office/powerpoint/2010/main" val="3661440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5" name="TextShape 1"/>
          <p:cNvSpPr txBox="1">
            <a:spLocks noChangeArrowheads="1"/>
          </p:cNvSpPr>
          <p:nvPr/>
        </p:nvSpPr>
        <p:spPr bwMode="auto">
          <a:xfrm>
            <a:off x="2547829" y="86614"/>
            <a:ext cx="4489030" cy="513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 dirty="0" err="1" smtClean="0">
                <a:solidFill>
                  <a:srgbClr val="FF7900"/>
                </a:solidFill>
              </a:rPr>
              <a:t>Pohdintaa</a:t>
            </a:r>
            <a:r>
              <a:rPr lang="en-US" sz="3200" b="1" dirty="0" smtClean="0">
                <a:solidFill>
                  <a:srgbClr val="FF7900"/>
                </a:solidFill>
              </a:rPr>
              <a:t> </a:t>
            </a:r>
            <a:r>
              <a:rPr lang="en-US" sz="3200" b="1" dirty="0" err="1" smtClean="0">
                <a:solidFill>
                  <a:srgbClr val="FF7900"/>
                </a:solidFill>
              </a:rPr>
              <a:t>sironnasta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46304" y="599846"/>
            <a:ext cx="8851392" cy="69557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600" dirty="0" smtClean="0"/>
              <a:t>1)  Mitä oikeastaan </a:t>
            </a:r>
            <a:r>
              <a:rPr lang="fi-FI" sz="1600" dirty="0" err="1" smtClean="0"/>
              <a:t>siroaa</a:t>
            </a:r>
            <a:r>
              <a:rPr lang="fi-FI" sz="1600" dirty="0" smtClean="0"/>
              <a:t>?</a:t>
            </a:r>
          </a:p>
          <a:p>
            <a:endParaRPr lang="fi-FI" sz="1600" dirty="0" smtClean="0"/>
          </a:p>
          <a:p>
            <a:endParaRPr lang="fi-FI" sz="1600" dirty="0"/>
          </a:p>
          <a:p>
            <a:r>
              <a:rPr lang="fi-FI" sz="1600" dirty="0" smtClean="0"/>
              <a:t>2)  Mistä sironta tapahtuu? Kuinka laajasta tilavuudesta? Mitä eri paikoista </a:t>
            </a:r>
            <a:r>
              <a:rPr lang="fi-FI" sz="1600" dirty="0" err="1" smtClean="0"/>
              <a:t>siroaa</a:t>
            </a:r>
            <a:r>
              <a:rPr lang="fi-FI" sz="1600" dirty="0" smtClean="0"/>
              <a:t>? Kuinka näytteen koko vaikuttaa?</a:t>
            </a:r>
          </a:p>
          <a:p>
            <a:endParaRPr lang="fi-FI" sz="1600" dirty="0" smtClean="0"/>
          </a:p>
          <a:p>
            <a:endParaRPr lang="fi-FI" sz="1600" dirty="0"/>
          </a:p>
          <a:p>
            <a:r>
              <a:rPr lang="fi-FI" sz="1600" dirty="0" smtClean="0"/>
              <a:t>3)  Miksi sironta voi olla elastista? </a:t>
            </a:r>
          </a:p>
          <a:p>
            <a:endParaRPr lang="fi-FI" sz="1600" dirty="0" smtClean="0"/>
          </a:p>
          <a:p>
            <a:endParaRPr lang="fi-FI" sz="1600" dirty="0"/>
          </a:p>
          <a:p>
            <a:r>
              <a:rPr lang="fi-FI" sz="1600" dirty="0" smtClean="0"/>
              <a:t>4)  Mitä sironnassa välittömästi ja myöhemmin sen jälkeen tapahtuu?</a:t>
            </a:r>
          </a:p>
          <a:p>
            <a:endParaRPr lang="fi-FI" sz="1600" dirty="0" smtClean="0"/>
          </a:p>
          <a:p>
            <a:endParaRPr lang="fi-FI" sz="1600" dirty="0"/>
          </a:p>
          <a:p>
            <a:r>
              <a:rPr lang="fi-FI" sz="1600" dirty="0" smtClean="0"/>
              <a:t>5)  Mikä määrää </a:t>
            </a:r>
            <a:r>
              <a:rPr lang="fi-FI" sz="1600" dirty="0" err="1" smtClean="0"/>
              <a:t>sironneen</a:t>
            </a:r>
            <a:r>
              <a:rPr lang="fi-FI" sz="1600" dirty="0" smtClean="0"/>
              <a:t> aallon intensiteetin?</a:t>
            </a:r>
          </a:p>
          <a:p>
            <a:endParaRPr lang="fi-FI" sz="1600" dirty="0" smtClean="0"/>
          </a:p>
          <a:p>
            <a:endParaRPr lang="fi-FI" sz="1600" dirty="0"/>
          </a:p>
          <a:p>
            <a:r>
              <a:rPr lang="fi-FI" sz="1600" dirty="0" smtClean="0"/>
              <a:t>6)  Mitä </a:t>
            </a:r>
            <a:r>
              <a:rPr lang="fi-FI" sz="1600" dirty="0"/>
              <a:t>fysiikan ilmiöitä tai lakeja </a:t>
            </a:r>
            <a:r>
              <a:rPr lang="fi-FI" sz="1600" dirty="0" err="1"/>
              <a:t>Braggin</a:t>
            </a:r>
            <a:r>
              <a:rPr lang="fi-FI" sz="1600" dirty="0"/>
              <a:t> ja </a:t>
            </a:r>
            <a:r>
              <a:rPr lang="fi-FI" sz="1600" dirty="0" err="1"/>
              <a:t>Lauen</a:t>
            </a:r>
            <a:r>
              <a:rPr lang="fi-FI" sz="1600" dirty="0"/>
              <a:t> formuloinnit </a:t>
            </a:r>
            <a:r>
              <a:rPr lang="fi-FI" sz="1600" dirty="0" smtClean="0"/>
              <a:t>korostavat?</a:t>
            </a:r>
          </a:p>
          <a:p>
            <a:endParaRPr lang="fi-FI" sz="1600" dirty="0" smtClean="0"/>
          </a:p>
          <a:p>
            <a:endParaRPr lang="fi-FI" sz="1600" dirty="0"/>
          </a:p>
          <a:p>
            <a:r>
              <a:rPr lang="fi-FI" sz="1600" dirty="0" smtClean="0"/>
              <a:t>7)  Mitä muita ilmiöitä havaitaan röntgensäteiden ja materian vuorovaikutuksessa?</a:t>
            </a:r>
            <a:endParaRPr lang="fi-FI" sz="1600" dirty="0"/>
          </a:p>
          <a:p>
            <a:endParaRPr lang="fi-FI" dirty="0" smtClean="0"/>
          </a:p>
          <a:p>
            <a:endParaRPr lang="fi-FI" dirty="0"/>
          </a:p>
          <a:p>
            <a:endParaRPr lang="fi-FI" dirty="0" smtClean="0"/>
          </a:p>
          <a:p>
            <a:endParaRPr lang="fi-FI" dirty="0"/>
          </a:p>
          <a:p>
            <a:endParaRPr lang="fi-FI" dirty="0" smtClean="0"/>
          </a:p>
          <a:p>
            <a:endParaRPr lang="fi-FI" dirty="0"/>
          </a:p>
          <a:p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852530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5" name="TextShape 1"/>
          <p:cNvSpPr txBox="1">
            <a:spLocks noChangeArrowheads="1"/>
          </p:cNvSpPr>
          <p:nvPr/>
        </p:nvSpPr>
        <p:spPr bwMode="auto">
          <a:xfrm>
            <a:off x="1648058" y="886"/>
            <a:ext cx="6281617" cy="513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 dirty="0" err="1" smtClean="0">
                <a:solidFill>
                  <a:srgbClr val="FF7900"/>
                </a:solidFill>
              </a:rPr>
              <a:t>Pohdintaa</a:t>
            </a:r>
            <a:r>
              <a:rPr lang="en-US" sz="3200" b="1" dirty="0" smtClean="0">
                <a:solidFill>
                  <a:srgbClr val="FF7900"/>
                </a:solidFill>
              </a:rPr>
              <a:t> </a:t>
            </a:r>
            <a:r>
              <a:rPr lang="en-US" sz="3200" b="1" dirty="0" err="1" smtClean="0">
                <a:solidFill>
                  <a:srgbClr val="FF7900"/>
                </a:solidFill>
              </a:rPr>
              <a:t>sironnasta</a:t>
            </a:r>
            <a:r>
              <a:rPr lang="en-US" sz="3200" b="1" dirty="0" smtClean="0">
                <a:solidFill>
                  <a:srgbClr val="FF7900"/>
                </a:solidFill>
              </a:rPr>
              <a:t> </a:t>
            </a:r>
            <a:r>
              <a:rPr lang="en-US" sz="3200" b="1" dirty="0" err="1" smtClean="0">
                <a:solidFill>
                  <a:srgbClr val="FF7900"/>
                </a:solidFill>
              </a:rPr>
              <a:t>kiteestä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6243" y="614476"/>
            <a:ext cx="27870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600" dirty="0" smtClean="0"/>
              <a:t>Q: Mitä oikeastaan </a:t>
            </a:r>
            <a:r>
              <a:rPr lang="fi-FI" sz="1600" dirty="0" err="1" smtClean="0"/>
              <a:t>siroaa</a:t>
            </a:r>
            <a:r>
              <a:rPr lang="fi-FI" sz="1600" dirty="0" smtClean="0"/>
              <a:t>?</a:t>
            </a:r>
            <a:endParaRPr lang="fi-FI" dirty="0"/>
          </a:p>
        </p:txBody>
      </p:sp>
      <p:sp>
        <p:nvSpPr>
          <p:cNvPr id="7" name="TextBox 6"/>
          <p:cNvSpPr txBox="1"/>
          <p:nvPr/>
        </p:nvSpPr>
        <p:spPr>
          <a:xfrm>
            <a:off x="106242" y="999857"/>
            <a:ext cx="89060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600" dirty="0" smtClean="0"/>
              <a:t>A: Tasoaalto, joka liittyy röntgensäteilyyn tai hiukkasiin (de </a:t>
            </a:r>
            <a:r>
              <a:rPr lang="fi-FI" sz="1600" dirty="0" err="1" smtClean="0"/>
              <a:t>Broglie</a:t>
            </a:r>
            <a:r>
              <a:rPr lang="fi-FI" sz="1600" dirty="0" smtClean="0"/>
              <a:t> -aallonpituus) kuten neutronit, elektronit ja atomit. Myös kenttien ajamat kidehilan </a:t>
            </a:r>
            <a:r>
              <a:rPr lang="fi-FI" sz="1600" dirty="0" err="1" smtClean="0"/>
              <a:t>fononit</a:t>
            </a:r>
            <a:r>
              <a:rPr lang="fi-FI" sz="1600" dirty="0" smtClean="0"/>
              <a:t> ja johtavuuselektronit </a:t>
            </a:r>
            <a:r>
              <a:rPr lang="fi-FI" sz="1600" dirty="0" err="1" smtClean="0"/>
              <a:t>siroavat</a:t>
            </a:r>
            <a:r>
              <a:rPr lang="fi-FI" sz="1600" dirty="0" smtClean="0"/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106243" y="2067701"/>
            <a:ext cx="818919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i-FI" sz="1600" dirty="0" smtClean="0">
                <a:solidFill>
                  <a:prstClr val="black"/>
                </a:solidFill>
              </a:rPr>
              <a:t>Q: Mistä </a:t>
            </a:r>
            <a:r>
              <a:rPr lang="fi-FI" sz="1600" dirty="0">
                <a:solidFill>
                  <a:prstClr val="black"/>
                </a:solidFill>
              </a:rPr>
              <a:t>sironta tapahtuu? Kuinka laajasta tilavuudesta? Mitä eri paikoista </a:t>
            </a:r>
            <a:r>
              <a:rPr lang="fi-FI" sz="1600" dirty="0" err="1">
                <a:solidFill>
                  <a:prstClr val="black"/>
                </a:solidFill>
              </a:rPr>
              <a:t>siroaa</a:t>
            </a:r>
            <a:r>
              <a:rPr lang="fi-FI" sz="1600" dirty="0">
                <a:solidFill>
                  <a:prstClr val="black"/>
                </a:solidFill>
              </a:rPr>
              <a:t>? Kuinka näytteen koko vaikuttaa?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06242" y="2724133"/>
            <a:ext cx="881830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i-FI" sz="1600" dirty="0" smtClean="0">
                <a:solidFill>
                  <a:prstClr val="black"/>
                </a:solidFill>
              </a:rPr>
              <a:t>A: Tulevan </a:t>
            </a:r>
            <a:r>
              <a:rPr lang="fi-FI" sz="1600" dirty="0">
                <a:solidFill>
                  <a:prstClr val="black"/>
                </a:solidFill>
              </a:rPr>
              <a:t>aallon osien sironta tapahtuu teoriassa koko </a:t>
            </a:r>
            <a:r>
              <a:rPr lang="fi-FI" sz="1600" dirty="0" err="1">
                <a:solidFill>
                  <a:prstClr val="black"/>
                </a:solidFill>
              </a:rPr>
              <a:t>Bravais</a:t>
            </a:r>
            <a:r>
              <a:rPr lang="fi-FI" sz="1600" dirty="0">
                <a:solidFill>
                  <a:prstClr val="black"/>
                </a:solidFill>
              </a:rPr>
              <a:t>-hilasta. </a:t>
            </a:r>
            <a:r>
              <a:rPr lang="fi-FI" sz="1600" dirty="0" smtClean="0">
                <a:solidFill>
                  <a:prstClr val="black"/>
                </a:solidFill>
              </a:rPr>
              <a:t>Mutta varsinkin hiukkassäteily ei tunkeudu syvälle aineeseen. </a:t>
            </a:r>
            <a:r>
              <a:rPr lang="fi-FI" sz="1600" dirty="0" err="1" smtClean="0">
                <a:solidFill>
                  <a:prstClr val="black"/>
                </a:solidFill>
              </a:rPr>
              <a:t>Ääreellinen</a:t>
            </a:r>
            <a:r>
              <a:rPr lang="fi-FI" sz="1600" dirty="0" smtClean="0">
                <a:solidFill>
                  <a:prstClr val="black"/>
                </a:solidFill>
              </a:rPr>
              <a:t> </a:t>
            </a:r>
            <a:r>
              <a:rPr lang="fi-FI" sz="1600" dirty="0">
                <a:solidFill>
                  <a:prstClr val="black"/>
                </a:solidFill>
              </a:rPr>
              <a:t>hila aiheuttaa sirontapiikkien avaruuskulman leviämisen. Fysikaalisesti sironta tapahtuu kannan atomeista aallon </a:t>
            </a:r>
            <a:r>
              <a:rPr lang="fi-FI" sz="1600" dirty="0" err="1">
                <a:solidFill>
                  <a:prstClr val="black"/>
                </a:solidFill>
              </a:rPr>
              <a:t>vuorovaikuttaessa</a:t>
            </a:r>
            <a:r>
              <a:rPr lang="fi-FI" sz="1600" dirty="0">
                <a:solidFill>
                  <a:prstClr val="black"/>
                </a:solidFill>
              </a:rPr>
              <a:t> elektronien (Röntgen), ytimien (neutronit) tai molempien (</a:t>
            </a:r>
            <a:r>
              <a:rPr lang="fi-FI" sz="1600" dirty="0" smtClean="0">
                <a:solidFill>
                  <a:prstClr val="black"/>
                </a:solidFill>
              </a:rPr>
              <a:t>atomit, neutronit) kanssa. Neutronit vuorovaikuttavat spininsä kautta </a:t>
            </a:r>
            <a:r>
              <a:rPr lang="fi-FI" sz="1600" dirty="0">
                <a:solidFill>
                  <a:prstClr val="black"/>
                </a:solidFill>
              </a:rPr>
              <a:t>myös </a:t>
            </a:r>
            <a:r>
              <a:rPr lang="fi-FI" sz="1600" dirty="0" smtClean="0">
                <a:solidFill>
                  <a:prstClr val="black"/>
                </a:solidFill>
              </a:rPr>
              <a:t>elektroniverhon </a:t>
            </a:r>
            <a:r>
              <a:rPr lang="fi-FI" sz="1600" dirty="0">
                <a:solidFill>
                  <a:prstClr val="black"/>
                </a:solidFill>
              </a:rPr>
              <a:t>mahdollisen magneettisen </a:t>
            </a:r>
            <a:r>
              <a:rPr lang="fi-FI" sz="1600" dirty="0" smtClean="0">
                <a:solidFill>
                  <a:prstClr val="black"/>
                </a:solidFill>
              </a:rPr>
              <a:t>momentin </a:t>
            </a:r>
            <a:r>
              <a:rPr lang="fi-FI" sz="1600" dirty="0">
                <a:solidFill>
                  <a:prstClr val="black"/>
                </a:solidFill>
              </a:rPr>
              <a:t>kanssa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06242" y="4664984"/>
            <a:ext cx="32752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i-FI" sz="1600" dirty="0" smtClean="0"/>
              <a:t>Q: Miksi </a:t>
            </a:r>
            <a:r>
              <a:rPr lang="fi-FI" sz="1600" dirty="0"/>
              <a:t>sironta voi olla elastista?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06242" y="5106414"/>
            <a:ext cx="862079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i-FI" sz="1600" dirty="0" smtClean="0">
                <a:solidFill>
                  <a:prstClr val="black"/>
                </a:solidFill>
              </a:rPr>
              <a:t>A: Sironnassa </a:t>
            </a:r>
            <a:r>
              <a:rPr lang="fi-FI" sz="1600" dirty="0">
                <a:solidFill>
                  <a:prstClr val="black"/>
                </a:solidFill>
              </a:rPr>
              <a:t>hila saa rekyylienergiaa, mutta suuren massan takia vain äärimmäisen vähän.</a:t>
            </a:r>
          </a:p>
        </p:txBody>
      </p:sp>
    </p:spTree>
    <p:extLst>
      <p:ext uri="{BB962C8B-B14F-4D97-AF65-F5344CB8AC3E}">
        <p14:creationId xmlns:p14="http://schemas.microsoft.com/office/powerpoint/2010/main" val="1620469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2" grpId="0"/>
      <p:bldP spid="13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7" name="TextShape 1"/>
          <p:cNvSpPr txBox="1">
            <a:spLocks noChangeArrowheads="1"/>
          </p:cNvSpPr>
          <p:nvPr/>
        </p:nvSpPr>
        <p:spPr bwMode="auto">
          <a:xfrm>
            <a:off x="1427783" y="7279"/>
            <a:ext cx="6281617" cy="513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 dirty="0" err="1" smtClean="0">
                <a:solidFill>
                  <a:srgbClr val="FF7900"/>
                </a:solidFill>
              </a:rPr>
              <a:t>Pohdintaa</a:t>
            </a:r>
            <a:r>
              <a:rPr lang="en-US" sz="3200" b="1" dirty="0" smtClean="0">
                <a:solidFill>
                  <a:srgbClr val="FF7900"/>
                </a:solidFill>
              </a:rPr>
              <a:t> </a:t>
            </a:r>
            <a:r>
              <a:rPr lang="en-US" sz="3200" b="1" dirty="0" err="1" smtClean="0">
                <a:solidFill>
                  <a:srgbClr val="FF7900"/>
                </a:solidFill>
              </a:rPr>
              <a:t>sironnasta</a:t>
            </a:r>
            <a:r>
              <a:rPr lang="en-US" sz="3200" b="1" dirty="0" smtClean="0">
                <a:solidFill>
                  <a:srgbClr val="FF7900"/>
                </a:solidFill>
              </a:rPr>
              <a:t> </a:t>
            </a:r>
            <a:r>
              <a:rPr lang="en-US" sz="3200" b="1" dirty="0" err="1" smtClean="0">
                <a:solidFill>
                  <a:srgbClr val="FF7900"/>
                </a:solidFill>
              </a:rPr>
              <a:t>kiteestä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94024" y="567247"/>
            <a:ext cx="648757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i-FI" sz="1600" dirty="0" smtClean="0">
                <a:solidFill>
                  <a:prstClr val="black"/>
                </a:solidFill>
              </a:rPr>
              <a:t>Q: Mitä </a:t>
            </a:r>
            <a:r>
              <a:rPr lang="fi-FI" sz="1600" dirty="0">
                <a:solidFill>
                  <a:prstClr val="black"/>
                </a:solidFill>
              </a:rPr>
              <a:t>sironnassa välittömästi ja </a:t>
            </a:r>
            <a:r>
              <a:rPr lang="fi-FI" sz="1600" dirty="0" smtClean="0">
                <a:solidFill>
                  <a:prstClr val="black"/>
                </a:solidFill>
              </a:rPr>
              <a:t>myöhemmin sen </a:t>
            </a:r>
            <a:r>
              <a:rPr lang="fi-FI" sz="1600" dirty="0">
                <a:solidFill>
                  <a:prstClr val="black"/>
                </a:solidFill>
              </a:rPr>
              <a:t>jälkeen tapahtuu?</a:t>
            </a:r>
          </a:p>
        </p:txBody>
      </p:sp>
      <p:sp>
        <p:nvSpPr>
          <p:cNvPr id="10" name="Rectangle 9"/>
          <p:cNvSpPr/>
          <p:nvPr/>
        </p:nvSpPr>
        <p:spPr>
          <a:xfrm>
            <a:off x="194022" y="876541"/>
            <a:ext cx="854032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i-FI" sz="1600" dirty="0" smtClean="0">
                <a:solidFill>
                  <a:prstClr val="black"/>
                </a:solidFill>
              </a:rPr>
              <a:t>A: Voidaan </a:t>
            </a:r>
            <a:r>
              <a:rPr lang="fi-FI" sz="1600" dirty="0">
                <a:solidFill>
                  <a:prstClr val="black"/>
                </a:solidFill>
              </a:rPr>
              <a:t>ajatella: Jokainen sirottaja on palloaallon lähde. Kaukana näytteestä palloaallot muodostavat </a:t>
            </a:r>
            <a:r>
              <a:rPr lang="fi-FI" sz="1600" dirty="0" smtClean="0">
                <a:solidFill>
                  <a:prstClr val="black"/>
                </a:solidFill>
              </a:rPr>
              <a:t>tasoaaltoja jotka interferoivat keskenään, joskus konstruktiivisestikin.</a:t>
            </a:r>
            <a:endParaRPr lang="fi-FI" sz="1600" dirty="0">
              <a:solidFill>
                <a:prstClr val="black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94023" y="1627055"/>
            <a:ext cx="44710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i-FI" sz="1600" dirty="0" smtClean="0">
                <a:solidFill>
                  <a:prstClr val="black"/>
                </a:solidFill>
              </a:rPr>
              <a:t>Q: Mikä </a:t>
            </a:r>
            <a:r>
              <a:rPr lang="fi-FI" sz="1600" dirty="0">
                <a:solidFill>
                  <a:prstClr val="black"/>
                </a:solidFill>
              </a:rPr>
              <a:t>määrää </a:t>
            </a:r>
            <a:r>
              <a:rPr lang="fi-FI" sz="1600" dirty="0" err="1">
                <a:solidFill>
                  <a:prstClr val="black"/>
                </a:solidFill>
              </a:rPr>
              <a:t>sironneen</a:t>
            </a:r>
            <a:r>
              <a:rPr lang="fi-FI" sz="1600" dirty="0">
                <a:solidFill>
                  <a:prstClr val="black"/>
                </a:solidFill>
              </a:rPr>
              <a:t> aallon intensiteetin?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94022" y="1965609"/>
            <a:ext cx="854032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i-FI" sz="1600" dirty="0" smtClean="0">
                <a:solidFill>
                  <a:prstClr val="black"/>
                </a:solidFill>
              </a:rPr>
              <a:t>A: Intensiteetin </a:t>
            </a:r>
            <a:r>
              <a:rPr lang="fi-FI" sz="1600" dirty="0">
                <a:solidFill>
                  <a:prstClr val="black"/>
                </a:solidFill>
              </a:rPr>
              <a:t>määrää vuorovaikutus aallon ja sirottajan välillä. Röntgen: sähkökentän ja atomin värähtelevien (virittyneiden) elektronien </a:t>
            </a:r>
            <a:r>
              <a:rPr lang="fi-FI" sz="1600" dirty="0" err="1">
                <a:solidFill>
                  <a:prstClr val="black"/>
                </a:solidFill>
              </a:rPr>
              <a:t>dipolimomentin</a:t>
            </a:r>
            <a:r>
              <a:rPr lang="fi-FI" sz="1600" dirty="0">
                <a:solidFill>
                  <a:prstClr val="black"/>
                </a:solidFill>
              </a:rPr>
              <a:t> vuorovaikutus, kulmariippuva, saadaan elektronitiheydestä, nollakulmalla verrannollinen </a:t>
            </a:r>
            <a:r>
              <a:rPr lang="fi-FI" sz="1600" dirty="0" smtClean="0">
                <a:solidFill>
                  <a:prstClr val="black"/>
                </a:solidFill>
              </a:rPr>
              <a:t>ionin elektronien lukumäärään. </a:t>
            </a:r>
            <a:r>
              <a:rPr lang="fi-FI" sz="1600" dirty="0">
                <a:solidFill>
                  <a:prstClr val="black"/>
                </a:solidFill>
              </a:rPr>
              <a:t>Neutronit: lyhyen kantaman vahva vuorovaikutus, kuvataan sirontapituuden avulla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94022" y="3267048"/>
            <a:ext cx="766981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i-FI" sz="1600" dirty="0" smtClean="0">
                <a:solidFill>
                  <a:prstClr val="black"/>
                </a:solidFill>
              </a:rPr>
              <a:t>Q: Mitä </a:t>
            </a:r>
            <a:r>
              <a:rPr lang="fi-FI" sz="1600" dirty="0">
                <a:solidFill>
                  <a:prstClr val="black"/>
                </a:solidFill>
              </a:rPr>
              <a:t>fysiikan ilmiöitä tai lakeja </a:t>
            </a:r>
            <a:r>
              <a:rPr lang="fi-FI" sz="1600" dirty="0" err="1">
                <a:solidFill>
                  <a:prstClr val="black"/>
                </a:solidFill>
              </a:rPr>
              <a:t>Braggin</a:t>
            </a:r>
            <a:r>
              <a:rPr lang="fi-FI" sz="1600" dirty="0">
                <a:solidFill>
                  <a:prstClr val="black"/>
                </a:solidFill>
              </a:rPr>
              <a:t> ja </a:t>
            </a:r>
            <a:r>
              <a:rPr lang="fi-FI" sz="1600" dirty="0" err="1">
                <a:solidFill>
                  <a:prstClr val="black"/>
                </a:solidFill>
              </a:rPr>
              <a:t>Lauen</a:t>
            </a:r>
            <a:r>
              <a:rPr lang="fi-FI" sz="1600" dirty="0">
                <a:solidFill>
                  <a:prstClr val="black"/>
                </a:solidFill>
              </a:rPr>
              <a:t> formuloinnit korostavat?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94022" y="3595515"/>
            <a:ext cx="689457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i-FI" sz="1600" dirty="0" smtClean="0">
                <a:solidFill>
                  <a:prstClr val="black"/>
                </a:solidFill>
              </a:rPr>
              <a:t>A: </a:t>
            </a:r>
            <a:r>
              <a:rPr lang="fi-FI" sz="1600" dirty="0" err="1" smtClean="0">
                <a:solidFill>
                  <a:prstClr val="black"/>
                </a:solidFill>
              </a:rPr>
              <a:t>Bragg</a:t>
            </a:r>
            <a:r>
              <a:rPr lang="fi-FI" sz="1600" dirty="0">
                <a:solidFill>
                  <a:prstClr val="black"/>
                </a:solidFill>
              </a:rPr>
              <a:t>: konstruktiivinen interferenssi, </a:t>
            </a:r>
            <a:r>
              <a:rPr lang="fi-FI" sz="1600" dirty="0" err="1">
                <a:solidFill>
                  <a:prstClr val="black"/>
                </a:solidFill>
              </a:rPr>
              <a:t>Laue</a:t>
            </a:r>
            <a:r>
              <a:rPr lang="fi-FI" sz="1600" dirty="0">
                <a:solidFill>
                  <a:prstClr val="black"/>
                </a:solidFill>
              </a:rPr>
              <a:t>: kideliikemäärän säilyminen</a:t>
            </a:r>
            <a:endParaRPr lang="fi-FI" dirty="0"/>
          </a:p>
        </p:txBody>
      </p:sp>
      <p:sp>
        <p:nvSpPr>
          <p:cNvPr id="20" name="Rectangle 19"/>
          <p:cNvSpPr/>
          <p:nvPr/>
        </p:nvSpPr>
        <p:spPr>
          <a:xfrm>
            <a:off x="194022" y="4196218"/>
            <a:ext cx="784538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i-FI" sz="1600" dirty="0" smtClean="0">
                <a:solidFill>
                  <a:prstClr val="black"/>
                </a:solidFill>
              </a:rPr>
              <a:t>Q: Mitä </a:t>
            </a:r>
            <a:r>
              <a:rPr lang="fi-FI" sz="1600" dirty="0">
                <a:solidFill>
                  <a:prstClr val="black"/>
                </a:solidFill>
              </a:rPr>
              <a:t>muita ilmiöitä havaitaan röntgensäteiden ja materian vuorovaikutuksessa?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07832" y="4563689"/>
            <a:ext cx="874515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i-FI" sz="1600" dirty="0" smtClean="0">
                <a:solidFill>
                  <a:prstClr val="black"/>
                </a:solidFill>
              </a:rPr>
              <a:t>A: </a:t>
            </a:r>
            <a:r>
              <a:rPr lang="fi-FI" sz="1600" dirty="0" smtClean="0">
                <a:solidFill>
                  <a:prstClr val="black"/>
                </a:solidFill>
              </a:rPr>
              <a:t>Röntgenfluoresenssi</a:t>
            </a:r>
            <a:r>
              <a:rPr lang="fi-FI" sz="1600" dirty="0">
                <a:solidFill>
                  <a:prstClr val="black"/>
                </a:solidFill>
              </a:rPr>
              <a:t>: Elektroni tippuu aukkoon sisäkuorella ja pehmeämpää röntgensäteilyä emittoituu. Röntgenabsorptio: Irrotetaan elektroni sisäkuorelta ja a) se päätyy tyhjälle elektronikuorelle (mitataan prosessin intensiteettiä röntgenenergian </a:t>
            </a:r>
            <a:r>
              <a:rPr lang="fi-FI" sz="1600" dirty="0" smtClean="0">
                <a:solidFill>
                  <a:prstClr val="black"/>
                </a:solidFill>
              </a:rPr>
              <a:t>funktiona). </a:t>
            </a:r>
            <a:r>
              <a:rPr lang="fi-FI" sz="1600" dirty="0">
                <a:solidFill>
                  <a:prstClr val="black"/>
                </a:solidFill>
              </a:rPr>
              <a:t>b) Elektroni irtoaa ja mitataan sen energiaa (XPS).</a:t>
            </a:r>
          </a:p>
        </p:txBody>
      </p:sp>
    </p:spTree>
    <p:extLst>
      <p:ext uri="{BB962C8B-B14F-4D97-AF65-F5344CB8AC3E}">
        <p14:creationId xmlns:p14="http://schemas.microsoft.com/office/powerpoint/2010/main" val="244158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4" grpId="0"/>
      <p:bldP spid="16" grpId="0"/>
      <p:bldP spid="18" grpId="0"/>
      <p:bldP spid="20" grpId="0"/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5562600"/>
            <a:ext cx="9144000" cy="1295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i-FI" dirty="0" smtClean="0"/>
              <a:t>Poikittainen </a:t>
            </a:r>
            <a:endParaRPr lang="fi-FI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519849" y="20857"/>
            <a:ext cx="6448586" cy="627954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r>
              <a:rPr lang="fi-FI" dirty="0" smtClean="0"/>
              <a:t>Sirontateoriaa (Röntgensäteille)</a:t>
            </a:r>
            <a:endParaRPr lang="fi-FI" dirty="0"/>
          </a:p>
        </p:txBody>
      </p:sp>
      <p:sp>
        <p:nvSpPr>
          <p:cNvPr id="27" name="TextBox 26"/>
          <p:cNvSpPr txBox="1"/>
          <p:nvPr/>
        </p:nvSpPr>
        <p:spPr>
          <a:xfrm>
            <a:off x="261306" y="348133"/>
            <a:ext cx="68711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>
                <a:sym typeface="Wingdings" panose="05000000000000000000" pitchFamily="2" charset="2"/>
              </a:rPr>
              <a:t>Aikariippuva kuvaus</a:t>
            </a:r>
          </a:p>
          <a:p>
            <a:r>
              <a:rPr lang="fi-FI" dirty="0" smtClean="0">
                <a:sym typeface="Wingdings" panose="05000000000000000000" pitchFamily="2" charset="2"/>
              </a:rPr>
              <a:t> Hilapisteessä usean atomin kanta (ja atomeilla elektroniverho)  Sironnan intensiteetti</a:t>
            </a:r>
            <a:endParaRPr lang="fi-FI" dirty="0"/>
          </a:p>
        </p:txBody>
      </p:sp>
      <p:grpSp>
        <p:nvGrpSpPr>
          <p:cNvPr id="28" name="Group 27"/>
          <p:cNvGrpSpPr/>
          <p:nvPr/>
        </p:nvGrpSpPr>
        <p:grpSpPr>
          <a:xfrm>
            <a:off x="5341211" y="1349044"/>
            <a:ext cx="3678502" cy="1621043"/>
            <a:chOff x="5341211" y="983280"/>
            <a:chExt cx="3678502" cy="1621043"/>
          </a:xfrm>
        </p:grpSpPr>
        <p:sp>
          <p:nvSpPr>
            <p:cNvPr id="29" name="TextBox 28"/>
            <p:cNvSpPr txBox="1"/>
            <p:nvPr/>
          </p:nvSpPr>
          <p:spPr>
            <a:xfrm>
              <a:off x="5341211" y="983280"/>
              <a:ext cx="3185487" cy="646331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Seurataan </a:t>
              </a:r>
              <a:r>
                <a:rPr lang="fi-FI" dirty="0" err="1" smtClean="0"/>
                <a:t>tietyn</a:t>
              </a:r>
              <a:r>
                <a:rPr lang="fi-FI" dirty="0" smtClean="0"/>
                <a:t> aallonharjan</a:t>
              </a:r>
            </a:p>
            <a:p>
              <a:r>
                <a:rPr lang="fi-FI" dirty="0" smtClean="0"/>
                <a:t>siirtymistä ajan funktiona </a:t>
              </a:r>
              <a:endParaRPr lang="fi-FI" dirty="0"/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2856256"/>
                </p:ext>
              </p:extLst>
            </p:nvPr>
          </p:nvGraphicFramePr>
          <p:xfrm>
            <a:off x="5361525" y="1820098"/>
            <a:ext cx="674687" cy="784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418" name="Kaava" r:id="rId3" imgW="393480" imgH="457200" progId="Equation.3">
                    <p:embed/>
                  </p:oleObj>
                </mc:Choice>
                <mc:Fallback>
                  <p:oleObj name="Kaava" r:id="rId3" imgW="393480" imgH="457200" progId="Equation.3">
                    <p:embed/>
                    <p:pic>
                      <p:nvPicPr>
                        <p:cNvPr id="105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1525" y="1820098"/>
                          <a:ext cx="674687" cy="78422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Box 30"/>
            <p:cNvSpPr txBox="1"/>
            <p:nvPr/>
          </p:nvSpPr>
          <p:spPr>
            <a:xfrm>
              <a:off x="6764784" y="1896719"/>
              <a:ext cx="2254929" cy="646331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Aallonharja matkalla näytteeseen</a:t>
              </a:r>
              <a:endParaRPr lang="fi-FI" dirty="0"/>
            </a:p>
          </p:txBody>
        </p:sp>
        <p:sp>
          <p:nvSpPr>
            <p:cNvPr id="32" name="Right Arrow 31"/>
            <p:cNvSpPr/>
            <p:nvPr/>
          </p:nvSpPr>
          <p:spPr>
            <a:xfrm rot="10800000" flipH="1">
              <a:off x="6315135" y="2106408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20466" y="1405842"/>
            <a:ext cx="9019959" cy="3334533"/>
            <a:chOff x="120466" y="1405842"/>
            <a:chExt cx="9019959" cy="3334533"/>
          </a:xfrm>
        </p:grpSpPr>
        <p:grpSp>
          <p:nvGrpSpPr>
            <p:cNvPr id="7" name="Group 6"/>
            <p:cNvGrpSpPr/>
            <p:nvPr/>
          </p:nvGrpSpPr>
          <p:grpSpPr>
            <a:xfrm>
              <a:off x="120466" y="1405842"/>
              <a:ext cx="9019959" cy="3334533"/>
              <a:chOff x="120466" y="1405842"/>
              <a:chExt cx="9019959" cy="3334533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3669422" y="4129685"/>
                <a:ext cx="95410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NÄYTE</a:t>
                </a:r>
              </a:p>
            </p:txBody>
          </p:sp>
          <p:sp>
            <p:nvSpPr>
              <p:cNvPr id="9" name="Freeform 8"/>
              <p:cNvSpPr/>
              <p:nvPr/>
            </p:nvSpPr>
            <p:spPr>
              <a:xfrm>
                <a:off x="3078738" y="1637506"/>
                <a:ext cx="2029322" cy="2406409"/>
              </a:xfrm>
              <a:custGeom>
                <a:avLst/>
                <a:gdLst>
                  <a:gd name="connsiteX0" fmla="*/ 147716 w 2029322"/>
                  <a:gd name="connsiteY0" fmla="*/ 440648 h 2406409"/>
                  <a:gd name="connsiteX1" fmla="*/ 960 w 2029322"/>
                  <a:gd name="connsiteY1" fmla="*/ 847048 h 2406409"/>
                  <a:gd name="connsiteX2" fmla="*/ 226738 w 2029322"/>
                  <a:gd name="connsiteY2" fmla="*/ 1377626 h 2406409"/>
                  <a:gd name="connsiteX3" fmla="*/ 260605 w 2029322"/>
                  <a:gd name="connsiteY3" fmla="*/ 2246870 h 2406409"/>
                  <a:gd name="connsiteX4" fmla="*/ 960516 w 2029322"/>
                  <a:gd name="connsiteY4" fmla="*/ 2404914 h 2406409"/>
                  <a:gd name="connsiteX5" fmla="*/ 1976516 w 2029322"/>
                  <a:gd name="connsiteY5" fmla="*/ 2224292 h 2406409"/>
                  <a:gd name="connsiteX6" fmla="*/ 1829760 w 2029322"/>
                  <a:gd name="connsiteY6" fmla="*/ 1558248 h 2406409"/>
                  <a:gd name="connsiteX7" fmla="*/ 1355627 w 2029322"/>
                  <a:gd name="connsiteY7" fmla="*/ 1084114 h 2406409"/>
                  <a:gd name="connsiteX8" fmla="*/ 1558827 w 2029322"/>
                  <a:gd name="connsiteY8" fmla="*/ 463226 h 2406409"/>
                  <a:gd name="connsiteX9" fmla="*/ 1558827 w 2029322"/>
                  <a:gd name="connsiteY9" fmla="*/ 226159 h 2406409"/>
                  <a:gd name="connsiteX10" fmla="*/ 1378205 w 2029322"/>
                  <a:gd name="connsiteY10" fmla="*/ 124559 h 2406409"/>
                  <a:gd name="connsiteX11" fmla="*/ 870205 w 2029322"/>
                  <a:gd name="connsiteY11" fmla="*/ 381 h 2406409"/>
                  <a:gd name="connsiteX12" fmla="*/ 429938 w 2029322"/>
                  <a:gd name="connsiteY12" fmla="*/ 90692 h 2406409"/>
                  <a:gd name="connsiteX13" fmla="*/ 204160 w 2029322"/>
                  <a:gd name="connsiteY13" fmla="*/ 226159 h 2406409"/>
                  <a:gd name="connsiteX14" fmla="*/ 147716 w 2029322"/>
                  <a:gd name="connsiteY14" fmla="*/ 440648 h 24064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2029322" h="2406409">
                    <a:moveTo>
                      <a:pt x="147716" y="440648"/>
                    </a:moveTo>
                    <a:cubicBezTo>
                      <a:pt x="113849" y="544129"/>
                      <a:pt x="-12210" y="690885"/>
                      <a:pt x="960" y="847048"/>
                    </a:cubicBezTo>
                    <a:cubicBezTo>
                      <a:pt x="14130" y="1003211"/>
                      <a:pt x="183464" y="1144322"/>
                      <a:pt x="226738" y="1377626"/>
                    </a:cubicBezTo>
                    <a:cubicBezTo>
                      <a:pt x="270012" y="1610930"/>
                      <a:pt x="138309" y="2075655"/>
                      <a:pt x="260605" y="2246870"/>
                    </a:cubicBezTo>
                    <a:cubicBezTo>
                      <a:pt x="382901" y="2418085"/>
                      <a:pt x="674531" y="2408677"/>
                      <a:pt x="960516" y="2404914"/>
                    </a:cubicBezTo>
                    <a:cubicBezTo>
                      <a:pt x="1246501" y="2401151"/>
                      <a:pt x="1831642" y="2365403"/>
                      <a:pt x="1976516" y="2224292"/>
                    </a:cubicBezTo>
                    <a:cubicBezTo>
                      <a:pt x="2121390" y="2083181"/>
                      <a:pt x="1933241" y="1748278"/>
                      <a:pt x="1829760" y="1558248"/>
                    </a:cubicBezTo>
                    <a:cubicBezTo>
                      <a:pt x="1726279" y="1368218"/>
                      <a:pt x="1400782" y="1266618"/>
                      <a:pt x="1355627" y="1084114"/>
                    </a:cubicBezTo>
                    <a:cubicBezTo>
                      <a:pt x="1310472" y="901610"/>
                      <a:pt x="1524960" y="606218"/>
                      <a:pt x="1558827" y="463226"/>
                    </a:cubicBezTo>
                    <a:cubicBezTo>
                      <a:pt x="1592694" y="320234"/>
                      <a:pt x="1588931" y="282603"/>
                      <a:pt x="1558827" y="226159"/>
                    </a:cubicBezTo>
                    <a:cubicBezTo>
                      <a:pt x="1528723" y="169715"/>
                      <a:pt x="1492975" y="162189"/>
                      <a:pt x="1378205" y="124559"/>
                    </a:cubicBezTo>
                    <a:cubicBezTo>
                      <a:pt x="1263435" y="86929"/>
                      <a:pt x="1028249" y="6025"/>
                      <a:pt x="870205" y="381"/>
                    </a:cubicBezTo>
                    <a:cubicBezTo>
                      <a:pt x="712161" y="-5263"/>
                      <a:pt x="540946" y="53062"/>
                      <a:pt x="429938" y="90692"/>
                    </a:cubicBezTo>
                    <a:cubicBezTo>
                      <a:pt x="318931" y="128322"/>
                      <a:pt x="254960" y="162189"/>
                      <a:pt x="204160" y="226159"/>
                    </a:cubicBezTo>
                    <a:cubicBezTo>
                      <a:pt x="153360" y="290129"/>
                      <a:pt x="181583" y="337167"/>
                      <a:pt x="147716" y="440648"/>
                    </a:cubicBezTo>
                    <a:close/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cxnSp>
            <p:nvCxnSpPr>
              <p:cNvPr id="10" name="Straight Connector 9"/>
              <p:cNvCxnSpPr/>
              <p:nvPr/>
            </p:nvCxnSpPr>
            <p:spPr>
              <a:xfrm>
                <a:off x="2286000" y="1995367"/>
                <a:ext cx="0" cy="1681163"/>
              </a:xfrm>
              <a:prstGeom prst="line">
                <a:avLst/>
              </a:prstGeom>
              <a:ln w="38100">
                <a:solidFill>
                  <a:srgbClr val="00B0F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>
                <a:off x="2590800" y="2000130"/>
                <a:ext cx="0" cy="1681163"/>
              </a:xfrm>
              <a:prstGeom prst="line">
                <a:avLst/>
              </a:prstGeom>
              <a:ln w="38100">
                <a:solidFill>
                  <a:srgbClr val="00B0F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1295400" y="2304930"/>
                <a:ext cx="914400" cy="0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2209800" y="2304930"/>
                <a:ext cx="1302385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1295400" y="3219330"/>
                <a:ext cx="914400" cy="0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2209800" y="3219330"/>
                <a:ext cx="1302385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5-Point Star 15"/>
              <p:cNvSpPr/>
              <p:nvPr/>
            </p:nvSpPr>
            <p:spPr>
              <a:xfrm>
                <a:off x="304800" y="2533530"/>
                <a:ext cx="457200" cy="415483"/>
              </a:xfrm>
              <a:prstGeom prst="star5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120466" y="2177543"/>
                <a:ext cx="95410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LÄHDE</a:t>
                </a:r>
                <a:endParaRPr lang="fi-FI" dirty="0"/>
              </a:p>
            </p:txBody>
          </p:sp>
          <p:sp>
            <p:nvSpPr>
              <p:cNvPr id="18" name="Rectangle 17"/>
              <p:cNvSpPr/>
              <p:nvPr/>
            </p:nvSpPr>
            <p:spPr>
              <a:xfrm rot="1375332">
                <a:off x="7565714" y="4411980"/>
                <a:ext cx="459206" cy="253966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9" name="Freeform 18"/>
              <p:cNvSpPr/>
              <p:nvPr/>
            </p:nvSpPr>
            <p:spPr>
              <a:xfrm>
                <a:off x="8005125" y="4599697"/>
                <a:ext cx="374409" cy="140678"/>
              </a:xfrm>
              <a:custGeom>
                <a:avLst/>
                <a:gdLst>
                  <a:gd name="connsiteX0" fmla="*/ 0 w 374409"/>
                  <a:gd name="connsiteY0" fmla="*/ 0 h 140678"/>
                  <a:gd name="connsiteX1" fmla="*/ 115747 w 374409"/>
                  <a:gd name="connsiteY1" fmla="*/ 138896 h 140678"/>
                  <a:gd name="connsiteX2" fmla="*/ 196770 w 374409"/>
                  <a:gd name="connsiteY2" fmla="*/ 81023 h 140678"/>
                  <a:gd name="connsiteX3" fmla="*/ 358816 w 374409"/>
                  <a:gd name="connsiteY3" fmla="*/ 115747 h 140678"/>
                  <a:gd name="connsiteX4" fmla="*/ 358816 w 374409"/>
                  <a:gd name="connsiteY4" fmla="*/ 104172 h 1406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74409" h="140678">
                    <a:moveTo>
                      <a:pt x="0" y="0"/>
                    </a:moveTo>
                    <a:cubicBezTo>
                      <a:pt x="41476" y="62696"/>
                      <a:pt x="82952" y="125392"/>
                      <a:pt x="115747" y="138896"/>
                    </a:cubicBezTo>
                    <a:cubicBezTo>
                      <a:pt x="148542" y="152400"/>
                      <a:pt x="156259" y="84881"/>
                      <a:pt x="196770" y="81023"/>
                    </a:cubicBezTo>
                    <a:cubicBezTo>
                      <a:pt x="237281" y="77165"/>
                      <a:pt x="331808" y="111889"/>
                      <a:pt x="358816" y="115747"/>
                    </a:cubicBezTo>
                    <a:cubicBezTo>
                      <a:pt x="385824" y="119605"/>
                      <a:pt x="372320" y="111888"/>
                      <a:pt x="358816" y="104172"/>
                    </a:cubicBezTo>
                  </a:path>
                </a:pathLst>
              </a:cu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7639052" y="3945019"/>
                <a:ext cx="150137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DETEKTORI</a:t>
                </a:r>
                <a:endParaRPr lang="fi-FI" dirty="0"/>
              </a:p>
            </p:txBody>
          </p:sp>
          <p:graphicFrame>
            <p:nvGraphicFramePr>
              <p:cNvPr id="21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54619614"/>
                  </p:ext>
                </p:extLst>
              </p:nvPr>
            </p:nvGraphicFramePr>
            <p:xfrm>
              <a:off x="1633538" y="1816100"/>
              <a:ext cx="238125" cy="368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419" name="Equation" r:id="rId5" imgW="139680" imgH="215640" progId="Equation.DSMT4">
                      <p:embed/>
                    </p:oleObj>
                  </mc:Choice>
                  <mc:Fallback>
                    <p:oleObj name="Equation" r:id="rId5" imgW="139680" imgH="215640" progId="Equation.DSMT4">
                      <p:embed/>
                      <p:pic>
                        <p:nvPicPr>
                          <p:cNvPr id="52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3538" y="1816100"/>
                            <a:ext cx="238125" cy="3683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14088951"/>
                  </p:ext>
                </p:extLst>
              </p:nvPr>
            </p:nvGraphicFramePr>
            <p:xfrm>
              <a:off x="166876" y="1405842"/>
              <a:ext cx="1214437" cy="522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420" name="Equation" r:id="rId7" imgW="711000" imgH="304560" progId="Equation.DSMT4">
                      <p:embed/>
                    </p:oleObj>
                  </mc:Choice>
                  <mc:Fallback>
                    <p:oleObj name="Equation" r:id="rId7" imgW="711000" imgH="304560" progId="Equation.DSMT4">
                      <p:embed/>
                      <p:pic>
                        <p:nvPicPr>
                          <p:cNvPr id="62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6876" y="1405842"/>
                            <a:ext cx="1214437" cy="522288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1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3" name="Straight Arrow Connector 22"/>
              <p:cNvCxnSpPr/>
              <p:nvPr/>
            </p:nvCxnSpPr>
            <p:spPr>
              <a:xfrm>
                <a:off x="553651" y="3108960"/>
                <a:ext cx="1806644" cy="10179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4" name="Object 2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637397" y="2645121"/>
              <a:ext cx="280987" cy="371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421" name="Kaava" r:id="rId9" imgW="164880" imgH="215640" progId="Equation.3">
                      <p:embed/>
                    </p:oleObj>
                  </mc:Choice>
                  <mc:Fallback>
                    <p:oleObj name="Kaava" r:id="rId9" imgW="164880" imgH="215640" progId="Equation.3">
                      <p:embed/>
                      <p:pic>
                        <p:nvPicPr>
                          <p:cNvPr id="78" name="Object 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7397" y="2645121"/>
                            <a:ext cx="280987" cy="37147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5" name="Straight Connector 24"/>
              <p:cNvCxnSpPr/>
              <p:nvPr/>
            </p:nvCxnSpPr>
            <p:spPr>
              <a:xfrm flipH="1">
                <a:off x="2430627" y="2000130"/>
                <a:ext cx="7773" cy="2031208"/>
              </a:xfrm>
              <a:prstGeom prst="line">
                <a:avLst/>
              </a:prstGeom>
              <a:ln w="38100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6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65912570"/>
                  </p:ext>
                </p:extLst>
              </p:nvPr>
            </p:nvGraphicFramePr>
            <p:xfrm>
              <a:off x="1647825" y="3278188"/>
              <a:ext cx="238125" cy="3698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422" name="Equation" r:id="rId11" imgW="139680" imgH="215640" progId="Equation.DSMT4">
                      <p:embed/>
                    </p:oleObj>
                  </mc:Choice>
                  <mc:Fallback>
                    <p:oleObj name="Equation" r:id="rId11" imgW="139680" imgH="215640" progId="Equation.DSMT4">
                      <p:embed/>
                      <p:pic>
                        <p:nvPicPr>
                          <p:cNvPr id="34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7825" y="3278188"/>
                            <a:ext cx="238125" cy="3698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3" name="TextBox 32"/>
            <p:cNvSpPr txBox="1"/>
            <p:nvPr/>
          </p:nvSpPr>
          <p:spPr>
            <a:xfrm>
              <a:off x="1852310" y="1452840"/>
              <a:ext cx="1172180" cy="369332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/>
                <a:t>T</a:t>
              </a:r>
              <a:r>
                <a:rPr lang="fi-FI" dirty="0" smtClean="0"/>
                <a:t>asoaalto</a:t>
              </a:r>
              <a:endParaRPr lang="fi-FI" dirty="0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180747" y="3771903"/>
            <a:ext cx="2928132" cy="2453593"/>
            <a:chOff x="180747" y="3771903"/>
            <a:chExt cx="2928132" cy="2453593"/>
          </a:xfrm>
        </p:grpSpPr>
        <p:pic>
          <p:nvPicPr>
            <p:cNvPr id="35" name="Picture 34"/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80240" y="3771903"/>
              <a:ext cx="1828639" cy="518870"/>
            </a:xfrm>
            <a:prstGeom prst="rect">
              <a:avLst/>
            </a:prstGeom>
          </p:spPr>
        </p:pic>
        <p:cxnSp>
          <p:nvCxnSpPr>
            <p:cNvPr id="36" name="Straight Arrow Connector 35"/>
            <p:cNvCxnSpPr/>
            <p:nvPr/>
          </p:nvCxnSpPr>
          <p:spPr>
            <a:xfrm flipH="1">
              <a:off x="1835293" y="3884862"/>
              <a:ext cx="595334" cy="826796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7" name="Group 36"/>
            <p:cNvGrpSpPr/>
            <p:nvPr/>
          </p:nvGrpSpPr>
          <p:grpSpPr>
            <a:xfrm>
              <a:off x="180747" y="4699070"/>
              <a:ext cx="2339102" cy="1526426"/>
              <a:chOff x="180747" y="4699070"/>
              <a:chExt cx="2339102" cy="1526426"/>
            </a:xfrm>
          </p:grpSpPr>
          <p:graphicFrame>
            <p:nvGraphicFramePr>
              <p:cNvPr id="38" name="Object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84675970"/>
                  </p:ext>
                </p:extLst>
              </p:nvPr>
            </p:nvGraphicFramePr>
            <p:xfrm>
              <a:off x="253911" y="5336139"/>
              <a:ext cx="21526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423" name="Equation" r:id="rId14" imgW="1257120" imgH="266400" progId="Equation.DSMT4">
                      <p:embed/>
                    </p:oleObj>
                  </mc:Choice>
                  <mc:Fallback>
                    <p:oleObj name="Equation" r:id="rId14" imgW="1257120" imgH="266400" progId="Equation.DSMT4">
                      <p:embed/>
                      <p:pic>
                        <p:nvPicPr>
                          <p:cNvPr id="106" name="Object 1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3911" y="5336139"/>
                            <a:ext cx="2152650" cy="457200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" name="TextBox 38"/>
              <p:cNvSpPr txBox="1"/>
              <p:nvPr/>
            </p:nvSpPr>
            <p:spPr>
              <a:xfrm>
                <a:off x="197026" y="4699070"/>
                <a:ext cx="23134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Säteilyn sähkökenttä</a:t>
                </a:r>
                <a:endParaRPr lang="fi-FI" dirty="0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80747" y="5856164"/>
                <a:ext cx="233910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Poikittainen aaltoliike</a:t>
                </a:r>
                <a:endParaRPr lang="fi-FI" dirty="0"/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201712" y="5062194"/>
                <a:ext cx="12105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Reaaliosa</a:t>
                </a:r>
                <a:endParaRPr lang="fi-FI" dirty="0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227360" y="5062194"/>
                <a:ext cx="2245876" cy="785900"/>
              </a:xfrm>
              <a:prstGeom prst="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21052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5562600"/>
            <a:ext cx="9144000" cy="1295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348767" y="47858"/>
            <a:ext cx="7988300" cy="108108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r>
              <a:rPr lang="fi-FI" smtClean="0"/>
              <a:t>Sirontateoriaa</a:t>
            </a:r>
            <a:endParaRPr lang="fi-FI" dirty="0"/>
          </a:p>
        </p:txBody>
      </p:sp>
      <p:sp>
        <p:nvSpPr>
          <p:cNvPr id="7" name="Freeform 6"/>
          <p:cNvSpPr/>
          <p:nvPr/>
        </p:nvSpPr>
        <p:spPr>
          <a:xfrm>
            <a:off x="8005125" y="5183182"/>
            <a:ext cx="374409" cy="140678"/>
          </a:xfrm>
          <a:custGeom>
            <a:avLst/>
            <a:gdLst>
              <a:gd name="connsiteX0" fmla="*/ 0 w 374409"/>
              <a:gd name="connsiteY0" fmla="*/ 0 h 140678"/>
              <a:gd name="connsiteX1" fmla="*/ 115747 w 374409"/>
              <a:gd name="connsiteY1" fmla="*/ 138896 h 140678"/>
              <a:gd name="connsiteX2" fmla="*/ 196770 w 374409"/>
              <a:gd name="connsiteY2" fmla="*/ 81023 h 140678"/>
              <a:gd name="connsiteX3" fmla="*/ 358816 w 374409"/>
              <a:gd name="connsiteY3" fmla="*/ 115747 h 140678"/>
              <a:gd name="connsiteX4" fmla="*/ 358816 w 374409"/>
              <a:gd name="connsiteY4" fmla="*/ 104172 h 1406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4409" h="140678">
                <a:moveTo>
                  <a:pt x="0" y="0"/>
                </a:moveTo>
                <a:cubicBezTo>
                  <a:pt x="41476" y="62696"/>
                  <a:pt x="82952" y="125392"/>
                  <a:pt x="115747" y="138896"/>
                </a:cubicBezTo>
                <a:cubicBezTo>
                  <a:pt x="148542" y="152400"/>
                  <a:pt x="156259" y="84881"/>
                  <a:pt x="196770" y="81023"/>
                </a:cubicBezTo>
                <a:cubicBezTo>
                  <a:pt x="237281" y="77165"/>
                  <a:pt x="331808" y="111889"/>
                  <a:pt x="358816" y="115747"/>
                </a:cubicBezTo>
                <a:cubicBezTo>
                  <a:pt x="385824" y="119605"/>
                  <a:pt x="372320" y="111888"/>
                  <a:pt x="358816" y="104172"/>
                </a:cubicBezTo>
              </a:path>
            </a:pathLst>
          </a:cu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grpSp>
        <p:nvGrpSpPr>
          <p:cNvPr id="8" name="Group 7"/>
          <p:cNvGrpSpPr/>
          <p:nvPr/>
        </p:nvGrpSpPr>
        <p:grpSpPr>
          <a:xfrm>
            <a:off x="120466" y="1120060"/>
            <a:ext cx="9019959" cy="4129371"/>
            <a:chOff x="120466" y="536575"/>
            <a:chExt cx="9019959" cy="4129371"/>
          </a:xfrm>
        </p:grpSpPr>
        <p:grpSp>
          <p:nvGrpSpPr>
            <p:cNvPr id="9" name="Group 12"/>
            <p:cNvGrpSpPr/>
            <p:nvPr/>
          </p:nvGrpSpPr>
          <p:grpSpPr>
            <a:xfrm>
              <a:off x="3459480" y="1995367"/>
              <a:ext cx="304800" cy="1685926"/>
              <a:chOff x="2697480" y="1595437"/>
              <a:chExt cx="304800" cy="1685926"/>
            </a:xfrm>
          </p:grpSpPr>
          <p:cxnSp>
            <p:nvCxnSpPr>
              <p:cNvPr id="29" name="Straight Connector 28"/>
              <p:cNvCxnSpPr/>
              <p:nvPr/>
            </p:nvCxnSpPr>
            <p:spPr>
              <a:xfrm>
                <a:off x="2697480" y="1595437"/>
                <a:ext cx="0" cy="1681163"/>
              </a:xfrm>
              <a:prstGeom prst="line">
                <a:avLst/>
              </a:prstGeom>
              <a:ln w="38100">
                <a:solidFill>
                  <a:srgbClr val="00B0F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>
                <a:off x="2849880" y="1600200"/>
                <a:ext cx="0" cy="1681163"/>
              </a:xfrm>
              <a:prstGeom prst="line">
                <a:avLst/>
              </a:prstGeom>
              <a:ln w="38100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3002280" y="1600200"/>
                <a:ext cx="0" cy="1681163"/>
              </a:xfrm>
              <a:prstGeom prst="line">
                <a:avLst/>
              </a:prstGeom>
              <a:ln w="38100">
                <a:solidFill>
                  <a:srgbClr val="00B0F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Oval 9"/>
            <p:cNvSpPr/>
            <p:nvPr/>
          </p:nvSpPr>
          <p:spPr>
            <a:xfrm>
              <a:off x="3527583" y="3066930"/>
              <a:ext cx="276055" cy="304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11" name="Freeform 10"/>
            <p:cNvSpPr/>
            <p:nvPr/>
          </p:nvSpPr>
          <p:spPr>
            <a:xfrm>
              <a:off x="3078738" y="1637506"/>
              <a:ext cx="2029322" cy="2406409"/>
            </a:xfrm>
            <a:custGeom>
              <a:avLst/>
              <a:gdLst>
                <a:gd name="connsiteX0" fmla="*/ 147716 w 2029322"/>
                <a:gd name="connsiteY0" fmla="*/ 440648 h 2406409"/>
                <a:gd name="connsiteX1" fmla="*/ 960 w 2029322"/>
                <a:gd name="connsiteY1" fmla="*/ 847048 h 2406409"/>
                <a:gd name="connsiteX2" fmla="*/ 226738 w 2029322"/>
                <a:gd name="connsiteY2" fmla="*/ 1377626 h 2406409"/>
                <a:gd name="connsiteX3" fmla="*/ 260605 w 2029322"/>
                <a:gd name="connsiteY3" fmla="*/ 2246870 h 2406409"/>
                <a:gd name="connsiteX4" fmla="*/ 960516 w 2029322"/>
                <a:gd name="connsiteY4" fmla="*/ 2404914 h 2406409"/>
                <a:gd name="connsiteX5" fmla="*/ 1976516 w 2029322"/>
                <a:gd name="connsiteY5" fmla="*/ 2224292 h 2406409"/>
                <a:gd name="connsiteX6" fmla="*/ 1829760 w 2029322"/>
                <a:gd name="connsiteY6" fmla="*/ 1558248 h 2406409"/>
                <a:gd name="connsiteX7" fmla="*/ 1355627 w 2029322"/>
                <a:gd name="connsiteY7" fmla="*/ 1084114 h 2406409"/>
                <a:gd name="connsiteX8" fmla="*/ 1558827 w 2029322"/>
                <a:gd name="connsiteY8" fmla="*/ 463226 h 2406409"/>
                <a:gd name="connsiteX9" fmla="*/ 1558827 w 2029322"/>
                <a:gd name="connsiteY9" fmla="*/ 226159 h 2406409"/>
                <a:gd name="connsiteX10" fmla="*/ 1378205 w 2029322"/>
                <a:gd name="connsiteY10" fmla="*/ 124559 h 2406409"/>
                <a:gd name="connsiteX11" fmla="*/ 870205 w 2029322"/>
                <a:gd name="connsiteY11" fmla="*/ 381 h 2406409"/>
                <a:gd name="connsiteX12" fmla="*/ 429938 w 2029322"/>
                <a:gd name="connsiteY12" fmla="*/ 90692 h 2406409"/>
                <a:gd name="connsiteX13" fmla="*/ 204160 w 2029322"/>
                <a:gd name="connsiteY13" fmla="*/ 226159 h 2406409"/>
                <a:gd name="connsiteX14" fmla="*/ 147716 w 2029322"/>
                <a:gd name="connsiteY14" fmla="*/ 440648 h 24064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2029322" h="2406409">
                  <a:moveTo>
                    <a:pt x="147716" y="440648"/>
                  </a:moveTo>
                  <a:cubicBezTo>
                    <a:pt x="113849" y="544129"/>
                    <a:pt x="-12210" y="690885"/>
                    <a:pt x="960" y="847048"/>
                  </a:cubicBezTo>
                  <a:cubicBezTo>
                    <a:pt x="14130" y="1003211"/>
                    <a:pt x="183464" y="1144322"/>
                    <a:pt x="226738" y="1377626"/>
                  </a:cubicBezTo>
                  <a:cubicBezTo>
                    <a:pt x="270012" y="1610930"/>
                    <a:pt x="138309" y="2075655"/>
                    <a:pt x="260605" y="2246870"/>
                  </a:cubicBezTo>
                  <a:cubicBezTo>
                    <a:pt x="382901" y="2418085"/>
                    <a:pt x="674531" y="2408677"/>
                    <a:pt x="960516" y="2404914"/>
                  </a:cubicBezTo>
                  <a:cubicBezTo>
                    <a:pt x="1246501" y="2401151"/>
                    <a:pt x="1831642" y="2365403"/>
                    <a:pt x="1976516" y="2224292"/>
                  </a:cubicBezTo>
                  <a:cubicBezTo>
                    <a:pt x="2121390" y="2083181"/>
                    <a:pt x="1933241" y="1748278"/>
                    <a:pt x="1829760" y="1558248"/>
                  </a:cubicBezTo>
                  <a:cubicBezTo>
                    <a:pt x="1726279" y="1368218"/>
                    <a:pt x="1400782" y="1266618"/>
                    <a:pt x="1355627" y="1084114"/>
                  </a:cubicBezTo>
                  <a:cubicBezTo>
                    <a:pt x="1310472" y="901610"/>
                    <a:pt x="1524960" y="606218"/>
                    <a:pt x="1558827" y="463226"/>
                  </a:cubicBezTo>
                  <a:cubicBezTo>
                    <a:pt x="1592694" y="320234"/>
                    <a:pt x="1588931" y="282603"/>
                    <a:pt x="1558827" y="226159"/>
                  </a:cubicBezTo>
                  <a:cubicBezTo>
                    <a:pt x="1528723" y="169715"/>
                    <a:pt x="1492975" y="162189"/>
                    <a:pt x="1378205" y="124559"/>
                  </a:cubicBezTo>
                  <a:cubicBezTo>
                    <a:pt x="1263435" y="86929"/>
                    <a:pt x="1028249" y="6025"/>
                    <a:pt x="870205" y="381"/>
                  </a:cubicBezTo>
                  <a:cubicBezTo>
                    <a:pt x="712161" y="-5263"/>
                    <a:pt x="540946" y="53062"/>
                    <a:pt x="429938" y="90692"/>
                  </a:cubicBezTo>
                  <a:cubicBezTo>
                    <a:pt x="318931" y="128322"/>
                    <a:pt x="254960" y="162189"/>
                    <a:pt x="204160" y="226159"/>
                  </a:cubicBezTo>
                  <a:cubicBezTo>
                    <a:pt x="153360" y="290129"/>
                    <a:pt x="181583" y="337167"/>
                    <a:pt x="147716" y="440648"/>
                  </a:cubicBezTo>
                  <a:close/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2468880" y="2304930"/>
              <a:ext cx="914400" cy="0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3383280" y="2304930"/>
              <a:ext cx="80772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2468880" y="3219330"/>
              <a:ext cx="914400" cy="0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5-Point Star 14"/>
            <p:cNvSpPr/>
            <p:nvPr/>
          </p:nvSpPr>
          <p:spPr>
            <a:xfrm>
              <a:off x="304800" y="2533530"/>
              <a:ext cx="457200" cy="415483"/>
            </a:xfrm>
            <a:prstGeom prst="star5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20466" y="2177543"/>
              <a:ext cx="9541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LÄHDE</a:t>
              </a:r>
              <a:endParaRPr lang="fi-FI" dirty="0"/>
            </a:p>
          </p:txBody>
        </p:sp>
        <p:sp>
          <p:nvSpPr>
            <p:cNvPr id="17" name="Rectangle 16"/>
            <p:cNvSpPr/>
            <p:nvPr/>
          </p:nvSpPr>
          <p:spPr>
            <a:xfrm rot="1375332">
              <a:off x="7565714" y="4411980"/>
              <a:ext cx="459206" cy="253966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639052" y="3945019"/>
              <a:ext cx="15013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DETEKTORI</a:t>
              </a:r>
              <a:endParaRPr lang="fi-FI" dirty="0"/>
            </a:p>
          </p:txBody>
        </p:sp>
        <p:sp>
          <p:nvSpPr>
            <p:cNvPr id="19" name="5-Point Star 18"/>
            <p:cNvSpPr/>
            <p:nvPr/>
          </p:nvSpPr>
          <p:spPr>
            <a:xfrm>
              <a:off x="3579551" y="3150725"/>
              <a:ext cx="142313" cy="111004"/>
            </a:xfrm>
            <a:prstGeom prst="star5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H="1" flipV="1">
              <a:off x="3278458" y="1327315"/>
              <a:ext cx="304488" cy="644417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3642173"/>
                </p:ext>
              </p:extLst>
            </p:nvPr>
          </p:nvGraphicFramePr>
          <p:xfrm>
            <a:off x="2697163" y="1876425"/>
            <a:ext cx="238125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318" name="Equation" r:id="rId3" imgW="139680" imgH="215640" progId="Equation.DSMT4">
                    <p:embed/>
                  </p:oleObj>
                </mc:Choice>
                <mc:Fallback>
                  <p:oleObj name="Equation" r:id="rId3" imgW="139680" imgH="215640" progId="Equation.DSMT4">
                    <p:embed/>
                    <p:pic>
                      <p:nvPicPr>
                        <p:cNvPr id="52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7163" y="1876425"/>
                          <a:ext cx="238125" cy="369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9928298"/>
                </p:ext>
              </p:extLst>
            </p:nvPr>
          </p:nvGraphicFramePr>
          <p:xfrm>
            <a:off x="2373313" y="890588"/>
            <a:ext cx="1154112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319" name="Equation" r:id="rId5" imgW="672840" imgH="266400" progId="Equation.DSMT4">
                    <p:embed/>
                  </p:oleObj>
                </mc:Choice>
                <mc:Fallback>
                  <p:oleObj name="Equation" r:id="rId5" imgW="672840" imgH="266400" progId="Equation.DSMT4">
                    <p:embed/>
                    <p:pic>
                      <p:nvPicPr>
                        <p:cNvPr id="106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3313" y="890588"/>
                          <a:ext cx="1154112" cy="45720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Straight Arrow Connector 22"/>
            <p:cNvCxnSpPr/>
            <p:nvPr/>
          </p:nvCxnSpPr>
          <p:spPr>
            <a:xfrm>
              <a:off x="518160" y="3066930"/>
              <a:ext cx="3113162" cy="4383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" name="Object 23"/>
            <p:cNvGraphicFramePr>
              <a:graphicFrameLocks noChangeAspect="1"/>
            </p:cNvGraphicFramePr>
            <p:nvPr>
              <p:extLst/>
            </p:nvPr>
          </p:nvGraphicFramePr>
          <p:xfrm>
            <a:off x="2961163" y="2719219"/>
            <a:ext cx="215900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320" name="Kaava" r:id="rId7" imgW="126720" imgH="215640" progId="Equation.3">
                    <p:embed/>
                  </p:oleObj>
                </mc:Choice>
                <mc:Fallback>
                  <p:oleObj name="Kaava" r:id="rId7" imgW="126720" imgH="215640" progId="Equation.3">
                    <p:embed/>
                    <p:pic>
                      <p:nvPicPr>
                        <p:cNvPr id="102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1163" y="2719219"/>
                          <a:ext cx="215900" cy="3698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Straight Arrow Connector 24"/>
            <p:cNvCxnSpPr/>
            <p:nvPr/>
          </p:nvCxnSpPr>
          <p:spPr>
            <a:xfrm flipH="1">
              <a:off x="3897239" y="2256826"/>
              <a:ext cx="1522897" cy="872651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3669422" y="4129685"/>
              <a:ext cx="9541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NÄYTE</a:t>
              </a: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0058350"/>
                </p:ext>
              </p:extLst>
            </p:nvPr>
          </p:nvGraphicFramePr>
          <p:xfrm>
            <a:off x="2586038" y="3257550"/>
            <a:ext cx="238125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321" name="Equation" r:id="rId9" imgW="139680" imgH="215640" progId="Equation.DSMT4">
                    <p:embed/>
                  </p:oleObj>
                </mc:Choice>
                <mc:Fallback>
                  <p:oleObj name="Equation" r:id="rId9" imgW="139680" imgH="215640" progId="Equation.DSMT4">
                    <p:embed/>
                    <p:pic>
                      <p:nvPicPr>
                        <p:cNvPr id="35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6038" y="3257550"/>
                          <a:ext cx="238125" cy="369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2590033"/>
                </p:ext>
              </p:extLst>
            </p:nvPr>
          </p:nvGraphicFramePr>
          <p:xfrm>
            <a:off x="4603750" y="536575"/>
            <a:ext cx="609600" cy="784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322" name="Kaava" r:id="rId11" imgW="355320" imgH="457200" progId="Equation.3">
                    <p:embed/>
                  </p:oleObj>
                </mc:Choice>
                <mc:Fallback>
                  <p:oleObj name="Kaava" r:id="rId11" imgW="355320" imgH="457200" progId="Equation.3">
                    <p:embed/>
                    <p:pic>
                      <p:nvPicPr>
                        <p:cNvPr id="111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3750" y="536575"/>
                          <a:ext cx="609600" cy="78422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xtBox 31"/>
          <p:cNvSpPr txBox="1"/>
          <p:nvPr/>
        </p:nvSpPr>
        <p:spPr>
          <a:xfrm>
            <a:off x="5506716" y="2565249"/>
            <a:ext cx="2714175" cy="646331"/>
          </a:xfrm>
          <a:prstGeom prst="rect">
            <a:avLst/>
          </a:prstGeom>
          <a:noFill/>
          <a:ln w="28575">
            <a:solidFill>
              <a:schemeClr val="accent4"/>
            </a:solidFill>
          </a:ln>
        </p:spPr>
        <p:txBody>
          <a:bodyPr wrap="square" rtlCol="0">
            <a:spAutoFit/>
          </a:bodyPr>
          <a:lstStyle/>
          <a:p>
            <a:r>
              <a:rPr lang="fi-FI" dirty="0" smtClean="0"/>
              <a:t>Aallonharja </a:t>
            </a:r>
            <a:r>
              <a:rPr lang="fi-FI" dirty="0" err="1" smtClean="0"/>
              <a:t>Bravais</a:t>
            </a:r>
            <a:r>
              <a:rPr lang="fi-FI" dirty="0" smtClean="0"/>
              <a:t>-hilan pisteessä</a:t>
            </a:r>
            <a:endParaRPr lang="fi-FI" dirty="0"/>
          </a:p>
        </p:txBody>
      </p:sp>
      <p:sp>
        <p:nvSpPr>
          <p:cNvPr id="33" name="Right Arrow 32"/>
          <p:cNvSpPr/>
          <p:nvPr/>
        </p:nvSpPr>
        <p:spPr>
          <a:xfrm rot="13403317" flipH="1">
            <a:off x="5359305" y="2057367"/>
            <a:ext cx="379891" cy="1722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4" name="Group 33"/>
          <p:cNvGrpSpPr/>
          <p:nvPr/>
        </p:nvGrpSpPr>
        <p:grpSpPr>
          <a:xfrm>
            <a:off x="6384807" y="3549544"/>
            <a:ext cx="1696605" cy="369332"/>
            <a:chOff x="6384807" y="2966059"/>
            <a:chExt cx="1696605" cy="369332"/>
          </a:xfrm>
        </p:grpSpPr>
        <p:sp>
          <p:nvSpPr>
            <p:cNvPr id="35" name="Right Arrow 34"/>
            <p:cNvSpPr/>
            <p:nvPr/>
          </p:nvSpPr>
          <p:spPr>
            <a:xfrm rot="10800000" flipH="1">
              <a:off x="6384807" y="3073070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858000" y="2966059"/>
              <a:ext cx="1223412" cy="369332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>
                  <a:sym typeface="Wingdings" panose="05000000000000000000" pitchFamily="2" charset="2"/>
                </a:rPr>
                <a:t>U</a:t>
              </a:r>
              <a:r>
                <a:rPr lang="fi-FI" dirty="0" smtClean="0">
                  <a:sym typeface="Wingdings" panose="05000000000000000000" pitchFamily="2" charset="2"/>
                </a:rPr>
                <a:t>usi o</a:t>
              </a:r>
              <a:r>
                <a:rPr lang="fi-FI" dirty="0" smtClean="0"/>
                <a:t>rig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72445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ectangle 52"/>
          <p:cNvSpPr/>
          <p:nvPr/>
        </p:nvSpPr>
        <p:spPr>
          <a:xfrm>
            <a:off x="0" y="5562600"/>
            <a:ext cx="9144000" cy="1295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348767" y="47858"/>
            <a:ext cx="7988300" cy="108108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r>
              <a:rPr lang="fi-FI" smtClean="0"/>
              <a:t>Sirontateoriaa</a:t>
            </a:r>
            <a:endParaRPr lang="fi-FI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055042"/>
              </p:ext>
            </p:extLst>
          </p:nvPr>
        </p:nvGraphicFramePr>
        <p:xfrm>
          <a:off x="299284" y="797028"/>
          <a:ext cx="69691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38" name="Kaava" r:id="rId3" imgW="406080" imgH="457200" progId="Equation.3">
                  <p:embed/>
                </p:oleObj>
              </mc:Choice>
              <mc:Fallback>
                <p:oleObj name="Kaava" r:id="rId3" imgW="406080" imgH="457200" progId="Equation.3">
                  <p:embed/>
                  <p:pic>
                    <p:nvPicPr>
                      <p:cNvPr id="113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84" y="797028"/>
                        <a:ext cx="696912" cy="7842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20466" y="1874648"/>
            <a:ext cx="9019959" cy="3431797"/>
            <a:chOff x="120466" y="1308578"/>
            <a:chExt cx="9019959" cy="3431797"/>
          </a:xfrm>
        </p:grpSpPr>
        <p:grpSp>
          <p:nvGrpSpPr>
            <p:cNvPr id="8" name="Group 7"/>
            <p:cNvGrpSpPr/>
            <p:nvPr/>
          </p:nvGrpSpPr>
          <p:grpSpPr>
            <a:xfrm>
              <a:off x="120466" y="1308578"/>
              <a:ext cx="9019959" cy="3431797"/>
              <a:chOff x="120466" y="1308578"/>
              <a:chExt cx="9019959" cy="3431797"/>
            </a:xfrm>
          </p:grpSpPr>
          <p:cxnSp>
            <p:nvCxnSpPr>
              <p:cNvPr id="11" name="Straight Arrow Connector 10"/>
              <p:cNvCxnSpPr>
                <a:stCxn id="28" idx="1"/>
              </p:cNvCxnSpPr>
              <p:nvPr/>
            </p:nvCxnSpPr>
            <p:spPr>
              <a:xfrm>
                <a:off x="3590870" y="3111567"/>
                <a:ext cx="992710" cy="499791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545224" y="2442665"/>
                <a:ext cx="1001358" cy="423585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Freeform 12"/>
              <p:cNvSpPr/>
              <p:nvPr/>
            </p:nvSpPr>
            <p:spPr>
              <a:xfrm>
                <a:off x="3078738" y="1637506"/>
                <a:ext cx="2029322" cy="2406409"/>
              </a:xfrm>
              <a:custGeom>
                <a:avLst/>
                <a:gdLst>
                  <a:gd name="connsiteX0" fmla="*/ 147716 w 2029322"/>
                  <a:gd name="connsiteY0" fmla="*/ 440648 h 2406409"/>
                  <a:gd name="connsiteX1" fmla="*/ 960 w 2029322"/>
                  <a:gd name="connsiteY1" fmla="*/ 847048 h 2406409"/>
                  <a:gd name="connsiteX2" fmla="*/ 226738 w 2029322"/>
                  <a:gd name="connsiteY2" fmla="*/ 1377626 h 2406409"/>
                  <a:gd name="connsiteX3" fmla="*/ 260605 w 2029322"/>
                  <a:gd name="connsiteY3" fmla="*/ 2246870 h 2406409"/>
                  <a:gd name="connsiteX4" fmla="*/ 960516 w 2029322"/>
                  <a:gd name="connsiteY4" fmla="*/ 2404914 h 2406409"/>
                  <a:gd name="connsiteX5" fmla="*/ 1976516 w 2029322"/>
                  <a:gd name="connsiteY5" fmla="*/ 2224292 h 2406409"/>
                  <a:gd name="connsiteX6" fmla="*/ 1829760 w 2029322"/>
                  <a:gd name="connsiteY6" fmla="*/ 1558248 h 2406409"/>
                  <a:gd name="connsiteX7" fmla="*/ 1355627 w 2029322"/>
                  <a:gd name="connsiteY7" fmla="*/ 1084114 h 2406409"/>
                  <a:gd name="connsiteX8" fmla="*/ 1558827 w 2029322"/>
                  <a:gd name="connsiteY8" fmla="*/ 463226 h 2406409"/>
                  <a:gd name="connsiteX9" fmla="*/ 1558827 w 2029322"/>
                  <a:gd name="connsiteY9" fmla="*/ 226159 h 2406409"/>
                  <a:gd name="connsiteX10" fmla="*/ 1378205 w 2029322"/>
                  <a:gd name="connsiteY10" fmla="*/ 124559 h 2406409"/>
                  <a:gd name="connsiteX11" fmla="*/ 870205 w 2029322"/>
                  <a:gd name="connsiteY11" fmla="*/ 381 h 2406409"/>
                  <a:gd name="connsiteX12" fmla="*/ 429938 w 2029322"/>
                  <a:gd name="connsiteY12" fmla="*/ 90692 h 2406409"/>
                  <a:gd name="connsiteX13" fmla="*/ 204160 w 2029322"/>
                  <a:gd name="connsiteY13" fmla="*/ 226159 h 2406409"/>
                  <a:gd name="connsiteX14" fmla="*/ 147716 w 2029322"/>
                  <a:gd name="connsiteY14" fmla="*/ 440648 h 24064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2029322" h="2406409">
                    <a:moveTo>
                      <a:pt x="147716" y="440648"/>
                    </a:moveTo>
                    <a:cubicBezTo>
                      <a:pt x="113849" y="544129"/>
                      <a:pt x="-12210" y="690885"/>
                      <a:pt x="960" y="847048"/>
                    </a:cubicBezTo>
                    <a:cubicBezTo>
                      <a:pt x="14130" y="1003211"/>
                      <a:pt x="183464" y="1144322"/>
                      <a:pt x="226738" y="1377626"/>
                    </a:cubicBezTo>
                    <a:cubicBezTo>
                      <a:pt x="270012" y="1610930"/>
                      <a:pt x="138309" y="2075655"/>
                      <a:pt x="260605" y="2246870"/>
                    </a:cubicBezTo>
                    <a:cubicBezTo>
                      <a:pt x="382901" y="2418085"/>
                      <a:pt x="674531" y="2408677"/>
                      <a:pt x="960516" y="2404914"/>
                    </a:cubicBezTo>
                    <a:cubicBezTo>
                      <a:pt x="1246501" y="2401151"/>
                      <a:pt x="1831642" y="2365403"/>
                      <a:pt x="1976516" y="2224292"/>
                    </a:cubicBezTo>
                    <a:cubicBezTo>
                      <a:pt x="2121390" y="2083181"/>
                      <a:pt x="1933241" y="1748278"/>
                      <a:pt x="1829760" y="1558248"/>
                    </a:cubicBezTo>
                    <a:cubicBezTo>
                      <a:pt x="1726279" y="1368218"/>
                      <a:pt x="1400782" y="1266618"/>
                      <a:pt x="1355627" y="1084114"/>
                    </a:cubicBezTo>
                    <a:cubicBezTo>
                      <a:pt x="1310472" y="901610"/>
                      <a:pt x="1524960" y="606218"/>
                      <a:pt x="1558827" y="463226"/>
                    </a:cubicBezTo>
                    <a:cubicBezTo>
                      <a:pt x="1592694" y="320234"/>
                      <a:pt x="1588931" y="282603"/>
                      <a:pt x="1558827" y="226159"/>
                    </a:cubicBezTo>
                    <a:cubicBezTo>
                      <a:pt x="1528723" y="169715"/>
                      <a:pt x="1492975" y="162189"/>
                      <a:pt x="1378205" y="124559"/>
                    </a:cubicBezTo>
                    <a:cubicBezTo>
                      <a:pt x="1263435" y="86929"/>
                      <a:pt x="1028249" y="6025"/>
                      <a:pt x="870205" y="381"/>
                    </a:cubicBezTo>
                    <a:cubicBezTo>
                      <a:pt x="712161" y="-5263"/>
                      <a:pt x="540946" y="53062"/>
                      <a:pt x="429938" y="90692"/>
                    </a:cubicBezTo>
                    <a:cubicBezTo>
                      <a:pt x="318931" y="128322"/>
                      <a:pt x="254960" y="162189"/>
                      <a:pt x="204160" y="226159"/>
                    </a:cubicBezTo>
                    <a:cubicBezTo>
                      <a:pt x="153360" y="290129"/>
                      <a:pt x="181583" y="337167"/>
                      <a:pt x="147716" y="440648"/>
                    </a:cubicBezTo>
                    <a:close/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cxnSp>
            <p:nvCxnSpPr>
              <p:cNvPr id="14" name="Straight Connector 13"/>
              <p:cNvCxnSpPr/>
              <p:nvPr/>
            </p:nvCxnSpPr>
            <p:spPr>
              <a:xfrm>
                <a:off x="4561741" y="3607589"/>
                <a:ext cx="2233722" cy="953126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5537568" y="2850330"/>
                <a:ext cx="1711960" cy="676366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Freeform 15"/>
              <p:cNvSpPr/>
              <p:nvPr/>
            </p:nvSpPr>
            <p:spPr>
              <a:xfrm rot="614363">
                <a:off x="4148564" y="3296278"/>
                <a:ext cx="286001" cy="601883"/>
              </a:xfrm>
              <a:custGeom>
                <a:avLst/>
                <a:gdLst>
                  <a:gd name="connsiteX0" fmla="*/ 185195 w 286001"/>
                  <a:gd name="connsiteY0" fmla="*/ 0 h 601883"/>
                  <a:gd name="connsiteX1" fmla="*/ 277792 w 286001"/>
                  <a:gd name="connsiteY1" fmla="*/ 370389 h 601883"/>
                  <a:gd name="connsiteX2" fmla="*/ 0 w 286001"/>
                  <a:gd name="connsiteY2" fmla="*/ 601883 h 6018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86001" h="601883">
                    <a:moveTo>
                      <a:pt x="185195" y="0"/>
                    </a:moveTo>
                    <a:cubicBezTo>
                      <a:pt x="246926" y="135037"/>
                      <a:pt x="308658" y="270075"/>
                      <a:pt x="277792" y="370389"/>
                    </a:cubicBezTo>
                    <a:cubicBezTo>
                      <a:pt x="246926" y="470703"/>
                      <a:pt x="0" y="601883"/>
                      <a:pt x="0" y="601883"/>
                    </a:cubicBezTo>
                  </a:path>
                </a:pathLst>
              </a:custGeom>
              <a:noFill/>
              <a:ln w="38100">
                <a:solidFill>
                  <a:srgbClr val="00B0F0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7" name="Freeform 16"/>
              <p:cNvSpPr/>
              <p:nvPr/>
            </p:nvSpPr>
            <p:spPr>
              <a:xfrm rot="614363">
                <a:off x="4274280" y="3332588"/>
                <a:ext cx="282971" cy="657851"/>
              </a:xfrm>
              <a:custGeom>
                <a:avLst/>
                <a:gdLst>
                  <a:gd name="connsiteX0" fmla="*/ 185195 w 286001"/>
                  <a:gd name="connsiteY0" fmla="*/ 0 h 601883"/>
                  <a:gd name="connsiteX1" fmla="*/ 277792 w 286001"/>
                  <a:gd name="connsiteY1" fmla="*/ 370389 h 601883"/>
                  <a:gd name="connsiteX2" fmla="*/ 0 w 286001"/>
                  <a:gd name="connsiteY2" fmla="*/ 601883 h 6018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86001" h="601883">
                    <a:moveTo>
                      <a:pt x="185195" y="0"/>
                    </a:moveTo>
                    <a:cubicBezTo>
                      <a:pt x="246926" y="135037"/>
                      <a:pt x="308658" y="270075"/>
                      <a:pt x="277792" y="370389"/>
                    </a:cubicBezTo>
                    <a:cubicBezTo>
                      <a:pt x="246926" y="470703"/>
                      <a:pt x="0" y="601883"/>
                      <a:pt x="0" y="601883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8" name="5-Point Star 17"/>
              <p:cNvSpPr/>
              <p:nvPr/>
            </p:nvSpPr>
            <p:spPr>
              <a:xfrm>
                <a:off x="304800" y="2533530"/>
                <a:ext cx="457200" cy="415483"/>
              </a:xfrm>
              <a:prstGeom prst="star5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120466" y="2177543"/>
                <a:ext cx="95410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LÄHDE</a:t>
                </a:r>
                <a:endParaRPr lang="fi-FI" dirty="0"/>
              </a:p>
            </p:txBody>
          </p:sp>
          <p:sp>
            <p:nvSpPr>
              <p:cNvPr id="20" name="Rectangle 19"/>
              <p:cNvSpPr/>
              <p:nvPr/>
            </p:nvSpPr>
            <p:spPr>
              <a:xfrm rot="1375332">
                <a:off x="7565714" y="4411980"/>
                <a:ext cx="459206" cy="253966"/>
              </a:xfrm>
              <a:prstGeom prst="rect">
                <a:avLst/>
              </a:prstGeom>
              <a:solidFill>
                <a:schemeClr val="accent2"/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21" name="Freeform 20"/>
              <p:cNvSpPr/>
              <p:nvPr/>
            </p:nvSpPr>
            <p:spPr>
              <a:xfrm>
                <a:off x="8005125" y="4599697"/>
                <a:ext cx="374409" cy="140678"/>
              </a:xfrm>
              <a:custGeom>
                <a:avLst/>
                <a:gdLst>
                  <a:gd name="connsiteX0" fmla="*/ 0 w 374409"/>
                  <a:gd name="connsiteY0" fmla="*/ 0 h 140678"/>
                  <a:gd name="connsiteX1" fmla="*/ 115747 w 374409"/>
                  <a:gd name="connsiteY1" fmla="*/ 138896 h 140678"/>
                  <a:gd name="connsiteX2" fmla="*/ 196770 w 374409"/>
                  <a:gd name="connsiteY2" fmla="*/ 81023 h 140678"/>
                  <a:gd name="connsiteX3" fmla="*/ 358816 w 374409"/>
                  <a:gd name="connsiteY3" fmla="*/ 115747 h 140678"/>
                  <a:gd name="connsiteX4" fmla="*/ 358816 w 374409"/>
                  <a:gd name="connsiteY4" fmla="*/ 104172 h 1406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74409" h="140678">
                    <a:moveTo>
                      <a:pt x="0" y="0"/>
                    </a:moveTo>
                    <a:cubicBezTo>
                      <a:pt x="41476" y="62696"/>
                      <a:pt x="82952" y="125392"/>
                      <a:pt x="115747" y="138896"/>
                    </a:cubicBezTo>
                    <a:cubicBezTo>
                      <a:pt x="148542" y="152400"/>
                      <a:pt x="156259" y="84881"/>
                      <a:pt x="196770" y="81023"/>
                    </a:cubicBezTo>
                    <a:cubicBezTo>
                      <a:pt x="237281" y="77165"/>
                      <a:pt x="331808" y="111889"/>
                      <a:pt x="358816" y="115747"/>
                    </a:cubicBezTo>
                    <a:cubicBezTo>
                      <a:pt x="385824" y="119605"/>
                      <a:pt x="372320" y="111888"/>
                      <a:pt x="358816" y="104172"/>
                    </a:cubicBezTo>
                  </a:path>
                </a:pathLst>
              </a:custGeom>
              <a:noFill/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7639052" y="3945019"/>
                <a:ext cx="150137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DETEKTORI</a:t>
                </a:r>
                <a:endParaRPr lang="fi-FI" dirty="0"/>
              </a:p>
            </p:txBody>
          </p:sp>
          <p:sp>
            <p:nvSpPr>
              <p:cNvPr id="23" name="Freeform 22"/>
              <p:cNvSpPr/>
              <p:nvPr/>
            </p:nvSpPr>
            <p:spPr>
              <a:xfrm rot="614363">
                <a:off x="4306679" y="2132323"/>
                <a:ext cx="286001" cy="601883"/>
              </a:xfrm>
              <a:custGeom>
                <a:avLst/>
                <a:gdLst>
                  <a:gd name="connsiteX0" fmla="*/ 185195 w 286001"/>
                  <a:gd name="connsiteY0" fmla="*/ 0 h 601883"/>
                  <a:gd name="connsiteX1" fmla="*/ 277792 w 286001"/>
                  <a:gd name="connsiteY1" fmla="*/ 370389 h 601883"/>
                  <a:gd name="connsiteX2" fmla="*/ 0 w 286001"/>
                  <a:gd name="connsiteY2" fmla="*/ 601883 h 6018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86001" h="601883">
                    <a:moveTo>
                      <a:pt x="185195" y="0"/>
                    </a:moveTo>
                    <a:cubicBezTo>
                      <a:pt x="246926" y="135037"/>
                      <a:pt x="308658" y="270075"/>
                      <a:pt x="277792" y="370389"/>
                    </a:cubicBezTo>
                    <a:cubicBezTo>
                      <a:pt x="246926" y="470703"/>
                      <a:pt x="0" y="601883"/>
                      <a:pt x="0" y="601883"/>
                    </a:cubicBezTo>
                  </a:path>
                </a:pathLst>
              </a:custGeom>
              <a:noFill/>
              <a:ln w="38100">
                <a:solidFill>
                  <a:srgbClr val="00B0F0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24" name="Freeform 23"/>
              <p:cNvSpPr/>
              <p:nvPr/>
            </p:nvSpPr>
            <p:spPr>
              <a:xfrm rot="614363">
                <a:off x="4424775" y="2161013"/>
                <a:ext cx="282971" cy="657851"/>
              </a:xfrm>
              <a:custGeom>
                <a:avLst/>
                <a:gdLst>
                  <a:gd name="connsiteX0" fmla="*/ 185195 w 286001"/>
                  <a:gd name="connsiteY0" fmla="*/ 0 h 601883"/>
                  <a:gd name="connsiteX1" fmla="*/ 277792 w 286001"/>
                  <a:gd name="connsiteY1" fmla="*/ 370389 h 601883"/>
                  <a:gd name="connsiteX2" fmla="*/ 0 w 286001"/>
                  <a:gd name="connsiteY2" fmla="*/ 601883 h 6018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86001" h="601883">
                    <a:moveTo>
                      <a:pt x="185195" y="0"/>
                    </a:moveTo>
                    <a:cubicBezTo>
                      <a:pt x="246926" y="135037"/>
                      <a:pt x="308658" y="270075"/>
                      <a:pt x="277792" y="370389"/>
                    </a:cubicBezTo>
                    <a:cubicBezTo>
                      <a:pt x="246926" y="470703"/>
                      <a:pt x="0" y="601883"/>
                      <a:pt x="0" y="601883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25" name="Freeform 24"/>
              <p:cNvSpPr/>
              <p:nvPr/>
            </p:nvSpPr>
            <p:spPr>
              <a:xfrm rot="614363">
                <a:off x="4561935" y="2229593"/>
                <a:ext cx="282971" cy="657851"/>
              </a:xfrm>
              <a:custGeom>
                <a:avLst/>
                <a:gdLst>
                  <a:gd name="connsiteX0" fmla="*/ 185195 w 286001"/>
                  <a:gd name="connsiteY0" fmla="*/ 0 h 601883"/>
                  <a:gd name="connsiteX1" fmla="*/ 277792 w 286001"/>
                  <a:gd name="connsiteY1" fmla="*/ 370389 h 601883"/>
                  <a:gd name="connsiteX2" fmla="*/ 0 w 286001"/>
                  <a:gd name="connsiteY2" fmla="*/ 601883 h 6018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86001" h="601883">
                    <a:moveTo>
                      <a:pt x="185195" y="0"/>
                    </a:moveTo>
                    <a:cubicBezTo>
                      <a:pt x="246926" y="135037"/>
                      <a:pt x="308658" y="270075"/>
                      <a:pt x="277792" y="370389"/>
                    </a:cubicBezTo>
                    <a:cubicBezTo>
                      <a:pt x="246926" y="470703"/>
                      <a:pt x="0" y="601883"/>
                      <a:pt x="0" y="601883"/>
                    </a:cubicBezTo>
                  </a:path>
                </a:pathLst>
              </a:custGeom>
              <a:noFill/>
              <a:ln w="38100">
                <a:solidFill>
                  <a:srgbClr val="00B0F0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26" name="Freeform 25"/>
              <p:cNvSpPr/>
              <p:nvPr/>
            </p:nvSpPr>
            <p:spPr>
              <a:xfrm rot="614363">
                <a:off x="4403820" y="3401168"/>
                <a:ext cx="282971" cy="657851"/>
              </a:xfrm>
              <a:custGeom>
                <a:avLst/>
                <a:gdLst>
                  <a:gd name="connsiteX0" fmla="*/ 185195 w 286001"/>
                  <a:gd name="connsiteY0" fmla="*/ 0 h 601883"/>
                  <a:gd name="connsiteX1" fmla="*/ 277792 w 286001"/>
                  <a:gd name="connsiteY1" fmla="*/ 370389 h 601883"/>
                  <a:gd name="connsiteX2" fmla="*/ 0 w 286001"/>
                  <a:gd name="connsiteY2" fmla="*/ 601883 h 6018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86001" h="601883">
                    <a:moveTo>
                      <a:pt x="185195" y="0"/>
                    </a:moveTo>
                    <a:cubicBezTo>
                      <a:pt x="246926" y="135037"/>
                      <a:pt x="308658" y="270075"/>
                      <a:pt x="277792" y="370389"/>
                    </a:cubicBezTo>
                    <a:cubicBezTo>
                      <a:pt x="246926" y="470703"/>
                      <a:pt x="0" y="601883"/>
                      <a:pt x="0" y="601883"/>
                    </a:cubicBezTo>
                  </a:path>
                </a:pathLst>
              </a:custGeom>
              <a:noFill/>
              <a:ln w="38100">
                <a:solidFill>
                  <a:srgbClr val="00B0F0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4263231" y="2228730"/>
                <a:ext cx="276055" cy="3048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3550443" y="3066930"/>
                <a:ext cx="276055" cy="3048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graphicFrame>
            <p:nvGraphicFramePr>
              <p:cNvPr id="29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85942912"/>
                  </p:ext>
                </p:extLst>
              </p:nvPr>
            </p:nvGraphicFramePr>
            <p:xfrm>
              <a:off x="4038600" y="2871788"/>
              <a:ext cx="280988" cy="438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439" name="Equation" r:id="rId5" imgW="164880" imgH="215640" progId="Equation.DSMT4">
                      <p:embed/>
                    </p:oleObj>
                  </mc:Choice>
                  <mc:Fallback>
                    <p:oleObj name="Equation" r:id="rId5" imgW="164880" imgH="215640" progId="Equation.DSMT4">
                      <p:embed/>
                      <p:pic>
                        <p:nvPicPr>
                          <p:cNvPr id="53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8600" y="2871788"/>
                            <a:ext cx="280988" cy="4381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0" name="Straight Arrow Connector 29"/>
              <p:cNvCxnSpPr>
                <a:stCxn id="28" idx="5"/>
              </p:cNvCxnSpPr>
              <p:nvPr/>
            </p:nvCxnSpPr>
            <p:spPr>
              <a:xfrm>
                <a:off x="3786071" y="3327093"/>
                <a:ext cx="714385" cy="349437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1" name="Object 3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731260" y="3404422"/>
              <a:ext cx="304800" cy="3698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440" name="Kaava" r:id="rId7" imgW="177480" imgH="215640" progId="Equation.3">
                      <p:embed/>
                    </p:oleObj>
                  </mc:Choice>
                  <mc:Fallback>
                    <p:oleObj name="Kaava" r:id="rId7" imgW="177480" imgH="215640" progId="Equation.3">
                      <p:embed/>
                      <p:pic>
                        <p:nvPicPr>
                          <p:cNvPr id="89" name="Object 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31260" y="3404422"/>
                            <a:ext cx="304800" cy="36988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2" name="Group 31"/>
              <p:cNvGrpSpPr/>
              <p:nvPr/>
            </p:nvGrpSpPr>
            <p:grpSpPr>
              <a:xfrm>
                <a:off x="2050627" y="3300088"/>
                <a:ext cx="1499818" cy="538149"/>
                <a:chOff x="2050627" y="3300088"/>
                <a:chExt cx="1499818" cy="538149"/>
              </a:xfrm>
            </p:grpSpPr>
            <p:cxnSp>
              <p:nvCxnSpPr>
                <p:cNvPr id="35" name="Straight Arrow Connector 34"/>
                <p:cNvCxnSpPr/>
                <p:nvPr/>
              </p:nvCxnSpPr>
              <p:spPr>
                <a:xfrm flipH="1">
                  <a:off x="2795252" y="3300088"/>
                  <a:ext cx="755193" cy="304991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" name="TextBox 35"/>
                <p:cNvSpPr txBox="1"/>
                <p:nvPr/>
              </p:nvSpPr>
              <p:spPr>
                <a:xfrm>
                  <a:off x="2050627" y="3468905"/>
                  <a:ext cx="74892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i-FI" dirty="0" smtClean="0"/>
                    <a:t>Origo</a:t>
                  </a:r>
                  <a:endParaRPr lang="en-US" dirty="0"/>
                </a:p>
              </p:txBody>
            </p:sp>
          </p:grpSp>
          <p:sp>
            <p:nvSpPr>
              <p:cNvPr id="33" name="TextBox 32"/>
              <p:cNvSpPr txBox="1"/>
              <p:nvPr/>
            </p:nvSpPr>
            <p:spPr>
              <a:xfrm>
                <a:off x="2649230" y="1308578"/>
                <a:ext cx="95410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NÄYTE</a:t>
                </a:r>
              </a:p>
            </p:txBody>
          </p:sp>
          <p:graphicFrame>
            <p:nvGraphicFramePr>
              <p:cNvPr id="34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4602192"/>
                  </p:ext>
                </p:extLst>
              </p:nvPr>
            </p:nvGraphicFramePr>
            <p:xfrm>
              <a:off x="5137150" y="2254250"/>
              <a:ext cx="280988" cy="4365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441" name="Equation" r:id="rId9" imgW="164880" imgH="215640" progId="Equation.DSMT4">
                      <p:embed/>
                    </p:oleObj>
                  </mc:Choice>
                  <mc:Fallback>
                    <p:oleObj name="Equation" r:id="rId9" imgW="164880" imgH="215640" progId="Equation.DSMT4">
                      <p:embed/>
                      <p:pic>
                        <p:nvPicPr>
                          <p:cNvPr id="119" name="Object 1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7150" y="2254250"/>
                            <a:ext cx="280988" cy="4365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9" name="Straight Arrow Connector 8"/>
            <p:cNvCxnSpPr/>
            <p:nvPr/>
          </p:nvCxnSpPr>
          <p:spPr>
            <a:xfrm>
              <a:off x="1295400" y="2566193"/>
              <a:ext cx="914400" cy="0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6740743"/>
                </p:ext>
              </p:extLst>
            </p:nvPr>
          </p:nvGraphicFramePr>
          <p:xfrm>
            <a:off x="1633538" y="2077363"/>
            <a:ext cx="238125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42" name="Equation" r:id="rId11" imgW="139680" imgH="215640" progId="Equation.DSMT4">
                    <p:embed/>
                  </p:oleObj>
                </mc:Choice>
                <mc:Fallback>
                  <p:oleObj name="Equation" r:id="rId11" imgW="139680" imgH="215640" progId="Equation.DSMT4">
                    <p:embed/>
                    <p:pic>
                      <p:nvPicPr>
                        <p:cNvPr id="4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3538" y="2077363"/>
                          <a:ext cx="238125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Box 36"/>
          <p:cNvSpPr txBox="1"/>
          <p:nvPr/>
        </p:nvSpPr>
        <p:spPr>
          <a:xfrm>
            <a:off x="1714427" y="873394"/>
            <a:ext cx="2952204" cy="64633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fi-FI" dirty="0" smtClean="0"/>
              <a:t>Tapahtunut sironta origossa ja hilapisteessä </a:t>
            </a:r>
            <a:r>
              <a:rPr lang="fi-FI" b="1" dirty="0" smtClean="0"/>
              <a:t>R</a:t>
            </a:r>
            <a:endParaRPr lang="fi-FI" b="1" dirty="0"/>
          </a:p>
        </p:txBody>
      </p:sp>
      <p:cxnSp>
        <p:nvCxnSpPr>
          <p:cNvPr id="38" name="Straight Arrow Connector 37"/>
          <p:cNvCxnSpPr/>
          <p:nvPr/>
        </p:nvCxnSpPr>
        <p:spPr>
          <a:xfrm flipV="1">
            <a:off x="3699835" y="2959304"/>
            <a:ext cx="701087" cy="84040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202298"/>
              </p:ext>
            </p:extLst>
          </p:nvPr>
        </p:nvGraphicFramePr>
        <p:xfrm>
          <a:off x="3842140" y="2887692"/>
          <a:ext cx="257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43" name="Equation" r:id="rId13" imgW="152280" imgH="203040" progId="Equation.DSMT4">
                  <p:embed/>
                </p:oleObj>
              </mc:Choice>
              <mc:Fallback>
                <p:oleObj name="Equation" r:id="rId13" imgW="152280" imgH="20304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140" y="2887692"/>
                        <a:ext cx="25717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ight Arrow 39"/>
          <p:cNvSpPr/>
          <p:nvPr/>
        </p:nvSpPr>
        <p:spPr>
          <a:xfrm rot="10800000" flipH="1">
            <a:off x="1257241" y="1122600"/>
            <a:ext cx="379891" cy="1722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1" name="Group 40"/>
          <p:cNvGrpSpPr/>
          <p:nvPr/>
        </p:nvGrpSpPr>
        <p:grpSpPr>
          <a:xfrm>
            <a:off x="5418138" y="5344111"/>
            <a:ext cx="1890261" cy="1283152"/>
            <a:chOff x="5418138" y="5178645"/>
            <a:chExt cx="1890261" cy="1283152"/>
          </a:xfrm>
        </p:grpSpPr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9252929"/>
                </p:ext>
              </p:extLst>
            </p:nvPr>
          </p:nvGraphicFramePr>
          <p:xfrm>
            <a:off x="5510423" y="5591847"/>
            <a:ext cx="1195388" cy="869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44" name="Equation" r:id="rId15" imgW="698400" imgH="507960" progId="Equation.DSMT4">
                    <p:embed/>
                  </p:oleObj>
                </mc:Choice>
                <mc:Fallback>
                  <p:oleObj name="Equation" r:id="rId15" imgW="698400" imgH="507960" progId="Equation.DSMT4">
                    <p:embed/>
                    <p:pic>
                      <p:nvPicPr>
                        <p:cNvPr id="47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0423" y="5591847"/>
                          <a:ext cx="1195388" cy="86995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TextBox 42"/>
            <p:cNvSpPr txBox="1"/>
            <p:nvPr/>
          </p:nvSpPr>
          <p:spPr>
            <a:xfrm>
              <a:off x="5418138" y="5178645"/>
              <a:ext cx="18902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Elastinen sironta</a:t>
              </a:r>
              <a:endParaRPr lang="fi-FI" dirty="0"/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4821994" y="1217626"/>
            <a:ext cx="4233304" cy="1154045"/>
            <a:chOff x="4806432" y="1279893"/>
            <a:chExt cx="4233304" cy="1154045"/>
          </a:xfrm>
        </p:grpSpPr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1854658"/>
                </p:ext>
              </p:extLst>
            </p:nvPr>
          </p:nvGraphicFramePr>
          <p:xfrm>
            <a:off x="4901123" y="1694163"/>
            <a:ext cx="4138613" cy="739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45" name="Equation" r:id="rId17" imgW="2412720" imgH="431640" progId="Equation.DSMT4">
                    <p:embed/>
                  </p:oleObj>
                </mc:Choice>
                <mc:Fallback>
                  <p:oleObj name="Equation" r:id="rId17" imgW="2412720" imgH="431640" progId="Equation.DSMT4">
                    <p:embed/>
                    <p:pic>
                      <p:nvPicPr>
                        <p:cNvPr id="48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1123" y="1694163"/>
                          <a:ext cx="4138613" cy="73977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TextBox 45"/>
            <p:cNvSpPr txBox="1"/>
            <p:nvPr/>
          </p:nvSpPr>
          <p:spPr>
            <a:xfrm>
              <a:off x="4806432" y="1279893"/>
              <a:ext cx="15568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Pituusskaalat</a:t>
              </a:r>
              <a:endParaRPr lang="fi-FI" dirty="0"/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488329" y="4534465"/>
            <a:ext cx="3617340" cy="1640656"/>
            <a:chOff x="488329" y="4534465"/>
            <a:chExt cx="3617340" cy="1640656"/>
          </a:xfrm>
        </p:grpSpPr>
        <p:grpSp>
          <p:nvGrpSpPr>
            <p:cNvPr id="48" name="Group 47"/>
            <p:cNvGrpSpPr/>
            <p:nvPr/>
          </p:nvGrpSpPr>
          <p:grpSpPr>
            <a:xfrm>
              <a:off x="571973" y="4534465"/>
              <a:ext cx="3533696" cy="1640656"/>
              <a:chOff x="980463" y="3994886"/>
              <a:chExt cx="3533696" cy="1640656"/>
            </a:xfrm>
          </p:grpSpPr>
          <p:graphicFrame>
            <p:nvGraphicFramePr>
              <p:cNvPr id="51" name="Object 5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27520171"/>
                  </p:ext>
                </p:extLst>
              </p:nvPr>
            </p:nvGraphicFramePr>
            <p:xfrm>
              <a:off x="980463" y="4983080"/>
              <a:ext cx="2979738" cy="65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446" name="Equation" r:id="rId19" imgW="1739880" imgH="380880" progId="Equation.DSMT4">
                      <p:embed/>
                    </p:oleObj>
                  </mc:Choice>
                  <mc:Fallback>
                    <p:oleObj name="Equation" r:id="rId19" imgW="1739880" imgH="380880" progId="Equation.DSMT4">
                      <p:embed/>
                      <p:pic>
                        <p:nvPicPr>
                          <p:cNvPr id="99" name="Object 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0463" y="4983080"/>
                            <a:ext cx="2979738" cy="652462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1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52" name="Straight Arrow Connector 51"/>
              <p:cNvCxnSpPr/>
              <p:nvPr/>
            </p:nvCxnSpPr>
            <p:spPr>
              <a:xfrm flipH="1">
                <a:off x="3397202" y="3994886"/>
                <a:ext cx="1116957" cy="88052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9" name="TextBox 48"/>
            <p:cNvSpPr txBox="1"/>
            <p:nvPr/>
          </p:nvSpPr>
          <p:spPr>
            <a:xfrm>
              <a:off x="488329" y="4821539"/>
              <a:ext cx="231345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Aallon osat eli säteet</a:t>
              </a:r>
            </a:p>
            <a:p>
              <a:r>
                <a:rPr lang="fi-FI" dirty="0" smtClean="0"/>
                <a:t>palloaaltoja</a:t>
              </a:r>
              <a:endParaRPr lang="fi-FI" dirty="0"/>
            </a:p>
          </p:txBody>
        </p:sp>
        <p:cxnSp>
          <p:nvCxnSpPr>
            <p:cNvPr id="50" name="Straight Connector 49"/>
            <p:cNvCxnSpPr/>
            <p:nvPr/>
          </p:nvCxnSpPr>
          <p:spPr>
            <a:xfrm>
              <a:off x="595374" y="5424325"/>
              <a:ext cx="1147902" cy="0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05273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-45002" y="5517026"/>
            <a:ext cx="9144000" cy="1295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7016163" y="6669989"/>
            <a:ext cx="1544637" cy="125413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348767" y="47858"/>
            <a:ext cx="7988300" cy="108108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r>
              <a:rPr lang="fi-FI" smtClean="0"/>
              <a:t>Sirontateoriaa</a:t>
            </a:r>
            <a:endParaRPr lang="fi-FI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452031"/>
              </p:ext>
            </p:extLst>
          </p:nvPr>
        </p:nvGraphicFramePr>
        <p:xfrm>
          <a:off x="5393895" y="452191"/>
          <a:ext cx="6318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78" name="Equation" r:id="rId3" imgW="368280" imgH="457200" progId="Equation.DSMT4">
                  <p:embed/>
                </p:oleObj>
              </mc:Choice>
              <mc:Fallback>
                <p:oleObj name="Equation" r:id="rId3" imgW="368280" imgH="457200" progId="Equation.DSMT4">
                  <p:embed/>
                  <p:pic>
                    <p:nvPicPr>
                      <p:cNvPr id="116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3895" y="452191"/>
                        <a:ext cx="631825" cy="7842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120466" y="975640"/>
            <a:ext cx="9019959" cy="3604941"/>
            <a:chOff x="120466" y="1637506"/>
            <a:chExt cx="9019959" cy="3604941"/>
          </a:xfrm>
        </p:grpSpPr>
        <p:cxnSp>
          <p:nvCxnSpPr>
            <p:cNvPr id="9" name="Straight Arrow Connector 8"/>
            <p:cNvCxnSpPr/>
            <p:nvPr/>
          </p:nvCxnSpPr>
          <p:spPr>
            <a:xfrm>
              <a:off x="6232772" y="4307759"/>
              <a:ext cx="1001358" cy="423585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6491160" y="3259886"/>
              <a:ext cx="1001358" cy="423585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3078738" y="1637506"/>
              <a:ext cx="2029322" cy="2406409"/>
            </a:xfrm>
            <a:custGeom>
              <a:avLst/>
              <a:gdLst>
                <a:gd name="connsiteX0" fmla="*/ 147716 w 2029322"/>
                <a:gd name="connsiteY0" fmla="*/ 440648 h 2406409"/>
                <a:gd name="connsiteX1" fmla="*/ 960 w 2029322"/>
                <a:gd name="connsiteY1" fmla="*/ 847048 h 2406409"/>
                <a:gd name="connsiteX2" fmla="*/ 226738 w 2029322"/>
                <a:gd name="connsiteY2" fmla="*/ 1377626 h 2406409"/>
                <a:gd name="connsiteX3" fmla="*/ 260605 w 2029322"/>
                <a:gd name="connsiteY3" fmla="*/ 2246870 h 2406409"/>
                <a:gd name="connsiteX4" fmla="*/ 960516 w 2029322"/>
                <a:gd name="connsiteY4" fmla="*/ 2404914 h 2406409"/>
                <a:gd name="connsiteX5" fmla="*/ 1976516 w 2029322"/>
                <a:gd name="connsiteY5" fmla="*/ 2224292 h 2406409"/>
                <a:gd name="connsiteX6" fmla="*/ 1829760 w 2029322"/>
                <a:gd name="connsiteY6" fmla="*/ 1558248 h 2406409"/>
                <a:gd name="connsiteX7" fmla="*/ 1355627 w 2029322"/>
                <a:gd name="connsiteY7" fmla="*/ 1084114 h 2406409"/>
                <a:gd name="connsiteX8" fmla="*/ 1558827 w 2029322"/>
                <a:gd name="connsiteY8" fmla="*/ 463226 h 2406409"/>
                <a:gd name="connsiteX9" fmla="*/ 1558827 w 2029322"/>
                <a:gd name="connsiteY9" fmla="*/ 226159 h 2406409"/>
                <a:gd name="connsiteX10" fmla="*/ 1378205 w 2029322"/>
                <a:gd name="connsiteY10" fmla="*/ 124559 h 2406409"/>
                <a:gd name="connsiteX11" fmla="*/ 870205 w 2029322"/>
                <a:gd name="connsiteY11" fmla="*/ 381 h 2406409"/>
                <a:gd name="connsiteX12" fmla="*/ 429938 w 2029322"/>
                <a:gd name="connsiteY12" fmla="*/ 90692 h 2406409"/>
                <a:gd name="connsiteX13" fmla="*/ 204160 w 2029322"/>
                <a:gd name="connsiteY13" fmla="*/ 226159 h 2406409"/>
                <a:gd name="connsiteX14" fmla="*/ 147716 w 2029322"/>
                <a:gd name="connsiteY14" fmla="*/ 440648 h 24064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2029322" h="2406409">
                  <a:moveTo>
                    <a:pt x="147716" y="440648"/>
                  </a:moveTo>
                  <a:cubicBezTo>
                    <a:pt x="113849" y="544129"/>
                    <a:pt x="-12210" y="690885"/>
                    <a:pt x="960" y="847048"/>
                  </a:cubicBezTo>
                  <a:cubicBezTo>
                    <a:pt x="14130" y="1003211"/>
                    <a:pt x="183464" y="1144322"/>
                    <a:pt x="226738" y="1377626"/>
                  </a:cubicBezTo>
                  <a:cubicBezTo>
                    <a:pt x="270012" y="1610930"/>
                    <a:pt x="138309" y="2075655"/>
                    <a:pt x="260605" y="2246870"/>
                  </a:cubicBezTo>
                  <a:cubicBezTo>
                    <a:pt x="382901" y="2418085"/>
                    <a:pt x="674531" y="2408677"/>
                    <a:pt x="960516" y="2404914"/>
                  </a:cubicBezTo>
                  <a:cubicBezTo>
                    <a:pt x="1246501" y="2401151"/>
                    <a:pt x="1831642" y="2365403"/>
                    <a:pt x="1976516" y="2224292"/>
                  </a:cubicBezTo>
                  <a:cubicBezTo>
                    <a:pt x="2121390" y="2083181"/>
                    <a:pt x="1933241" y="1748278"/>
                    <a:pt x="1829760" y="1558248"/>
                  </a:cubicBezTo>
                  <a:cubicBezTo>
                    <a:pt x="1726279" y="1368218"/>
                    <a:pt x="1400782" y="1266618"/>
                    <a:pt x="1355627" y="1084114"/>
                  </a:cubicBezTo>
                  <a:cubicBezTo>
                    <a:pt x="1310472" y="901610"/>
                    <a:pt x="1524960" y="606218"/>
                    <a:pt x="1558827" y="463226"/>
                  </a:cubicBezTo>
                  <a:cubicBezTo>
                    <a:pt x="1592694" y="320234"/>
                    <a:pt x="1588931" y="282603"/>
                    <a:pt x="1558827" y="226159"/>
                  </a:cubicBezTo>
                  <a:cubicBezTo>
                    <a:pt x="1528723" y="169715"/>
                    <a:pt x="1492975" y="162189"/>
                    <a:pt x="1378205" y="124559"/>
                  </a:cubicBezTo>
                  <a:cubicBezTo>
                    <a:pt x="1263435" y="86929"/>
                    <a:pt x="1028249" y="6025"/>
                    <a:pt x="870205" y="381"/>
                  </a:cubicBezTo>
                  <a:cubicBezTo>
                    <a:pt x="712161" y="-5263"/>
                    <a:pt x="540946" y="53062"/>
                    <a:pt x="429938" y="90692"/>
                  </a:cubicBezTo>
                  <a:cubicBezTo>
                    <a:pt x="318931" y="128322"/>
                    <a:pt x="254960" y="162189"/>
                    <a:pt x="204160" y="226159"/>
                  </a:cubicBezTo>
                  <a:cubicBezTo>
                    <a:pt x="153360" y="290129"/>
                    <a:pt x="181583" y="337167"/>
                    <a:pt x="147716" y="440648"/>
                  </a:cubicBezTo>
                  <a:close/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grpSp>
          <p:nvGrpSpPr>
            <p:cNvPr id="12" name="Group 13"/>
            <p:cNvGrpSpPr/>
            <p:nvPr/>
          </p:nvGrpSpPr>
          <p:grpSpPr>
            <a:xfrm rot="1494569">
              <a:off x="7312845" y="4192474"/>
              <a:ext cx="304800" cy="1049973"/>
              <a:chOff x="1524000" y="1595437"/>
              <a:chExt cx="304800" cy="1685926"/>
            </a:xfrm>
          </p:grpSpPr>
          <p:cxnSp>
            <p:nvCxnSpPr>
              <p:cNvPr id="30" name="Straight Connector 29"/>
              <p:cNvCxnSpPr/>
              <p:nvPr/>
            </p:nvCxnSpPr>
            <p:spPr>
              <a:xfrm>
                <a:off x="1524000" y="1595437"/>
                <a:ext cx="0" cy="1681163"/>
              </a:xfrm>
              <a:prstGeom prst="line">
                <a:avLst/>
              </a:prstGeom>
              <a:ln w="38100">
                <a:solidFill>
                  <a:srgbClr val="00B0F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1676400" y="1600200"/>
                <a:ext cx="0" cy="1681163"/>
              </a:xfrm>
              <a:prstGeom prst="line">
                <a:avLst/>
              </a:prstGeom>
              <a:ln w="38100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1828800" y="1600200"/>
                <a:ext cx="0" cy="1681163"/>
              </a:xfrm>
              <a:prstGeom prst="line">
                <a:avLst/>
              </a:prstGeom>
              <a:ln w="38100">
                <a:solidFill>
                  <a:srgbClr val="00B0F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3" name="Straight Connector 12"/>
            <p:cNvCxnSpPr/>
            <p:nvPr/>
          </p:nvCxnSpPr>
          <p:spPr>
            <a:xfrm>
              <a:off x="3786078" y="3256804"/>
              <a:ext cx="2446694" cy="1040213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4401258" y="2381130"/>
              <a:ext cx="2245124" cy="939969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5-Point Star 14"/>
            <p:cNvSpPr/>
            <p:nvPr/>
          </p:nvSpPr>
          <p:spPr>
            <a:xfrm>
              <a:off x="304800" y="2533530"/>
              <a:ext cx="457200" cy="415483"/>
            </a:xfrm>
            <a:prstGeom prst="star5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20466" y="2177543"/>
              <a:ext cx="9541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LÄHDE</a:t>
              </a:r>
              <a:endParaRPr lang="fi-FI" dirty="0"/>
            </a:p>
          </p:txBody>
        </p:sp>
        <p:sp>
          <p:nvSpPr>
            <p:cNvPr id="17" name="Rectangle 16"/>
            <p:cNvSpPr/>
            <p:nvPr/>
          </p:nvSpPr>
          <p:spPr>
            <a:xfrm rot="1375332">
              <a:off x="7565714" y="4411980"/>
              <a:ext cx="459206" cy="253966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18" name="Freeform 17"/>
            <p:cNvSpPr/>
            <p:nvPr/>
          </p:nvSpPr>
          <p:spPr>
            <a:xfrm>
              <a:off x="8005125" y="4599697"/>
              <a:ext cx="374409" cy="140678"/>
            </a:xfrm>
            <a:custGeom>
              <a:avLst/>
              <a:gdLst>
                <a:gd name="connsiteX0" fmla="*/ 0 w 374409"/>
                <a:gd name="connsiteY0" fmla="*/ 0 h 140678"/>
                <a:gd name="connsiteX1" fmla="*/ 115747 w 374409"/>
                <a:gd name="connsiteY1" fmla="*/ 138896 h 140678"/>
                <a:gd name="connsiteX2" fmla="*/ 196770 w 374409"/>
                <a:gd name="connsiteY2" fmla="*/ 81023 h 140678"/>
                <a:gd name="connsiteX3" fmla="*/ 358816 w 374409"/>
                <a:gd name="connsiteY3" fmla="*/ 115747 h 140678"/>
                <a:gd name="connsiteX4" fmla="*/ 358816 w 374409"/>
                <a:gd name="connsiteY4" fmla="*/ 104172 h 140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4409" h="140678">
                  <a:moveTo>
                    <a:pt x="0" y="0"/>
                  </a:moveTo>
                  <a:cubicBezTo>
                    <a:pt x="41476" y="62696"/>
                    <a:pt x="82952" y="125392"/>
                    <a:pt x="115747" y="138896"/>
                  </a:cubicBezTo>
                  <a:cubicBezTo>
                    <a:pt x="148542" y="152400"/>
                    <a:pt x="156259" y="84881"/>
                    <a:pt x="196770" y="81023"/>
                  </a:cubicBezTo>
                  <a:cubicBezTo>
                    <a:pt x="237281" y="77165"/>
                    <a:pt x="331808" y="111889"/>
                    <a:pt x="358816" y="115747"/>
                  </a:cubicBezTo>
                  <a:cubicBezTo>
                    <a:pt x="385824" y="119605"/>
                    <a:pt x="372320" y="111888"/>
                    <a:pt x="358816" y="104172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639052" y="3945019"/>
              <a:ext cx="15013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DETEKTORI</a:t>
              </a:r>
              <a:endParaRPr lang="fi-FI" dirty="0"/>
            </a:p>
          </p:txBody>
        </p:sp>
        <p:sp>
          <p:nvSpPr>
            <p:cNvPr id="20" name="Oval 19"/>
            <p:cNvSpPr/>
            <p:nvPr/>
          </p:nvSpPr>
          <p:spPr>
            <a:xfrm>
              <a:off x="4263231" y="2228730"/>
              <a:ext cx="276055" cy="304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21" name="Oval 20"/>
            <p:cNvSpPr/>
            <p:nvPr/>
          </p:nvSpPr>
          <p:spPr>
            <a:xfrm>
              <a:off x="3550443" y="3066930"/>
              <a:ext cx="276055" cy="304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149341"/>
                </p:ext>
              </p:extLst>
            </p:nvPr>
          </p:nvGraphicFramePr>
          <p:xfrm>
            <a:off x="6613525" y="4044829"/>
            <a:ext cx="238125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679" name="Equation" r:id="rId5" imgW="139680" imgH="215640" progId="Equation.DSMT4">
                    <p:embed/>
                  </p:oleObj>
                </mc:Choice>
                <mc:Fallback>
                  <p:oleObj name="Equation" r:id="rId5" imgW="139680" imgH="215640" progId="Equation.DSMT4">
                    <p:embed/>
                    <p:pic>
                      <p:nvPicPr>
                        <p:cNvPr id="53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3525" y="4044829"/>
                          <a:ext cx="238125" cy="436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Straight Arrow Connector 22"/>
            <p:cNvCxnSpPr>
              <a:stCxn id="21" idx="4"/>
            </p:cNvCxnSpPr>
            <p:nvPr/>
          </p:nvCxnSpPr>
          <p:spPr>
            <a:xfrm>
              <a:off x="3688471" y="3371730"/>
              <a:ext cx="3713687" cy="152991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6416246"/>
                </p:ext>
              </p:extLst>
            </p:nvPr>
          </p:nvGraphicFramePr>
          <p:xfrm>
            <a:off x="6299141" y="4485092"/>
            <a:ext cx="239713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680" name="Kaava" r:id="rId7" imgW="139680" imgH="215640" progId="Equation.3">
                    <p:embed/>
                  </p:oleObj>
                </mc:Choice>
                <mc:Fallback>
                  <p:oleObj name="Kaava" r:id="rId7" imgW="139680" imgH="215640" progId="Equation.3">
                    <p:embed/>
                    <p:pic>
                      <p:nvPicPr>
                        <p:cNvPr id="87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9141" y="4485092"/>
                          <a:ext cx="239713" cy="3698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" name="Group 13"/>
            <p:cNvGrpSpPr/>
            <p:nvPr/>
          </p:nvGrpSpPr>
          <p:grpSpPr>
            <a:xfrm rot="1494569">
              <a:off x="7452803" y="3390173"/>
              <a:ext cx="304798" cy="1049975"/>
              <a:chOff x="1773368" y="1594504"/>
              <a:chExt cx="304798" cy="1685922"/>
            </a:xfrm>
          </p:grpSpPr>
          <p:cxnSp>
            <p:nvCxnSpPr>
              <p:cNvPr id="27" name="Straight Connector 26"/>
              <p:cNvCxnSpPr/>
              <p:nvPr/>
            </p:nvCxnSpPr>
            <p:spPr>
              <a:xfrm>
                <a:off x="1773368" y="1594504"/>
                <a:ext cx="0" cy="1681166"/>
              </a:xfrm>
              <a:prstGeom prst="line">
                <a:avLst/>
              </a:prstGeom>
              <a:ln w="38100">
                <a:solidFill>
                  <a:srgbClr val="00B0F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>
                <a:off x="1925763" y="1599261"/>
                <a:ext cx="0" cy="1681165"/>
              </a:xfrm>
              <a:prstGeom prst="line">
                <a:avLst/>
              </a:prstGeom>
              <a:ln w="38100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>
                <a:off x="2078166" y="1599257"/>
                <a:ext cx="0" cy="1681161"/>
              </a:xfrm>
              <a:prstGeom prst="line">
                <a:avLst/>
              </a:prstGeom>
              <a:ln w="38100">
                <a:solidFill>
                  <a:srgbClr val="00B0F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0151692"/>
                </p:ext>
              </p:extLst>
            </p:nvPr>
          </p:nvGraphicFramePr>
          <p:xfrm>
            <a:off x="7120719" y="3075623"/>
            <a:ext cx="236537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681" name="Equation" r:id="rId9" imgW="139680" imgH="215640" progId="Equation.DSMT4">
                    <p:embed/>
                  </p:oleObj>
                </mc:Choice>
                <mc:Fallback>
                  <p:oleObj name="Equation" r:id="rId9" imgW="139680" imgH="215640" progId="Equation.DSMT4">
                    <p:embed/>
                    <p:pic>
                      <p:nvPicPr>
                        <p:cNvPr id="114" name="Object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0719" y="3075623"/>
                          <a:ext cx="236537" cy="436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Right Arrow 32"/>
          <p:cNvSpPr/>
          <p:nvPr/>
        </p:nvSpPr>
        <p:spPr>
          <a:xfrm rot="10800000" flipH="1">
            <a:off x="6403297" y="691734"/>
            <a:ext cx="379891" cy="1722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6937846" y="454690"/>
            <a:ext cx="2049165" cy="646331"/>
          </a:xfrm>
          <a:prstGeom prst="rect">
            <a:avLst/>
          </a:prstGeom>
          <a:noFill/>
          <a:ln w="28575">
            <a:solidFill>
              <a:schemeClr val="accent4"/>
            </a:solidFill>
          </a:ln>
        </p:spPr>
        <p:txBody>
          <a:bodyPr wrap="square" rtlCol="0">
            <a:spAutoFit/>
          </a:bodyPr>
          <a:lstStyle/>
          <a:p>
            <a:r>
              <a:rPr lang="fi-FI" dirty="0" smtClean="0"/>
              <a:t>Aalto on saapunut detektoriin</a:t>
            </a:r>
            <a:endParaRPr lang="fi-FI" dirty="0"/>
          </a:p>
        </p:txBody>
      </p:sp>
      <p:cxnSp>
        <p:nvCxnSpPr>
          <p:cNvPr id="43" name="Straight Arrow Connector 42"/>
          <p:cNvCxnSpPr/>
          <p:nvPr/>
        </p:nvCxnSpPr>
        <p:spPr>
          <a:xfrm flipV="1">
            <a:off x="3698320" y="1721664"/>
            <a:ext cx="701087" cy="840408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760628"/>
              </p:ext>
            </p:extLst>
          </p:nvPr>
        </p:nvGraphicFramePr>
        <p:xfrm>
          <a:off x="3764340" y="1753580"/>
          <a:ext cx="257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82" name="Equation" r:id="rId11" imgW="152280" imgH="203040" progId="Equation.DSMT4">
                  <p:embed/>
                </p:oleObj>
              </mc:Choice>
              <mc:Fallback>
                <p:oleObj name="Equation" r:id="rId11" imgW="152280" imgH="203040" progId="Equation.DSMT4">
                  <p:embed/>
                  <p:pic>
                    <p:nvPicPr>
                      <p:cNvPr id="64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340" y="1753580"/>
                        <a:ext cx="25717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Arrow Connector 44"/>
          <p:cNvCxnSpPr/>
          <p:nvPr/>
        </p:nvCxnSpPr>
        <p:spPr>
          <a:xfrm flipH="1">
            <a:off x="3070338" y="2653264"/>
            <a:ext cx="542001" cy="368341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2455160" y="3042872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Origo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2319153" y="709283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NÄYTE</a:t>
            </a:r>
          </a:p>
        </p:txBody>
      </p:sp>
      <p:grpSp>
        <p:nvGrpSpPr>
          <p:cNvPr id="49" name="Group 48"/>
          <p:cNvGrpSpPr/>
          <p:nvPr/>
        </p:nvGrpSpPr>
        <p:grpSpPr>
          <a:xfrm>
            <a:off x="137463" y="2044697"/>
            <a:ext cx="8877729" cy="4648203"/>
            <a:chOff x="137463" y="2044697"/>
            <a:chExt cx="8877729" cy="4648203"/>
          </a:xfrm>
        </p:grpSpPr>
        <p:sp>
          <p:nvSpPr>
            <p:cNvPr id="51" name="Right Brace 50"/>
            <p:cNvSpPr/>
            <p:nvPr/>
          </p:nvSpPr>
          <p:spPr>
            <a:xfrm rot="17624208">
              <a:off x="7859623" y="2641965"/>
              <a:ext cx="198622" cy="299956"/>
            </a:xfrm>
            <a:prstGeom prst="rightBrace">
              <a:avLst>
                <a:gd name="adj1" fmla="val 8333"/>
                <a:gd name="adj2" fmla="val 49256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grpSp>
          <p:nvGrpSpPr>
            <p:cNvPr id="52" name="Group 51"/>
            <p:cNvGrpSpPr/>
            <p:nvPr/>
          </p:nvGrpSpPr>
          <p:grpSpPr>
            <a:xfrm>
              <a:off x="137463" y="2044697"/>
              <a:ext cx="8877729" cy="4648203"/>
              <a:chOff x="137463" y="2044697"/>
              <a:chExt cx="8877729" cy="4648203"/>
            </a:xfrm>
          </p:grpSpPr>
          <p:grpSp>
            <p:nvGrpSpPr>
              <p:cNvPr id="53" name="Group 52"/>
              <p:cNvGrpSpPr/>
              <p:nvPr/>
            </p:nvGrpSpPr>
            <p:grpSpPr>
              <a:xfrm>
                <a:off x="2086257" y="2044697"/>
                <a:ext cx="6685543" cy="4625292"/>
                <a:chOff x="1950175" y="2618266"/>
                <a:chExt cx="6685543" cy="4625292"/>
              </a:xfrm>
            </p:grpSpPr>
            <p:graphicFrame>
              <p:nvGraphicFramePr>
                <p:cNvPr id="62" name="Object 6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93486978"/>
                    </p:ext>
                  </p:extLst>
                </p:nvPr>
              </p:nvGraphicFramePr>
              <p:xfrm>
                <a:off x="7831294" y="2957460"/>
                <a:ext cx="347662" cy="2841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683" name="Kaava" r:id="rId13" imgW="203040" imgH="164880" progId="Equation.3">
                        <p:embed/>
                      </p:oleObj>
                    </mc:Choice>
                    <mc:Fallback>
                      <p:oleObj name="Kaava" r:id="rId13" imgW="203040" imgH="164880" progId="Equation.3">
                        <p:embed/>
                        <p:pic>
                          <p:nvPicPr>
                            <p:cNvPr id="40" name="Object 3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831294" y="2957460"/>
                              <a:ext cx="347662" cy="28416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3" name="TextBox 62"/>
                <p:cNvSpPr txBox="1"/>
                <p:nvPr/>
              </p:nvSpPr>
              <p:spPr>
                <a:xfrm>
                  <a:off x="7476775" y="2618266"/>
                  <a:ext cx="115894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fi-FI" dirty="0" smtClean="0"/>
                    <a:t>Matkaero</a:t>
                  </a:r>
                  <a:endParaRPr lang="fi-FI" dirty="0"/>
                </a:p>
              </p:txBody>
            </p:sp>
            <p:cxnSp>
              <p:nvCxnSpPr>
                <p:cNvPr id="64" name="Straight Connector 63"/>
                <p:cNvCxnSpPr/>
                <p:nvPr/>
              </p:nvCxnSpPr>
              <p:spPr>
                <a:xfrm flipH="1">
                  <a:off x="7563827" y="2940304"/>
                  <a:ext cx="962137" cy="0"/>
                </a:xfrm>
                <a:prstGeom prst="line">
                  <a:avLst/>
                </a:prstGeom>
                <a:ln w="28575">
                  <a:solidFill>
                    <a:schemeClr val="accent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Connector 64"/>
                <p:cNvCxnSpPr/>
                <p:nvPr/>
              </p:nvCxnSpPr>
              <p:spPr>
                <a:xfrm flipH="1" flipV="1">
                  <a:off x="1950175" y="7228928"/>
                  <a:ext cx="2087046" cy="14630"/>
                </a:xfrm>
                <a:prstGeom prst="line">
                  <a:avLst/>
                </a:prstGeom>
                <a:ln w="28575">
                  <a:solidFill>
                    <a:schemeClr val="accent4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4" name="Group 53"/>
              <p:cNvGrpSpPr/>
              <p:nvPr/>
            </p:nvGrpSpPr>
            <p:grpSpPr>
              <a:xfrm>
                <a:off x="137463" y="3839193"/>
                <a:ext cx="8877729" cy="2853707"/>
                <a:chOff x="137463" y="3839193"/>
                <a:chExt cx="8877729" cy="2853707"/>
              </a:xfrm>
            </p:grpSpPr>
            <p:graphicFrame>
              <p:nvGraphicFramePr>
                <p:cNvPr id="56" name="Object 5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89549717"/>
                    </p:ext>
                  </p:extLst>
                </p:nvPr>
              </p:nvGraphicFramePr>
              <p:xfrm>
                <a:off x="2049463" y="5907088"/>
                <a:ext cx="4656137" cy="7858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684" name="Equation" r:id="rId15" imgW="2717640" imgH="457200" progId="Equation.DSMT4">
                        <p:embed/>
                      </p:oleObj>
                    </mc:Choice>
                    <mc:Fallback>
                      <p:oleObj name="Equation" r:id="rId15" imgW="2717640" imgH="457200" progId="Equation.DSMT4">
                        <p:embed/>
                        <p:pic>
                          <p:nvPicPr>
                            <p:cNvPr id="119" name="Object 1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463" y="5907088"/>
                              <a:ext cx="4656137" cy="785812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chemeClr val="accent4"/>
                              </a:solidFill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5" name="TextBox 54"/>
                <p:cNvSpPr txBox="1"/>
                <p:nvPr/>
              </p:nvSpPr>
              <p:spPr>
                <a:xfrm>
                  <a:off x="7516393" y="5943050"/>
                  <a:ext cx="1498799" cy="507831"/>
                </a:xfrm>
                <a:prstGeom prst="rect">
                  <a:avLst/>
                </a:prstGeom>
                <a:noFill/>
                <a:ln w="28575">
                  <a:solidFill>
                    <a:schemeClr val="accent4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fi-FI" dirty="0" smtClean="0">
                      <a:sym typeface="Wingdings" panose="05000000000000000000" pitchFamily="2" charset="2"/>
                    </a:rPr>
                    <a:t>Interferenssi</a:t>
                  </a:r>
                  <a:endParaRPr lang="fi-FI" dirty="0"/>
                </a:p>
              </p:txBody>
            </p:sp>
            <p:graphicFrame>
              <p:nvGraphicFramePr>
                <p:cNvPr id="57" name="Object 5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92142973"/>
                    </p:ext>
                  </p:extLst>
                </p:nvPr>
              </p:nvGraphicFramePr>
              <p:xfrm>
                <a:off x="137463" y="5469650"/>
                <a:ext cx="2392362" cy="3048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685" name="Equation" r:id="rId17" imgW="1396800" imgH="177480" progId="Equation.DSMT4">
                        <p:embed/>
                      </p:oleObj>
                    </mc:Choice>
                    <mc:Fallback>
                      <p:oleObj name="Equation" r:id="rId17" imgW="1396800" imgH="177480" progId="Equation.DSMT4">
                        <p:embed/>
                        <p:pic>
                          <p:nvPicPr>
                            <p:cNvPr id="41" name="Object 4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463" y="5469650"/>
                              <a:ext cx="2392362" cy="30480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chemeClr val="accent1"/>
                              </a:solidFill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8" name="Right Arrow 57"/>
                <p:cNvSpPr/>
                <p:nvPr/>
              </p:nvSpPr>
              <p:spPr>
                <a:xfrm rot="10800000" flipH="1">
                  <a:off x="1403427" y="6227988"/>
                  <a:ext cx="379891" cy="172242"/>
                </a:xfrm>
                <a:prstGeom prst="right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9" name="Right Arrow 58"/>
                <p:cNvSpPr/>
                <p:nvPr/>
              </p:nvSpPr>
              <p:spPr>
                <a:xfrm rot="10800000" flipH="1">
                  <a:off x="7052696" y="6101702"/>
                  <a:ext cx="379891" cy="172242"/>
                </a:xfrm>
                <a:prstGeom prst="right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60" name="Straight Arrow Connector 59"/>
                <p:cNvCxnSpPr/>
                <p:nvPr/>
              </p:nvCxnSpPr>
              <p:spPr>
                <a:xfrm flipV="1">
                  <a:off x="4526998" y="3839193"/>
                  <a:ext cx="2940606" cy="186646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68" name="Group 67"/>
          <p:cNvGrpSpPr/>
          <p:nvPr/>
        </p:nvGrpSpPr>
        <p:grpSpPr>
          <a:xfrm>
            <a:off x="206894" y="1563688"/>
            <a:ext cx="7474944" cy="3753973"/>
            <a:chOff x="206894" y="1563688"/>
            <a:chExt cx="7474944" cy="3753973"/>
          </a:xfrm>
        </p:grpSpPr>
        <p:grpSp>
          <p:nvGrpSpPr>
            <p:cNvPr id="35" name="Group 34"/>
            <p:cNvGrpSpPr/>
            <p:nvPr/>
          </p:nvGrpSpPr>
          <p:grpSpPr>
            <a:xfrm>
              <a:off x="206894" y="2613756"/>
              <a:ext cx="6913825" cy="2703905"/>
              <a:chOff x="232365" y="2605664"/>
              <a:chExt cx="6913825" cy="2703905"/>
            </a:xfrm>
          </p:grpSpPr>
          <p:graphicFrame>
            <p:nvGraphicFramePr>
              <p:cNvPr id="36" name="Object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27650776"/>
                  </p:ext>
                </p:extLst>
              </p:nvPr>
            </p:nvGraphicFramePr>
            <p:xfrm>
              <a:off x="1344556" y="4587256"/>
              <a:ext cx="2828925" cy="722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0686" name="Equation" r:id="rId19" imgW="1790640" imgH="457200" progId="Equation.DSMT4">
                      <p:embed/>
                    </p:oleObj>
                  </mc:Choice>
                  <mc:Fallback>
                    <p:oleObj name="Equation" r:id="rId19" imgW="1790640" imgH="457200" progId="Equation.DSMT4">
                      <p:embed/>
                      <p:pic>
                        <p:nvPicPr>
                          <p:cNvPr id="57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556" y="4587256"/>
                            <a:ext cx="2828925" cy="722313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4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91442009"/>
                  </p:ext>
                </p:extLst>
              </p:nvPr>
            </p:nvGraphicFramePr>
            <p:xfrm>
              <a:off x="232365" y="2605664"/>
              <a:ext cx="1825625" cy="722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0687" name="Equation" r:id="rId21" imgW="1155600" imgH="457200" progId="Equation.DSMT4">
                      <p:embed/>
                    </p:oleObj>
                  </mc:Choice>
                  <mc:Fallback>
                    <p:oleObj name="Equation" r:id="rId21" imgW="1155600" imgH="457200" progId="Equation.DSMT4">
                      <p:embed/>
                      <p:pic>
                        <p:nvPicPr>
                          <p:cNvPr id="48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2365" y="2605664"/>
                            <a:ext cx="1825625" cy="722313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1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7217646"/>
                  </p:ext>
                </p:extLst>
              </p:nvPr>
            </p:nvGraphicFramePr>
            <p:xfrm>
              <a:off x="1308171" y="3893983"/>
              <a:ext cx="2633663" cy="479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0688" name="Equation" r:id="rId23" imgW="1536480" imgH="279360" progId="Equation.DSMT4">
                      <p:embed/>
                    </p:oleObj>
                  </mc:Choice>
                  <mc:Fallback>
                    <p:oleObj name="Equation" r:id="rId23" imgW="1536480" imgH="279360" progId="Equation.DSMT4">
                      <p:embed/>
                      <p:pic>
                        <p:nvPicPr>
                          <p:cNvPr id="49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08171" y="3893983"/>
                            <a:ext cx="2633663" cy="479425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4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" name="TextBox 38"/>
              <p:cNvSpPr txBox="1"/>
              <p:nvPr/>
            </p:nvSpPr>
            <p:spPr>
              <a:xfrm>
                <a:off x="1291285" y="3489138"/>
                <a:ext cx="117218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Tasoaalto</a:t>
                </a:r>
                <a:endParaRPr lang="fi-FI" dirty="0"/>
              </a:p>
            </p:txBody>
          </p:sp>
          <p:cxnSp>
            <p:nvCxnSpPr>
              <p:cNvPr id="40" name="Straight Arrow Connector 39"/>
              <p:cNvCxnSpPr/>
              <p:nvPr/>
            </p:nvCxnSpPr>
            <p:spPr>
              <a:xfrm>
                <a:off x="4198774" y="4239959"/>
                <a:ext cx="2947416" cy="18364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Right Arrow 40"/>
              <p:cNvSpPr/>
              <p:nvPr/>
            </p:nvSpPr>
            <p:spPr>
              <a:xfrm rot="10800000" flipH="1">
                <a:off x="838664" y="4861507"/>
                <a:ext cx="379891" cy="17224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Right Arrow 41"/>
              <p:cNvSpPr/>
              <p:nvPr/>
            </p:nvSpPr>
            <p:spPr>
              <a:xfrm rot="10800000" flipH="1">
                <a:off x="838664" y="4008169"/>
                <a:ext cx="379891" cy="17224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953473"/>
                </p:ext>
              </p:extLst>
            </p:nvPr>
          </p:nvGraphicFramePr>
          <p:xfrm>
            <a:off x="6538913" y="1563688"/>
            <a:ext cx="104457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689" name="Equation" r:id="rId25" imgW="609480" imgH="266400" progId="Equation.DSMT4">
                    <p:embed/>
                  </p:oleObj>
                </mc:Choice>
                <mc:Fallback>
                  <p:oleObj name="Equation" r:id="rId25" imgW="609480" imgH="266400" progId="Equation.DSMT4">
                    <p:embed/>
                    <p:pic>
                      <p:nvPicPr>
                        <p:cNvPr id="5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8913" y="1563688"/>
                          <a:ext cx="1044575" cy="457200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7" name="Straight Arrow Connector 66"/>
            <p:cNvCxnSpPr/>
            <p:nvPr/>
          </p:nvCxnSpPr>
          <p:spPr>
            <a:xfrm>
              <a:off x="7147543" y="2072622"/>
              <a:ext cx="534295" cy="62032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8275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5" name="TextBox 7"/>
          <p:cNvSpPr txBox="1">
            <a:spLocks noChangeArrowheads="1"/>
          </p:cNvSpPr>
          <p:nvPr/>
        </p:nvSpPr>
        <p:spPr bwMode="auto">
          <a:xfrm>
            <a:off x="572500" y="1140112"/>
            <a:ext cx="7541839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200000"/>
              </a:lnSpc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dirty="0" smtClean="0"/>
              <a:t>Hilatasot ja hilatasoperheet</a:t>
            </a:r>
          </a:p>
          <a:p>
            <a:pPr marL="285750" indent="-285750">
              <a:lnSpc>
                <a:spcPct val="200000"/>
              </a:lnSpc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dirty="0" smtClean="0"/>
              <a:t>Käänteishila ja </a:t>
            </a:r>
            <a:r>
              <a:rPr lang="fi-FI" dirty="0" err="1" smtClean="0"/>
              <a:t>Brillouin’n</a:t>
            </a:r>
            <a:r>
              <a:rPr lang="fi-FI" dirty="0" smtClean="0"/>
              <a:t> vyöhykkeet</a:t>
            </a:r>
            <a:endParaRPr lang="fi-FI" dirty="0"/>
          </a:p>
          <a:p>
            <a:pPr marL="285750" indent="-285750">
              <a:lnSpc>
                <a:spcPct val="200000"/>
              </a:lnSpc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dirty="0" smtClean="0"/>
              <a:t>Millerin indeksit</a:t>
            </a:r>
          </a:p>
          <a:p>
            <a:pPr marL="285750" indent="-285750">
              <a:lnSpc>
                <a:spcPct val="200000"/>
              </a:lnSpc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dirty="0" smtClean="0"/>
              <a:t>Sirontateoria (esitetään pohjautuen </a:t>
            </a:r>
            <a:r>
              <a:rPr lang="fi-FI" dirty="0"/>
              <a:t>Röntgen-sirontaan): </a:t>
            </a:r>
            <a:r>
              <a:rPr lang="fi-FI" dirty="0" smtClean="0"/>
              <a:t>         </a:t>
            </a:r>
          </a:p>
          <a:p>
            <a:pPr marL="742950" lvl="1" indent="-285750">
              <a:lnSpc>
                <a:spcPct val="200000"/>
              </a:lnSpc>
              <a:buClr>
                <a:srgbClr val="00B0F0"/>
              </a:buClr>
              <a:buSzPct val="125000"/>
              <a:buFont typeface="Wingdings" panose="05000000000000000000" pitchFamily="2" charset="2"/>
              <a:buChar char="§"/>
            </a:pPr>
            <a:r>
              <a:rPr lang="fi-FI" dirty="0" err="1" smtClean="0"/>
              <a:t>Braggin</a:t>
            </a:r>
            <a:r>
              <a:rPr lang="fi-FI" dirty="0" smtClean="0"/>
              <a:t> </a:t>
            </a:r>
            <a:r>
              <a:rPr lang="fi-FI" dirty="0"/>
              <a:t>ja </a:t>
            </a:r>
            <a:r>
              <a:rPr lang="fi-FI" dirty="0" err="1"/>
              <a:t>Lauen</a:t>
            </a:r>
            <a:r>
              <a:rPr lang="fi-FI" dirty="0"/>
              <a:t> sirontaehdot </a:t>
            </a:r>
          </a:p>
          <a:p>
            <a:pPr marL="742950" lvl="1" indent="-285750">
              <a:lnSpc>
                <a:spcPct val="200000"/>
              </a:lnSpc>
              <a:buClr>
                <a:srgbClr val="00B0F0"/>
              </a:buClr>
              <a:buSzPct val="125000"/>
              <a:buFont typeface="Wingdings" panose="05000000000000000000" pitchFamily="2" charset="2"/>
              <a:buChar char="§"/>
            </a:pPr>
            <a:r>
              <a:rPr lang="fi-FI" dirty="0" smtClean="0"/>
              <a:t>Puuttuvat </a:t>
            </a:r>
            <a:r>
              <a:rPr lang="fi-FI" dirty="0"/>
              <a:t>heijastukset, valintasäännöt</a:t>
            </a:r>
          </a:p>
          <a:p>
            <a:pPr marL="285750" indent="-285750">
              <a:lnSpc>
                <a:spcPct val="200000"/>
              </a:lnSpc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dirty="0"/>
              <a:t>S</a:t>
            </a:r>
            <a:r>
              <a:rPr lang="fi-FI" dirty="0" smtClean="0"/>
              <a:t>irontakokeet: Röntgen-säteet, elektronit, neutronit, atomit</a:t>
            </a:r>
            <a:endParaRPr lang="fi-FI" dirty="0"/>
          </a:p>
        </p:txBody>
      </p:sp>
      <p:sp>
        <p:nvSpPr>
          <p:cNvPr id="6" name="TextShape 1"/>
          <p:cNvSpPr txBox="1">
            <a:spLocks noChangeArrowheads="1"/>
          </p:cNvSpPr>
          <p:nvPr/>
        </p:nvSpPr>
        <p:spPr bwMode="auto">
          <a:xfrm>
            <a:off x="572500" y="320577"/>
            <a:ext cx="7988300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 dirty="0" err="1">
                <a:solidFill>
                  <a:srgbClr val="FF7900"/>
                </a:solidFill>
              </a:rPr>
              <a:t>Aiheet</a:t>
            </a:r>
            <a:r>
              <a:rPr lang="en-US" sz="3200" b="1" dirty="0">
                <a:solidFill>
                  <a:srgbClr val="FF7900"/>
                </a:solidFill>
              </a:rPr>
              <a:t> </a:t>
            </a:r>
            <a:r>
              <a:rPr lang="en-US" sz="3200" b="1" dirty="0" err="1" smtClean="0">
                <a:solidFill>
                  <a:srgbClr val="FF7900"/>
                </a:solidFill>
              </a:rPr>
              <a:t>tällä</a:t>
            </a:r>
            <a:r>
              <a:rPr lang="en-US" sz="3200" b="1" dirty="0" smtClean="0">
                <a:solidFill>
                  <a:srgbClr val="FF7900"/>
                </a:solidFill>
              </a:rPr>
              <a:t> </a:t>
            </a:r>
            <a:r>
              <a:rPr lang="en-US" sz="3200" b="1" dirty="0" err="1" smtClean="0">
                <a:solidFill>
                  <a:srgbClr val="FF7900"/>
                </a:solidFill>
              </a:rPr>
              <a:t>viikol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5204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-33942" y="5373722"/>
            <a:ext cx="9065623" cy="1295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4870542" y="6625985"/>
            <a:ext cx="1544637" cy="125413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rot="1494569">
            <a:off x="7568007" y="3475700"/>
            <a:ext cx="0" cy="1047007"/>
          </a:xfrm>
          <a:prstGeom prst="line">
            <a:avLst/>
          </a:prstGeom>
          <a:ln w="38100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1494569">
            <a:off x="7429784" y="3411511"/>
            <a:ext cx="0" cy="1047007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1494569">
            <a:off x="7292811" y="3344632"/>
            <a:ext cx="0" cy="1047007"/>
          </a:xfrm>
          <a:prstGeom prst="line">
            <a:avLst/>
          </a:prstGeom>
          <a:ln w="38100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itle 1"/>
          <p:cNvSpPr txBox="1">
            <a:spLocks/>
          </p:cNvSpPr>
          <p:nvPr/>
        </p:nvSpPr>
        <p:spPr>
          <a:xfrm>
            <a:off x="348767" y="47858"/>
            <a:ext cx="7988300" cy="108108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r>
              <a:rPr lang="fi-FI" smtClean="0"/>
              <a:t>Sirontateoriaa</a:t>
            </a:r>
            <a:endParaRPr lang="fi-FI" dirty="0"/>
          </a:p>
        </p:txBody>
      </p:sp>
      <p:grpSp>
        <p:nvGrpSpPr>
          <p:cNvPr id="10" name="Group 9"/>
          <p:cNvGrpSpPr/>
          <p:nvPr/>
        </p:nvGrpSpPr>
        <p:grpSpPr>
          <a:xfrm>
            <a:off x="120466" y="709283"/>
            <a:ext cx="9019959" cy="3185901"/>
            <a:chOff x="120466" y="1554474"/>
            <a:chExt cx="9019959" cy="3185901"/>
          </a:xfrm>
        </p:grpSpPr>
        <p:sp>
          <p:nvSpPr>
            <p:cNvPr id="11" name="TextBox 10"/>
            <p:cNvSpPr txBox="1"/>
            <p:nvPr/>
          </p:nvSpPr>
          <p:spPr>
            <a:xfrm>
              <a:off x="2319153" y="1554474"/>
              <a:ext cx="9541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NÄYTE</a:t>
              </a:r>
            </a:p>
          </p:txBody>
        </p:sp>
        <p:sp>
          <p:nvSpPr>
            <p:cNvPr id="12" name="Freeform 11"/>
            <p:cNvSpPr/>
            <p:nvPr/>
          </p:nvSpPr>
          <p:spPr>
            <a:xfrm>
              <a:off x="3078738" y="1637506"/>
              <a:ext cx="2029322" cy="2406409"/>
            </a:xfrm>
            <a:custGeom>
              <a:avLst/>
              <a:gdLst>
                <a:gd name="connsiteX0" fmla="*/ 147716 w 2029322"/>
                <a:gd name="connsiteY0" fmla="*/ 440648 h 2406409"/>
                <a:gd name="connsiteX1" fmla="*/ 960 w 2029322"/>
                <a:gd name="connsiteY1" fmla="*/ 847048 h 2406409"/>
                <a:gd name="connsiteX2" fmla="*/ 226738 w 2029322"/>
                <a:gd name="connsiteY2" fmla="*/ 1377626 h 2406409"/>
                <a:gd name="connsiteX3" fmla="*/ 260605 w 2029322"/>
                <a:gd name="connsiteY3" fmla="*/ 2246870 h 2406409"/>
                <a:gd name="connsiteX4" fmla="*/ 960516 w 2029322"/>
                <a:gd name="connsiteY4" fmla="*/ 2404914 h 2406409"/>
                <a:gd name="connsiteX5" fmla="*/ 1976516 w 2029322"/>
                <a:gd name="connsiteY5" fmla="*/ 2224292 h 2406409"/>
                <a:gd name="connsiteX6" fmla="*/ 1829760 w 2029322"/>
                <a:gd name="connsiteY6" fmla="*/ 1558248 h 2406409"/>
                <a:gd name="connsiteX7" fmla="*/ 1355627 w 2029322"/>
                <a:gd name="connsiteY7" fmla="*/ 1084114 h 2406409"/>
                <a:gd name="connsiteX8" fmla="*/ 1558827 w 2029322"/>
                <a:gd name="connsiteY8" fmla="*/ 463226 h 2406409"/>
                <a:gd name="connsiteX9" fmla="*/ 1558827 w 2029322"/>
                <a:gd name="connsiteY9" fmla="*/ 226159 h 2406409"/>
                <a:gd name="connsiteX10" fmla="*/ 1378205 w 2029322"/>
                <a:gd name="connsiteY10" fmla="*/ 124559 h 2406409"/>
                <a:gd name="connsiteX11" fmla="*/ 870205 w 2029322"/>
                <a:gd name="connsiteY11" fmla="*/ 381 h 2406409"/>
                <a:gd name="connsiteX12" fmla="*/ 429938 w 2029322"/>
                <a:gd name="connsiteY12" fmla="*/ 90692 h 2406409"/>
                <a:gd name="connsiteX13" fmla="*/ 204160 w 2029322"/>
                <a:gd name="connsiteY13" fmla="*/ 226159 h 2406409"/>
                <a:gd name="connsiteX14" fmla="*/ 147716 w 2029322"/>
                <a:gd name="connsiteY14" fmla="*/ 440648 h 24064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2029322" h="2406409">
                  <a:moveTo>
                    <a:pt x="147716" y="440648"/>
                  </a:moveTo>
                  <a:cubicBezTo>
                    <a:pt x="113849" y="544129"/>
                    <a:pt x="-12210" y="690885"/>
                    <a:pt x="960" y="847048"/>
                  </a:cubicBezTo>
                  <a:cubicBezTo>
                    <a:pt x="14130" y="1003211"/>
                    <a:pt x="183464" y="1144322"/>
                    <a:pt x="226738" y="1377626"/>
                  </a:cubicBezTo>
                  <a:cubicBezTo>
                    <a:pt x="270012" y="1610930"/>
                    <a:pt x="138309" y="2075655"/>
                    <a:pt x="260605" y="2246870"/>
                  </a:cubicBezTo>
                  <a:cubicBezTo>
                    <a:pt x="382901" y="2418085"/>
                    <a:pt x="674531" y="2408677"/>
                    <a:pt x="960516" y="2404914"/>
                  </a:cubicBezTo>
                  <a:cubicBezTo>
                    <a:pt x="1246501" y="2401151"/>
                    <a:pt x="1831642" y="2365403"/>
                    <a:pt x="1976516" y="2224292"/>
                  </a:cubicBezTo>
                  <a:cubicBezTo>
                    <a:pt x="2121390" y="2083181"/>
                    <a:pt x="1933241" y="1748278"/>
                    <a:pt x="1829760" y="1558248"/>
                  </a:cubicBezTo>
                  <a:cubicBezTo>
                    <a:pt x="1726279" y="1368218"/>
                    <a:pt x="1400782" y="1266618"/>
                    <a:pt x="1355627" y="1084114"/>
                  </a:cubicBezTo>
                  <a:cubicBezTo>
                    <a:pt x="1310472" y="901610"/>
                    <a:pt x="1524960" y="606218"/>
                    <a:pt x="1558827" y="463226"/>
                  </a:cubicBezTo>
                  <a:cubicBezTo>
                    <a:pt x="1592694" y="320234"/>
                    <a:pt x="1588931" y="282603"/>
                    <a:pt x="1558827" y="226159"/>
                  </a:cubicBezTo>
                  <a:cubicBezTo>
                    <a:pt x="1528723" y="169715"/>
                    <a:pt x="1492975" y="162189"/>
                    <a:pt x="1378205" y="124559"/>
                  </a:cubicBezTo>
                  <a:cubicBezTo>
                    <a:pt x="1263435" y="86929"/>
                    <a:pt x="1028249" y="6025"/>
                    <a:pt x="870205" y="381"/>
                  </a:cubicBezTo>
                  <a:cubicBezTo>
                    <a:pt x="712161" y="-5263"/>
                    <a:pt x="540946" y="53062"/>
                    <a:pt x="429938" y="90692"/>
                  </a:cubicBezTo>
                  <a:cubicBezTo>
                    <a:pt x="318931" y="128322"/>
                    <a:pt x="254960" y="162189"/>
                    <a:pt x="204160" y="226159"/>
                  </a:cubicBezTo>
                  <a:cubicBezTo>
                    <a:pt x="153360" y="290129"/>
                    <a:pt x="181583" y="337167"/>
                    <a:pt x="147716" y="440648"/>
                  </a:cubicBezTo>
                  <a:close/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1295400" y="2304930"/>
              <a:ext cx="914400" cy="0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2209800" y="2304931"/>
              <a:ext cx="2202180" cy="64889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1295400" y="3219330"/>
              <a:ext cx="914400" cy="0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2209800" y="3219330"/>
              <a:ext cx="1302385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5-Point Star 16"/>
            <p:cNvSpPr/>
            <p:nvPr/>
          </p:nvSpPr>
          <p:spPr>
            <a:xfrm>
              <a:off x="304800" y="2533530"/>
              <a:ext cx="457200" cy="415483"/>
            </a:xfrm>
            <a:prstGeom prst="star5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20466" y="2177543"/>
              <a:ext cx="9541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LÄHDE</a:t>
              </a:r>
              <a:endParaRPr lang="fi-FI" dirty="0"/>
            </a:p>
          </p:txBody>
        </p:sp>
        <p:sp>
          <p:nvSpPr>
            <p:cNvPr id="19" name="Rectangle 18"/>
            <p:cNvSpPr/>
            <p:nvPr/>
          </p:nvSpPr>
          <p:spPr>
            <a:xfrm rot="1375332">
              <a:off x="7565714" y="4411980"/>
              <a:ext cx="459206" cy="253966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20" name="Freeform 19"/>
            <p:cNvSpPr/>
            <p:nvPr/>
          </p:nvSpPr>
          <p:spPr>
            <a:xfrm>
              <a:off x="8005125" y="4599697"/>
              <a:ext cx="374409" cy="140678"/>
            </a:xfrm>
            <a:custGeom>
              <a:avLst/>
              <a:gdLst>
                <a:gd name="connsiteX0" fmla="*/ 0 w 374409"/>
                <a:gd name="connsiteY0" fmla="*/ 0 h 140678"/>
                <a:gd name="connsiteX1" fmla="*/ 115747 w 374409"/>
                <a:gd name="connsiteY1" fmla="*/ 138896 h 140678"/>
                <a:gd name="connsiteX2" fmla="*/ 196770 w 374409"/>
                <a:gd name="connsiteY2" fmla="*/ 81023 h 140678"/>
                <a:gd name="connsiteX3" fmla="*/ 358816 w 374409"/>
                <a:gd name="connsiteY3" fmla="*/ 115747 h 140678"/>
                <a:gd name="connsiteX4" fmla="*/ 358816 w 374409"/>
                <a:gd name="connsiteY4" fmla="*/ 104172 h 140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4409" h="140678">
                  <a:moveTo>
                    <a:pt x="0" y="0"/>
                  </a:moveTo>
                  <a:cubicBezTo>
                    <a:pt x="41476" y="62696"/>
                    <a:pt x="82952" y="125392"/>
                    <a:pt x="115747" y="138896"/>
                  </a:cubicBezTo>
                  <a:cubicBezTo>
                    <a:pt x="148542" y="152400"/>
                    <a:pt x="156259" y="84881"/>
                    <a:pt x="196770" y="81023"/>
                  </a:cubicBezTo>
                  <a:cubicBezTo>
                    <a:pt x="237281" y="77165"/>
                    <a:pt x="331808" y="111889"/>
                    <a:pt x="358816" y="115747"/>
                  </a:cubicBezTo>
                  <a:cubicBezTo>
                    <a:pt x="385824" y="119605"/>
                    <a:pt x="372320" y="111888"/>
                    <a:pt x="358816" y="104172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639052" y="3945019"/>
              <a:ext cx="15013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DETEKTORI</a:t>
              </a:r>
              <a:endParaRPr lang="fi-FI" dirty="0"/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6811676"/>
                </p:ext>
              </p:extLst>
            </p:nvPr>
          </p:nvGraphicFramePr>
          <p:xfrm>
            <a:off x="1633538" y="1815154"/>
            <a:ext cx="238125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032" name="Equation" r:id="rId3" imgW="139680" imgH="215640" progId="Equation.DSMT4">
                    <p:embed/>
                  </p:oleObj>
                </mc:Choice>
                <mc:Fallback>
                  <p:oleObj name="Equation" r:id="rId3" imgW="139680" imgH="215640" progId="Equation.DSMT4">
                    <p:embed/>
                    <p:pic>
                      <p:nvPicPr>
                        <p:cNvPr id="52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3538" y="1815154"/>
                          <a:ext cx="238125" cy="3698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Straight Connector 22"/>
            <p:cNvCxnSpPr/>
            <p:nvPr/>
          </p:nvCxnSpPr>
          <p:spPr>
            <a:xfrm>
              <a:off x="3669422" y="3219330"/>
              <a:ext cx="3752458" cy="1521045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4411980" y="2369820"/>
              <a:ext cx="2837548" cy="1156876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Oval 24"/>
            <p:cNvSpPr/>
            <p:nvPr/>
          </p:nvSpPr>
          <p:spPr>
            <a:xfrm>
              <a:off x="4263231" y="2228730"/>
              <a:ext cx="276055" cy="304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26" name="Oval 25"/>
            <p:cNvSpPr/>
            <p:nvPr/>
          </p:nvSpPr>
          <p:spPr>
            <a:xfrm>
              <a:off x="3550443" y="3066930"/>
              <a:ext cx="276055" cy="304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flipV="1">
              <a:off x="3786071" y="2488893"/>
              <a:ext cx="517587" cy="622674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9674671"/>
                </p:ext>
              </p:extLst>
            </p:nvPr>
          </p:nvGraphicFramePr>
          <p:xfrm>
            <a:off x="3714943" y="2584998"/>
            <a:ext cx="258763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033" name="Equation" r:id="rId5" imgW="152280" imgH="203040" progId="Equation.DSMT4">
                    <p:embed/>
                  </p:oleObj>
                </mc:Choice>
                <mc:Fallback>
                  <p:oleObj name="Equation" r:id="rId5" imgW="152280" imgH="203040" progId="Equation.DSMT4">
                    <p:embed/>
                    <p:pic>
                      <p:nvPicPr>
                        <p:cNvPr id="42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4943" y="2584998"/>
                          <a:ext cx="258763" cy="349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Straight Connector 28"/>
            <p:cNvCxnSpPr/>
            <p:nvPr/>
          </p:nvCxnSpPr>
          <p:spPr>
            <a:xfrm flipV="1">
              <a:off x="3688472" y="2349763"/>
              <a:ext cx="17824" cy="71716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4093399" y="2526296"/>
              <a:ext cx="238806" cy="84543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" name="Object 30"/>
            <p:cNvGraphicFramePr>
              <a:graphicFrameLocks noChangeAspect="1"/>
            </p:cNvGraphicFramePr>
            <p:nvPr>
              <p:extLst/>
            </p:nvPr>
          </p:nvGraphicFramePr>
          <p:xfrm>
            <a:off x="3731260" y="1935043"/>
            <a:ext cx="366713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034" name="Kaava" r:id="rId7" imgW="215619" imgH="215619" progId="Equation.3">
                    <p:embed/>
                  </p:oleObj>
                </mc:Choice>
                <mc:Fallback>
                  <p:oleObj name="Kaava" r:id="rId7" imgW="215619" imgH="215619" progId="Equation.3">
                    <p:embed/>
                    <p:pic>
                      <p:nvPicPr>
                        <p:cNvPr id="47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1260" y="1935043"/>
                          <a:ext cx="366713" cy="3698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/>
            </p:nvPr>
          </p:nvGraphicFramePr>
          <p:xfrm>
            <a:off x="3688283" y="3335043"/>
            <a:ext cx="388938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035" name="Kaava" r:id="rId9" imgW="228501" imgH="215806" progId="Equation.3">
                    <p:embed/>
                  </p:oleObj>
                </mc:Choice>
                <mc:Fallback>
                  <p:oleObj name="Kaava" r:id="rId9" imgW="228501" imgH="215806" progId="Equation.3">
                    <p:embed/>
                    <p:pic>
                      <p:nvPicPr>
                        <p:cNvPr id="48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8283" y="3335043"/>
                          <a:ext cx="388938" cy="3698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Straight Arrow Connector 32"/>
            <p:cNvCxnSpPr/>
            <p:nvPr/>
          </p:nvCxnSpPr>
          <p:spPr>
            <a:xfrm>
              <a:off x="6278492" y="4269659"/>
              <a:ext cx="1001358" cy="423585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6571703" y="3265326"/>
              <a:ext cx="1001358" cy="423585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5043864"/>
                </p:ext>
              </p:extLst>
            </p:nvPr>
          </p:nvGraphicFramePr>
          <p:xfrm>
            <a:off x="6497638" y="3305816"/>
            <a:ext cx="280987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036" name="Equation" r:id="rId11" imgW="164880" imgH="215640" progId="Equation.DSMT4">
                    <p:embed/>
                  </p:oleObj>
                </mc:Choice>
                <mc:Fallback>
                  <p:oleObj name="Equation" r:id="rId11" imgW="164880" imgH="215640" progId="Equation.DSMT4">
                    <p:embed/>
                    <p:pic>
                      <p:nvPicPr>
                        <p:cNvPr id="51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7638" y="3305816"/>
                          <a:ext cx="280987" cy="438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3519209"/>
                </p:ext>
              </p:extLst>
            </p:nvPr>
          </p:nvGraphicFramePr>
          <p:xfrm>
            <a:off x="3919553" y="2326400"/>
            <a:ext cx="258762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037" name="Kaava" r:id="rId13" imgW="152280" imgH="215640" progId="Equation.3">
                    <p:embed/>
                  </p:oleObj>
                </mc:Choice>
                <mc:Fallback>
                  <p:oleObj name="Kaava" r:id="rId13" imgW="152280" imgH="215640" progId="Equation.3">
                    <p:embed/>
                    <p:pic>
                      <p:nvPicPr>
                        <p:cNvPr id="54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9553" y="2326400"/>
                          <a:ext cx="258762" cy="369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>
              <p:extLst/>
            </p:nvPr>
          </p:nvGraphicFramePr>
          <p:xfrm>
            <a:off x="3840163" y="2959100"/>
            <a:ext cx="280987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038" name="Kaava" r:id="rId15" imgW="164880" imgH="215640" progId="Equation.3">
                    <p:embed/>
                  </p:oleObj>
                </mc:Choice>
                <mc:Fallback>
                  <p:oleObj name="Kaava" r:id="rId15" imgW="164880" imgH="215640" progId="Equation.3">
                    <p:embed/>
                    <p:pic>
                      <p:nvPicPr>
                        <p:cNvPr id="55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163" y="2959100"/>
                          <a:ext cx="280987" cy="369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3509205"/>
                </p:ext>
              </p:extLst>
            </p:nvPr>
          </p:nvGraphicFramePr>
          <p:xfrm>
            <a:off x="1633538" y="3275654"/>
            <a:ext cx="238125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039" name="Equation" r:id="rId17" imgW="139680" imgH="215640" progId="Equation.DSMT4">
                    <p:embed/>
                  </p:oleObj>
                </mc:Choice>
                <mc:Fallback>
                  <p:oleObj name="Equation" r:id="rId17" imgW="139680" imgH="215640" progId="Equation.DSMT4">
                    <p:embed/>
                    <p:pic>
                      <p:nvPicPr>
                        <p:cNvPr id="45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3538" y="3275654"/>
                          <a:ext cx="238125" cy="3698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5007629"/>
                </p:ext>
              </p:extLst>
            </p:nvPr>
          </p:nvGraphicFramePr>
          <p:xfrm>
            <a:off x="6534912" y="3926685"/>
            <a:ext cx="280987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040" name="Equation" r:id="rId11" imgW="164880" imgH="215640" progId="Equation.DSMT4">
                    <p:embed/>
                  </p:oleObj>
                </mc:Choice>
                <mc:Fallback>
                  <p:oleObj name="Equation" r:id="rId11" imgW="164880" imgH="215640" progId="Equation.DSMT4">
                    <p:embed/>
                    <p:pic>
                      <p:nvPicPr>
                        <p:cNvPr id="35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4912" y="3926685"/>
                          <a:ext cx="280987" cy="438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TextBox 38"/>
          <p:cNvSpPr txBox="1"/>
          <p:nvPr/>
        </p:nvSpPr>
        <p:spPr>
          <a:xfrm>
            <a:off x="2174879" y="2616529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Origo</a:t>
            </a:r>
            <a:endParaRPr lang="fi-FI" dirty="0"/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2827020" y="2436181"/>
            <a:ext cx="788164" cy="23989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111557"/>
              </p:ext>
            </p:extLst>
          </p:nvPr>
        </p:nvGraphicFramePr>
        <p:xfrm>
          <a:off x="6965950" y="2060575"/>
          <a:ext cx="18716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41" name="Equation" r:id="rId19" imgW="1447560" imgH="266400" progId="Equation.DSMT4">
                  <p:embed/>
                </p:oleObj>
              </mc:Choice>
              <mc:Fallback>
                <p:oleObj name="Equation" r:id="rId19" imgW="1447560" imgH="266400" progId="Equation.DSMT4">
                  <p:embed/>
                  <p:pic>
                    <p:nvPicPr>
                      <p:cNvPr id="75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950" y="2060575"/>
                        <a:ext cx="1871663" cy="3460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>
            <a:off x="3832177" y="2498522"/>
            <a:ext cx="3539128" cy="144887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297102"/>
              </p:ext>
            </p:extLst>
          </p:nvPr>
        </p:nvGraphicFramePr>
        <p:xfrm>
          <a:off x="6718399" y="3754506"/>
          <a:ext cx="23971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42" name="Kaava" r:id="rId21" imgW="139680" imgH="215640" progId="Equation.3">
                  <p:embed/>
                </p:oleObj>
              </mc:Choice>
              <mc:Fallback>
                <p:oleObj name="Kaava" r:id="rId21" imgW="139680" imgH="215640" progId="Equation.3">
                  <p:embed/>
                  <p:pic>
                    <p:nvPicPr>
                      <p:cNvPr id="77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99" y="3754506"/>
                        <a:ext cx="239713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4944326" y="775636"/>
            <a:ext cx="3568783" cy="735403"/>
            <a:chOff x="342302" y="1602419"/>
            <a:chExt cx="3568783" cy="735403"/>
          </a:xfrm>
        </p:grpSpPr>
        <p:sp>
          <p:nvSpPr>
            <p:cNvPr id="45" name="TextBox 44"/>
            <p:cNvSpPr txBox="1"/>
            <p:nvPr/>
          </p:nvSpPr>
          <p:spPr>
            <a:xfrm>
              <a:off x="342302" y="1602419"/>
              <a:ext cx="2864887" cy="3693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Matkaero säteiden välillä:</a:t>
              </a:r>
              <a:endParaRPr lang="fi-FI" dirty="0"/>
            </a:p>
          </p:txBody>
        </p:sp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6629709"/>
                </p:ext>
              </p:extLst>
            </p:nvPr>
          </p:nvGraphicFramePr>
          <p:xfrm>
            <a:off x="413823" y="1947297"/>
            <a:ext cx="3497262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043" name="Equation" r:id="rId23" imgW="2057400" imgH="228600" progId="Equation.DSMT4">
                    <p:embed/>
                  </p:oleObj>
                </mc:Choice>
                <mc:Fallback>
                  <p:oleObj name="Equation" r:id="rId23" imgW="2057400" imgH="228600" progId="Equation.DSMT4">
                    <p:embed/>
                    <p:pic>
                      <p:nvPicPr>
                        <p:cNvPr id="8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823" y="1947297"/>
                          <a:ext cx="3497262" cy="39052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7" name="Straight Connector 46"/>
          <p:cNvCxnSpPr/>
          <p:nvPr/>
        </p:nvCxnSpPr>
        <p:spPr>
          <a:xfrm rot="1494569">
            <a:off x="7432768" y="2542331"/>
            <a:ext cx="0" cy="1047013"/>
          </a:xfrm>
          <a:prstGeom prst="line">
            <a:avLst/>
          </a:prstGeom>
          <a:ln w="38100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rot="1494569">
            <a:off x="7569738" y="2609205"/>
            <a:ext cx="0" cy="1047012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rot="1494569">
            <a:off x="7707966" y="2673393"/>
            <a:ext cx="0" cy="1047010"/>
          </a:xfrm>
          <a:prstGeom prst="line">
            <a:avLst/>
          </a:prstGeom>
          <a:ln w="38100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4035425" y="164373"/>
            <a:ext cx="3036893" cy="369332"/>
          </a:xfrm>
          <a:prstGeom prst="rect">
            <a:avLst/>
          </a:prstGeom>
          <a:noFill/>
          <a:ln w="28575">
            <a:solidFill>
              <a:schemeClr val="accent4"/>
            </a:solidFill>
          </a:ln>
        </p:spPr>
        <p:txBody>
          <a:bodyPr wrap="square" rtlCol="0">
            <a:spAutoFit/>
          </a:bodyPr>
          <a:lstStyle/>
          <a:p>
            <a:r>
              <a:rPr lang="fi-FI" dirty="0" smtClean="0">
                <a:sym typeface="Wingdings" panose="05000000000000000000" pitchFamily="2" charset="2"/>
              </a:rPr>
              <a:t></a:t>
            </a:r>
            <a:r>
              <a:rPr lang="fi-FI" dirty="0" smtClean="0"/>
              <a:t>Interferenssi detektorissa</a:t>
            </a:r>
            <a:endParaRPr lang="fi-FI" dirty="0"/>
          </a:p>
        </p:txBody>
      </p:sp>
      <p:sp>
        <p:nvSpPr>
          <p:cNvPr id="51" name="TextBox 50"/>
          <p:cNvSpPr txBox="1"/>
          <p:nvPr/>
        </p:nvSpPr>
        <p:spPr>
          <a:xfrm>
            <a:off x="5674159" y="6369798"/>
            <a:ext cx="2662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>
                <a:sym typeface="Wingdings" panose="05000000000000000000" pitchFamily="2" charset="2"/>
              </a:rPr>
              <a:t> kanta, elektronitiheys</a:t>
            </a:r>
            <a:endParaRPr lang="fi-FI" dirty="0"/>
          </a:p>
        </p:txBody>
      </p:sp>
      <p:sp>
        <p:nvSpPr>
          <p:cNvPr id="52" name="TextBox 51"/>
          <p:cNvSpPr txBox="1"/>
          <p:nvPr/>
        </p:nvSpPr>
        <p:spPr>
          <a:xfrm flipH="1">
            <a:off x="7125201" y="1674630"/>
            <a:ext cx="1320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Tasoaalto</a:t>
            </a:r>
            <a:endParaRPr lang="fi-FI" dirty="0"/>
          </a:p>
        </p:txBody>
      </p:sp>
      <p:grpSp>
        <p:nvGrpSpPr>
          <p:cNvPr id="53" name="Group 52"/>
          <p:cNvGrpSpPr/>
          <p:nvPr/>
        </p:nvGrpSpPr>
        <p:grpSpPr>
          <a:xfrm>
            <a:off x="486355" y="5412261"/>
            <a:ext cx="4352101" cy="1147808"/>
            <a:chOff x="486355" y="5412261"/>
            <a:chExt cx="4352101" cy="1147808"/>
          </a:xfrm>
        </p:grpSpPr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3947493"/>
                </p:ext>
              </p:extLst>
            </p:nvPr>
          </p:nvGraphicFramePr>
          <p:xfrm>
            <a:off x="1007977" y="5804419"/>
            <a:ext cx="3624263" cy="75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044" name="Equation" r:id="rId25" imgW="2120760" imgH="393480" progId="Equation.DSMT4">
                    <p:embed/>
                  </p:oleObj>
                </mc:Choice>
                <mc:Fallback>
                  <p:oleObj name="Equation" r:id="rId25" imgW="2120760" imgH="393480" progId="Equation.DSMT4">
                    <p:embed/>
                    <p:pic>
                      <p:nvPicPr>
                        <p:cNvPr id="73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7977" y="5804419"/>
                          <a:ext cx="3624263" cy="75565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TextBox 54"/>
            <p:cNvSpPr txBox="1"/>
            <p:nvPr/>
          </p:nvSpPr>
          <p:spPr>
            <a:xfrm>
              <a:off x="883527" y="5412261"/>
              <a:ext cx="39549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Sironneiden</a:t>
              </a:r>
              <a:r>
                <a:rPr lang="fi-FI" dirty="0" smtClean="0"/>
                <a:t> säteiden kokonaiskenttä</a:t>
              </a:r>
              <a:endParaRPr lang="fi-FI" dirty="0"/>
            </a:p>
          </p:txBody>
        </p:sp>
        <p:sp>
          <p:nvSpPr>
            <p:cNvPr id="56" name="Right Arrow 55"/>
            <p:cNvSpPr/>
            <p:nvPr/>
          </p:nvSpPr>
          <p:spPr>
            <a:xfrm rot="10800000" flipH="1">
              <a:off x="486355" y="6079422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174819" y="3178932"/>
            <a:ext cx="8965606" cy="2247949"/>
            <a:chOff x="174819" y="3178932"/>
            <a:chExt cx="8965606" cy="2247949"/>
          </a:xfrm>
        </p:grpSpPr>
        <p:grpSp>
          <p:nvGrpSpPr>
            <p:cNvPr id="58" name="Group 57"/>
            <p:cNvGrpSpPr/>
            <p:nvPr/>
          </p:nvGrpSpPr>
          <p:grpSpPr>
            <a:xfrm>
              <a:off x="7095234" y="4369606"/>
              <a:ext cx="2045191" cy="1057275"/>
              <a:chOff x="6783754" y="4503108"/>
              <a:chExt cx="2045191" cy="1057275"/>
            </a:xfrm>
          </p:grpSpPr>
          <p:cxnSp>
            <p:nvCxnSpPr>
              <p:cNvPr id="68" name="Straight Arrow Connector 67"/>
              <p:cNvCxnSpPr/>
              <p:nvPr/>
            </p:nvCxnSpPr>
            <p:spPr>
              <a:xfrm>
                <a:off x="7698154" y="4908061"/>
                <a:ext cx="914400" cy="0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Arrow Connector 68"/>
              <p:cNvCxnSpPr/>
              <p:nvPr/>
            </p:nvCxnSpPr>
            <p:spPr>
              <a:xfrm>
                <a:off x="7698154" y="4908061"/>
                <a:ext cx="762000" cy="609600"/>
              </a:xfrm>
              <a:prstGeom prst="straightConnector1">
                <a:avLst/>
              </a:prstGeom>
              <a:ln w="28575">
                <a:solidFill>
                  <a:srgbClr val="0070C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Arrow Connector 69"/>
              <p:cNvCxnSpPr/>
              <p:nvPr/>
            </p:nvCxnSpPr>
            <p:spPr>
              <a:xfrm>
                <a:off x="6783754" y="4908061"/>
                <a:ext cx="914400" cy="0"/>
              </a:xfrm>
              <a:prstGeom prst="straightConnector1">
                <a:avLst/>
              </a:prstGeom>
              <a:ln w="28575">
                <a:solidFill>
                  <a:schemeClr val="accent3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Arrow Connector 70"/>
              <p:cNvCxnSpPr/>
              <p:nvPr/>
            </p:nvCxnSpPr>
            <p:spPr>
              <a:xfrm flipV="1">
                <a:off x="8460154" y="4908061"/>
                <a:ext cx="152400" cy="60960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72" name="Object 7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88915204"/>
                  </p:ext>
                </p:extLst>
              </p:nvPr>
            </p:nvGraphicFramePr>
            <p:xfrm>
              <a:off x="8230850" y="4503108"/>
              <a:ext cx="239713" cy="371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045" name="Equation" r:id="rId27" imgW="139680" imgH="215640" progId="Equation.DSMT4">
                      <p:embed/>
                    </p:oleObj>
                  </mc:Choice>
                  <mc:Fallback>
                    <p:oleObj name="Equation" r:id="rId27" imgW="139680" imgH="215640" progId="Equation.DSMT4">
                      <p:embed/>
                      <p:pic>
                        <p:nvPicPr>
                          <p:cNvPr id="68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30850" y="4503108"/>
                            <a:ext cx="239713" cy="3714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3" name="Object 7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99091924"/>
                  </p:ext>
                </p:extLst>
              </p:nvPr>
            </p:nvGraphicFramePr>
            <p:xfrm>
              <a:off x="7914938" y="5188908"/>
              <a:ext cx="282575" cy="371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046" name="Equation" r:id="rId29" imgW="164880" imgH="215640" progId="Equation.DSMT4">
                      <p:embed/>
                    </p:oleObj>
                  </mc:Choice>
                  <mc:Fallback>
                    <p:oleObj name="Equation" r:id="rId29" imgW="164880" imgH="215640" progId="Equation.DSMT4">
                      <p:embed/>
                      <p:pic>
                        <p:nvPicPr>
                          <p:cNvPr id="69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14938" y="5188908"/>
                            <a:ext cx="282575" cy="3714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" name="Object 7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611458" y="5101735"/>
              <a:ext cx="217487" cy="3508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047" name="Kaava" r:id="rId31" imgW="126835" imgH="202936" progId="Equation.3">
                      <p:embed/>
                    </p:oleObj>
                  </mc:Choice>
                  <mc:Fallback>
                    <p:oleObj name="Kaava" r:id="rId31" imgW="126835" imgH="202936" progId="Equation.3">
                      <p:embed/>
                      <p:pic>
                        <p:nvPicPr>
                          <p:cNvPr id="70" name="Object 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11458" y="5101735"/>
                            <a:ext cx="217487" cy="3508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" name="Object 7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7768891"/>
                  </p:ext>
                </p:extLst>
              </p:nvPr>
            </p:nvGraphicFramePr>
            <p:xfrm>
              <a:off x="7164050" y="4503108"/>
              <a:ext cx="239713" cy="371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048" name="Equation" r:id="rId33" imgW="139680" imgH="215640" progId="Equation.DSMT4">
                      <p:embed/>
                    </p:oleObj>
                  </mc:Choice>
                  <mc:Fallback>
                    <p:oleObj name="Equation" r:id="rId33" imgW="139680" imgH="215640" progId="Equation.DSMT4">
                      <p:embed/>
                      <p:pic>
                        <p:nvPicPr>
                          <p:cNvPr id="71" name="Object 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64050" y="4503108"/>
                            <a:ext cx="239713" cy="3714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6" name="Object 7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12132273"/>
                  </p:ext>
                </p:extLst>
              </p:nvPr>
            </p:nvGraphicFramePr>
            <p:xfrm>
              <a:off x="7995793" y="4899787"/>
              <a:ext cx="369888" cy="306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049" name="Equation" r:id="rId35" imgW="215640" imgH="177480" progId="Equation.DSMT4">
                      <p:embed/>
                    </p:oleObj>
                  </mc:Choice>
                  <mc:Fallback>
                    <p:oleObj name="Equation" r:id="rId35" imgW="215640" imgH="177480" progId="Equation.DSMT4">
                      <p:embed/>
                      <p:pic>
                        <p:nvPicPr>
                          <p:cNvPr id="72" name="Object 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95793" y="4899787"/>
                            <a:ext cx="369888" cy="3063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9" name="Group 58"/>
            <p:cNvGrpSpPr/>
            <p:nvPr/>
          </p:nvGrpSpPr>
          <p:grpSpPr>
            <a:xfrm>
              <a:off x="174819" y="3178932"/>
              <a:ext cx="5721355" cy="2047118"/>
              <a:chOff x="174819" y="3178932"/>
              <a:chExt cx="5721355" cy="2047118"/>
            </a:xfrm>
          </p:grpSpPr>
          <p:sp>
            <p:nvSpPr>
              <p:cNvPr id="60" name="TextBox 59"/>
              <p:cNvSpPr txBox="1"/>
              <p:nvPr/>
            </p:nvSpPr>
            <p:spPr>
              <a:xfrm>
                <a:off x="174819" y="3178932"/>
                <a:ext cx="372872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/>
                  <a:t>Vaihe-erokulma hilapisteestä </a:t>
                </a:r>
                <a:r>
                  <a:rPr lang="fi-FI" b="1" dirty="0" smtClean="0"/>
                  <a:t>R</a:t>
                </a:r>
                <a:r>
                  <a:rPr lang="fi-FI" dirty="0" smtClean="0"/>
                  <a:t> ja origosta </a:t>
                </a:r>
                <a:r>
                  <a:rPr lang="fi-FI" dirty="0" err="1" smtClean="0"/>
                  <a:t>sironneen</a:t>
                </a:r>
                <a:r>
                  <a:rPr lang="fi-FI" dirty="0" smtClean="0"/>
                  <a:t> säteen välillä </a:t>
                </a:r>
              </a:p>
            </p:txBody>
          </p:sp>
          <p:graphicFrame>
            <p:nvGraphicFramePr>
              <p:cNvPr id="61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88220808"/>
                  </p:ext>
                </p:extLst>
              </p:nvPr>
            </p:nvGraphicFramePr>
            <p:xfrm>
              <a:off x="315913" y="4554538"/>
              <a:ext cx="3903662" cy="6715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050" name="Equation" r:id="rId37" imgW="2298600" imgH="393480" progId="Equation.DSMT4">
                      <p:embed/>
                    </p:oleObj>
                  </mc:Choice>
                  <mc:Fallback>
                    <p:oleObj name="Equation" r:id="rId37" imgW="2298600" imgH="393480" progId="Equation.DSMT4">
                      <p:embed/>
                      <p:pic>
                        <p:nvPicPr>
                          <p:cNvPr id="57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5913" y="4554538"/>
                            <a:ext cx="3903662" cy="671512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20000"/>
                              <a:lumOff val="80000"/>
                            </a:schemeClr>
                          </a:solidFill>
                          <a:ln w="19050"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98508590"/>
                  </p:ext>
                </p:extLst>
              </p:nvPr>
            </p:nvGraphicFramePr>
            <p:xfrm>
              <a:off x="887413" y="3846513"/>
              <a:ext cx="2566987" cy="411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051" name="Equation" r:id="rId39" imgW="1511280" imgH="241200" progId="Equation.DSMT4">
                      <p:embed/>
                    </p:oleObj>
                  </mc:Choice>
                  <mc:Fallback>
                    <p:oleObj name="Equation" r:id="rId39" imgW="1511280" imgH="241200" progId="Equation.DSMT4">
                      <p:embed/>
                      <p:pic>
                        <p:nvPicPr>
                          <p:cNvPr id="88" name="Object 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7413" y="3846513"/>
                            <a:ext cx="2566987" cy="411162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4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3" name="Group 62"/>
              <p:cNvGrpSpPr/>
              <p:nvPr/>
            </p:nvGrpSpPr>
            <p:grpSpPr>
              <a:xfrm>
                <a:off x="4300865" y="3999551"/>
                <a:ext cx="1595309" cy="802637"/>
                <a:chOff x="4300865" y="3999551"/>
                <a:chExt cx="1595309" cy="802637"/>
              </a:xfrm>
            </p:grpSpPr>
            <p:graphicFrame>
              <p:nvGraphicFramePr>
                <p:cNvPr id="66" name="Object 6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62118960"/>
                    </p:ext>
                  </p:extLst>
                </p:nvPr>
              </p:nvGraphicFramePr>
              <p:xfrm>
                <a:off x="4487942" y="4391025"/>
                <a:ext cx="993775" cy="4111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052" name="Equation" r:id="rId41" imgW="583920" imgH="241200" progId="Equation.DSMT4">
                        <p:embed/>
                      </p:oleObj>
                    </mc:Choice>
                    <mc:Fallback>
                      <p:oleObj name="Equation" r:id="rId41" imgW="583920" imgH="241200" progId="Equation.DSMT4">
                        <p:embed/>
                        <p:pic>
                          <p:nvPicPr>
                            <p:cNvPr id="87" name="Object 8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87942" y="4391025"/>
                              <a:ext cx="993775" cy="411163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chemeClr val="accent1"/>
                              </a:solidFill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7" name="TextBox 66"/>
                <p:cNvSpPr txBox="1"/>
                <p:nvPr/>
              </p:nvSpPr>
              <p:spPr>
                <a:xfrm>
                  <a:off x="4300865" y="3999551"/>
                  <a:ext cx="159530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i-FI" dirty="0" smtClean="0"/>
                    <a:t>Sirontavektori</a:t>
                  </a:r>
                  <a:endParaRPr lang="fi-FI" dirty="0"/>
                </a:p>
              </p:txBody>
            </p:sp>
          </p:grpSp>
          <p:sp>
            <p:nvSpPr>
              <p:cNvPr id="64" name="Right Arrow 63"/>
              <p:cNvSpPr/>
              <p:nvPr/>
            </p:nvSpPr>
            <p:spPr>
              <a:xfrm rot="10800000" flipH="1">
                <a:off x="407573" y="3943325"/>
                <a:ext cx="379891" cy="17224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5" name="Straight Arrow Connector 64"/>
              <p:cNvCxnSpPr/>
              <p:nvPr/>
            </p:nvCxnSpPr>
            <p:spPr>
              <a:xfrm flipV="1">
                <a:off x="1074573" y="4152363"/>
                <a:ext cx="275645" cy="411332"/>
              </a:xfrm>
              <a:prstGeom prst="straightConnector1">
                <a:avLst/>
              </a:prstGeom>
              <a:ln w="19050"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Arrow Connector 85"/>
              <p:cNvCxnSpPr/>
              <p:nvPr/>
            </p:nvCxnSpPr>
            <p:spPr>
              <a:xfrm flipH="1" flipV="1">
                <a:off x="3171452" y="4185359"/>
                <a:ext cx="1197216" cy="172670"/>
              </a:xfrm>
              <a:prstGeom prst="straightConnector1">
                <a:avLst/>
              </a:prstGeom>
              <a:ln w="19050">
                <a:solidFill>
                  <a:schemeClr val="tx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7" name="Group 76"/>
          <p:cNvGrpSpPr/>
          <p:nvPr/>
        </p:nvGrpSpPr>
        <p:grpSpPr>
          <a:xfrm>
            <a:off x="4928563" y="5508476"/>
            <a:ext cx="4241579" cy="833290"/>
            <a:chOff x="4928563" y="5508476"/>
            <a:chExt cx="4241579" cy="833290"/>
          </a:xfrm>
        </p:grpSpPr>
        <p:grpSp>
          <p:nvGrpSpPr>
            <p:cNvPr id="78" name="Group 77"/>
            <p:cNvGrpSpPr/>
            <p:nvPr/>
          </p:nvGrpSpPr>
          <p:grpSpPr>
            <a:xfrm>
              <a:off x="5014553" y="5508476"/>
              <a:ext cx="4155589" cy="648624"/>
              <a:chOff x="5014553" y="5516919"/>
              <a:chExt cx="4155589" cy="648624"/>
            </a:xfrm>
          </p:grpSpPr>
          <p:grpSp>
            <p:nvGrpSpPr>
              <p:cNvPr id="80" name="Group 79"/>
              <p:cNvGrpSpPr/>
              <p:nvPr/>
            </p:nvGrpSpPr>
            <p:grpSpPr>
              <a:xfrm>
                <a:off x="5014553" y="5516919"/>
                <a:ext cx="4155589" cy="648624"/>
                <a:chOff x="5014553" y="5516919"/>
                <a:chExt cx="4155589" cy="648624"/>
              </a:xfrm>
            </p:grpSpPr>
            <p:grpSp>
              <p:nvGrpSpPr>
                <p:cNvPr id="82" name="Group 81"/>
                <p:cNvGrpSpPr/>
                <p:nvPr/>
              </p:nvGrpSpPr>
              <p:grpSpPr>
                <a:xfrm>
                  <a:off x="5014553" y="5516919"/>
                  <a:ext cx="4155589" cy="534291"/>
                  <a:chOff x="5098643" y="5671978"/>
                  <a:chExt cx="4155589" cy="534291"/>
                </a:xfrm>
              </p:grpSpPr>
              <p:sp>
                <p:nvSpPr>
                  <p:cNvPr id="84" name="TextBox 83"/>
                  <p:cNvSpPr txBox="1"/>
                  <p:nvPr/>
                </p:nvSpPr>
                <p:spPr>
                  <a:xfrm flipH="1">
                    <a:off x="7931934" y="5836937"/>
                    <a:ext cx="1322298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fi-FI" dirty="0" err="1" smtClean="0"/>
                      <a:t>Laue</a:t>
                    </a:r>
                    <a:r>
                      <a:rPr lang="fi-FI" dirty="0" smtClean="0"/>
                      <a:t>-ehto </a:t>
                    </a:r>
                    <a:endParaRPr lang="fi-FI" dirty="0"/>
                  </a:p>
                </p:txBody>
              </p:sp>
              <p:graphicFrame>
                <p:nvGraphicFramePr>
                  <p:cNvPr id="85" name="Object 8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82334977"/>
                      </p:ext>
                    </p:extLst>
                  </p:nvPr>
                </p:nvGraphicFramePr>
                <p:xfrm>
                  <a:off x="5098643" y="5671978"/>
                  <a:ext cx="1319212" cy="3048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82053" name="Equation" r:id="rId43" imgW="774360" imgH="177480" progId="Equation.DSMT4">
                          <p:embed/>
                        </p:oleObj>
                      </mc:Choice>
                      <mc:Fallback>
                        <p:oleObj name="Equation" r:id="rId43" imgW="774360" imgH="177480" progId="Equation.DSMT4">
                          <p:embed/>
                          <p:pic>
                            <p:nvPicPr>
                              <p:cNvPr id="89" name="Object 8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098643" y="5671978"/>
                                <a:ext cx="1319212" cy="304800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noFill/>
                              </a:ln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83" name="Object 8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11594721"/>
                    </p:ext>
                  </p:extLst>
                </p:nvPr>
              </p:nvGraphicFramePr>
              <p:xfrm>
                <a:off x="6447266" y="5754381"/>
                <a:ext cx="1362075" cy="4111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054" name="Equation" r:id="rId45" imgW="799920" imgH="241200" progId="Equation.DSMT4">
                        <p:embed/>
                      </p:oleObj>
                    </mc:Choice>
                    <mc:Fallback>
                      <p:oleObj name="Equation" r:id="rId45" imgW="799920" imgH="241200" progId="Equation.DSMT4">
                        <p:embed/>
                        <p:pic>
                          <p:nvPicPr>
                            <p:cNvPr id="90" name="Object 8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447266" y="5754381"/>
                              <a:ext cx="1362075" cy="411162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chemeClr val="accent4"/>
                              </a:solidFill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81" name="Right Arrow 80"/>
              <p:cNvSpPr/>
              <p:nvPr/>
            </p:nvSpPr>
            <p:spPr>
              <a:xfrm rot="10800000" flipH="1">
                <a:off x="5601741" y="5839005"/>
                <a:ext cx="379891" cy="17224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9" name="TextBox 78"/>
            <p:cNvSpPr txBox="1"/>
            <p:nvPr/>
          </p:nvSpPr>
          <p:spPr>
            <a:xfrm>
              <a:off x="4928563" y="5972434"/>
              <a:ext cx="14285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[ks. S(14.1)]</a:t>
              </a:r>
              <a:endParaRPr lang="fi-FI" dirty="0"/>
            </a:p>
          </p:txBody>
        </p:sp>
      </p:grpSp>
    </p:spTree>
    <p:extLst>
      <p:ext uri="{BB962C8B-B14F-4D97-AF65-F5344CB8AC3E}">
        <p14:creationId xmlns:p14="http://schemas.microsoft.com/office/powerpoint/2010/main" val="525961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Rectangle 60"/>
          <p:cNvSpPr/>
          <p:nvPr/>
        </p:nvSpPr>
        <p:spPr>
          <a:xfrm>
            <a:off x="11131" y="5518458"/>
            <a:ext cx="9144000" cy="1295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8767" y="47859"/>
            <a:ext cx="2977907" cy="486504"/>
          </a:xfrm>
        </p:spPr>
        <p:txBody>
          <a:bodyPr/>
          <a:lstStyle/>
          <a:p>
            <a:r>
              <a:rPr lang="fi-FI" dirty="0" smtClean="0"/>
              <a:t>Sirontateoriaa</a:t>
            </a:r>
            <a:endParaRPr lang="fi-FI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9" name="TextBox 38"/>
          <p:cNvSpPr txBox="1"/>
          <p:nvPr/>
        </p:nvSpPr>
        <p:spPr>
          <a:xfrm>
            <a:off x="47841" y="568287"/>
            <a:ext cx="5545108" cy="369332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fi-FI" dirty="0" smtClean="0"/>
              <a:t>Sironta tapahtuu kaikkien atomien elektroniverhoista!</a:t>
            </a:r>
            <a:endParaRPr lang="fi-FI" dirty="0"/>
          </a:p>
        </p:txBody>
      </p:sp>
      <p:grpSp>
        <p:nvGrpSpPr>
          <p:cNvPr id="74" name="Group 73"/>
          <p:cNvGrpSpPr/>
          <p:nvPr/>
        </p:nvGrpSpPr>
        <p:grpSpPr>
          <a:xfrm>
            <a:off x="0" y="85987"/>
            <a:ext cx="8560800" cy="3841288"/>
            <a:chOff x="0" y="373380"/>
            <a:chExt cx="8560800" cy="3841288"/>
          </a:xfrm>
        </p:grpSpPr>
        <p:cxnSp>
          <p:nvCxnSpPr>
            <p:cNvPr id="40" name="Straight Arrow Connector 39"/>
            <p:cNvCxnSpPr/>
            <p:nvPr/>
          </p:nvCxnSpPr>
          <p:spPr>
            <a:xfrm flipV="1">
              <a:off x="3493264" y="2288989"/>
              <a:ext cx="712788" cy="8382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2156678" y="1414800"/>
              <a:ext cx="95410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NÄYTE</a:t>
              </a:r>
            </a:p>
          </p:txBody>
        </p:sp>
        <p:sp>
          <p:nvSpPr>
            <p:cNvPr id="7" name="Freeform 6"/>
            <p:cNvSpPr/>
            <p:nvPr/>
          </p:nvSpPr>
          <p:spPr>
            <a:xfrm>
              <a:off x="2958272" y="1437602"/>
              <a:ext cx="2029322" cy="2406409"/>
            </a:xfrm>
            <a:custGeom>
              <a:avLst/>
              <a:gdLst>
                <a:gd name="connsiteX0" fmla="*/ 147716 w 2029322"/>
                <a:gd name="connsiteY0" fmla="*/ 440648 h 2406409"/>
                <a:gd name="connsiteX1" fmla="*/ 960 w 2029322"/>
                <a:gd name="connsiteY1" fmla="*/ 847048 h 2406409"/>
                <a:gd name="connsiteX2" fmla="*/ 226738 w 2029322"/>
                <a:gd name="connsiteY2" fmla="*/ 1377626 h 2406409"/>
                <a:gd name="connsiteX3" fmla="*/ 260605 w 2029322"/>
                <a:gd name="connsiteY3" fmla="*/ 2246870 h 2406409"/>
                <a:gd name="connsiteX4" fmla="*/ 960516 w 2029322"/>
                <a:gd name="connsiteY4" fmla="*/ 2404914 h 2406409"/>
                <a:gd name="connsiteX5" fmla="*/ 1976516 w 2029322"/>
                <a:gd name="connsiteY5" fmla="*/ 2224292 h 2406409"/>
                <a:gd name="connsiteX6" fmla="*/ 1829760 w 2029322"/>
                <a:gd name="connsiteY6" fmla="*/ 1558248 h 2406409"/>
                <a:gd name="connsiteX7" fmla="*/ 1355627 w 2029322"/>
                <a:gd name="connsiteY7" fmla="*/ 1084114 h 2406409"/>
                <a:gd name="connsiteX8" fmla="*/ 1558827 w 2029322"/>
                <a:gd name="connsiteY8" fmla="*/ 463226 h 2406409"/>
                <a:gd name="connsiteX9" fmla="*/ 1558827 w 2029322"/>
                <a:gd name="connsiteY9" fmla="*/ 226159 h 2406409"/>
                <a:gd name="connsiteX10" fmla="*/ 1378205 w 2029322"/>
                <a:gd name="connsiteY10" fmla="*/ 124559 h 2406409"/>
                <a:gd name="connsiteX11" fmla="*/ 870205 w 2029322"/>
                <a:gd name="connsiteY11" fmla="*/ 381 h 2406409"/>
                <a:gd name="connsiteX12" fmla="*/ 429938 w 2029322"/>
                <a:gd name="connsiteY12" fmla="*/ 90692 h 2406409"/>
                <a:gd name="connsiteX13" fmla="*/ 204160 w 2029322"/>
                <a:gd name="connsiteY13" fmla="*/ 226159 h 2406409"/>
                <a:gd name="connsiteX14" fmla="*/ 147716 w 2029322"/>
                <a:gd name="connsiteY14" fmla="*/ 440648 h 24064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2029322" h="2406409">
                  <a:moveTo>
                    <a:pt x="147716" y="440648"/>
                  </a:moveTo>
                  <a:cubicBezTo>
                    <a:pt x="113849" y="544129"/>
                    <a:pt x="-12210" y="690885"/>
                    <a:pt x="960" y="847048"/>
                  </a:cubicBezTo>
                  <a:cubicBezTo>
                    <a:pt x="14130" y="1003211"/>
                    <a:pt x="183464" y="1144322"/>
                    <a:pt x="226738" y="1377626"/>
                  </a:cubicBezTo>
                  <a:cubicBezTo>
                    <a:pt x="270012" y="1610930"/>
                    <a:pt x="138309" y="2075655"/>
                    <a:pt x="260605" y="2246870"/>
                  </a:cubicBezTo>
                  <a:cubicBezTo>
                    <a:pt x="382901" y="2418085"/>
                    <a:pt x="674531" y="2408677"/>
                    <a:pt x="960516" y="2404914"/>
                  </a:cubicBezTo>
                  <a:cubicBezTo>
                    <a:pt x="1246501" y="2401151"/>
                    <a:pt x="1831642" y="2365403"/>
                    <a:pt x="1976516" y="2224292"/>
                  </a:cubicBezTo>
                  <a:cubicBezTo>
                    <a:pt x="2121390" y="2083181"/>
                    <a:pt x="1933241" y="1748278"/>
                    <a:pt x="1829760" y="1558248"/>
                  </a:cubicBezTo>
                  <a:cubicBezTo>
                    <a:pt x="1726279" y="1368218"/>
                    <a:pt x="1400782" y="1266618"/>
                    <a:pt x="1355627" y="1084114"/>
                  </a:cubicBezTo>
                  <a:cubicBezTo>
                    <a:pt x="1310472" y="901610"/>
                    <a:pt x="1524960" y="606218"/>
                    <a:pt x="1558827" y="463226"/>
                  </a:cubicBezTo>
                  <a:cubicBezTo>
                    <a:pt x="1592694" y="320234"/>
                    <a:pt x="1588931" y="282603"/>
                    <a:pt x="1558827" y="226159"/>
                  </a:cubicBezTo>
                  <a:cubicBezTo>
                    <a:pt x="1528723" y="169715"/>
                    <a:pt x="1492975" y="162189"/>
                    <a:pt x="1378205" y="124559"/>
                  </a:cubicBezTo>
                  <a:cubicBezTo>
                    <a:pt x="1263435" y="86929"/>
                    <a:pt x="1028249" y="6025"/>
                    <a:pt x="870205" y="381"/>
                  </a:cubicBezTo>
                  <a:cubicBezTo>
                    <a:pt x="712161" y="-5263"/>
                    <a:pt x="540946" y="53062"/>
                    <a:pt x="429938" y="90692"/>
                  </a:cubicBezTo>
                  <a:cubicBezTo>
                    <a:pt x="318931" y="128322"/>
                    <a:pt x="254960" y="162189"/>
                    <a:pt x="204160" y="226159"/>
                  </a:cubicBezTo>
                  <a:cubicBezTo>
                    <a:pt x="153360" y="290129"/>
                    <a:pt x="181583" y="337167"/>
                    <a:pt x="147716" y="440648"/>
                  </a:cubicBezTo>
                  <a:close/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1174934" y="2105026"/>
              <a:ext cx="914400" cy="0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2089334" y="2105027"/>
              <a:ext cx="2202180" cy="64889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1174934" y="3019426"/>
              <a:ext cx="914400" cy="0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2089334" y="3019426"/>
              <a:ext cx="1302385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5-Point Star 92"/>
            <p:cNvSpPr/>
            <p:nvPr/>
          </p:nvSpPr>
          <p:spPr>
            <a:xfrm>
              <a:off x="184334" y="2333626"/>
              <a:ext cx="457200" cy="415483"/>
            </a:xfrm>
            <a:prstGeom prst="star5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0" y="1977639"/>
              <a:ext cx="95410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LÄHDE</a:t>
              </a:r>
              <a:endParaRPr lang="fi-FI" dirty="0"/>
            </a:p>
          </p:txBody>
        </p:sp>
        <p:sp>
          <p:nvSpPr>
            <p:cNvPr id="95" name="Rectangle 94"/>
            <p:cNvSpPr/>
            <p:nvPr/>
          </p:nvSpPr>
          <p:spPr>
            <a:xfrm rot="1375332">
              <a:off x="6847344" y="3750412"/>
              <a:ext cx="459206" cy="253966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96" name="Freeform 95"/>
            <p:cNvSpPr/>
            <p:nvPr/>
          </p:nvSpPr>
          <p:spPr>
            <a:xfrm>
              <a:off x="7316797" y="3961088"/>
              <a:ext cx="374409" cy="140678"/>
            </a:xfrm>
            <a:custGeom>
              <a:avLst/>
              <a:gdLst>
                <a:gd name="connsiteX0" fmla="*/ 0 w 374409"/>
                <a:gd name="connsiteY0" fmla="*/ 0 h 140678"/>
                <a:gd name="connsiteX1" fmla="*/ 115747 w 374409"/>
                <a:gd name="connsiteY1" fmla="*/ 138896 h 140678"/>
                <a:gd name="connsiteX2" fmla="*/ 196770 w 374409"/>
                <a:gd name="connsiteY2" fmla="*/ 81023 h 140678"/>
                <a:gd name="connsiteX3" fmla="*/ 358816 w 374409"/>
                <a:gd name="connsiteY3" fmla="*/ 115747 h 140678"/>
                <a:gd name="connsiteX4" fmla="*/ 358816 w 374409"/>
                <a:gd name="connsiteY4" fmla="*/ 104172 h 140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4409" h="140678">
                  <a:moveTo>
                    <a:pt x="0" y="0"/>
                  </a:moveTo>
                  <a:cubicBezTo>
                    <a:pt x="41476" y="62696"/>
                    <a:pt x="82952" y="125392"/>
                    <a:pt x="115747" y="138896"/>
                  </a:cubicBezTo>
                  <a:cubicBezTo>
                    <a:pt x="148542" y="152400"/>
                    <a:pt x="156259" y="84881"/>
                    <a:pt x="196770" y="81023"/>
                  </a:cubicBezTo>
                  <a:cubicBezTo>
                    <a:pt x="237281" y="77165"/>
                    <a:pt x="331808" y="111889"/>
                    <a:pt x="358816" y="115747"/>
                  </a:cubicBezTo>
                  <a:cubicBezTo>
                    <a:pt x="385824" y="119605"/>
                    <a:pt x="372320" y="111888"/>
                    <a:pt x="358816" y="104172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7059427" y="3331432"/>
              <a:ext cx="15013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DETEKTORI</a:t>
              </a:r>
              <a:endParaRPr lang="fi-FI" dirty="0"/>
            </a:p>
          </p:txBody>
        </p:sp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2320203"/>
                </p:ext>
              </p:extLst>
            </p:nvPr>
          </p:nvGraphicFramePr>
          <p:xfrm>
            <a:off x="1511300" y="1614810"/>
            <a:ext cx="239713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94" name="Equation" r:id="rId4" imgW="139680" imgH="215640" progId="Equation.DSMT4">
                    <p:embed/>
                  </p:oleObj>
                </mc:Choice>
                <mc:Fallback>
                  <p:oleObj name="Equation" r:id="rId4" imgW="139680" imgH="215640" progId="Equation.DSMT4">
                    <p:embed/>
                    <p:pic>
                      <p:nvPicPr>
                        <p:cNvPr id="52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1300" y="1614810"/>
                          <a:ext cx="239713" cy="36988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Straight Connector 29"/>
            <p:cNvCxnSpPr/>
            <p:nvPr/>
          </p:nvCxnSpPr>
          <p:spPr>
            <a:xfrm>
              <a:off x="3548956" y="3019426"/>
              <a:ext cx="2857346" cy="1185599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4291514" y="2169916"/>
              <a:ext cx="2600617" cy="1066557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Oval 31"/>
            <p:cNvSpPr/>
            <p:nvPr/>
          </p:nvSpPr>
          <p:spPr>
            <a:xfrm>
              <a:off x="4142765" y="2028826"/>
              <a:ext cx="276055" cy="304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33" name="Oval 32"/>
            <p:cNvSpPr/>
            <p:nvPr/>
          </p:nvSpPr>
          <p:spPr>
            <a:xfrm>
              <a:off x="3429977" y="2867026"/>
              <a:ext cx="276055" cy="304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4506138"/>
                </p:ext>
              </p:extLst>
            </p:nvPr>
          </p:nvGraphicFramePr>
          <p:xfrm>
            <a:off x="3617913" y="2357760"/>
            <a:ext cx="257175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95" name="Equation" r:id="rId6" imgW="152280" imgH="203040" progId="Equation.DSMT4">
                    <p:embed/>
                  </p:oleObj>
                </mc:Choice>
                <mc:Fallback>
                  <p:oleObj name="Equation" r:id="rId6" imgW="152280" imgH="203040" progId="Equation.DSMT4">
                    <p:embed/>
                    <p:pic>
                      <p:nvPicPr>
                        <p:cNvPr id="42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7913" y="2357760"/>
                          <a:ext cx="257175" cy="3492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9" name="Straight Arrow Connector 48"/>
            <p:cNvCxnSpPr/>
            <p:nvPr/>
          </p:nvCxnSpPr>
          <p:spPr>
            <a:xfrm>
              <a:off x="5461330" y="3791083"/>
              <a:ext cx="1001358" cy="423585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>
              <a:off x="5883800" y="2813833"/>
              <a:ext cx="1001358" cy="423585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8393956"/>
                </p:ext>
              </p:extLst>
            </p:nvPr>
          </p:nvGraphicFramePr>
          <p:xfrm>
            <a:off x="6265863" y="2570218"/>
            <a:ext cx="280987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96" name="Equation" r:id="rId8" imgW="164880" imgH="215640" progId="Equation.DSMT4">
                    <p:embed/>
                  </p:oleObj>
                </mc:Choice>
                <mc:Fallback>
                  <p:oleObj name="Equation" r:id="rId8" imgW="164880" imgH="215640" progId="Equation.DSMT4">
                    <p:embed/>
                    <p:pic>
                      <p:nvPicPr>
                        <p:cNvPr id="51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5863" y="2570218"/>
                          <a:ext cx="280987" cy="4349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Oval 5"/>
            <p:cNvSpPr/>
            <p:nvPr/>
          </p:nvSpPr>
          <p:spPr>
            <a:xfrm>
              <a:off x="3924398" y="1990007"/>
              <a:ext cx="647602" cy="61972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6457950" y="433794"/>
              <a:ext cx="1634688" cy="1801159"/>
              <a:chOff x="6634584" y="318006"/>
              <a:chExt cx="1634688" cy="1801159"/>
            </a:xfrm>
          </p:grpSpPr>
          <p:sp>
            <p:nvSpPr>
              <p:cNvPr id="58" name="Oval 57"/>
              <p:cNvSpPr/>
              <p:nvPr/>
            </p:nvSpPr>
            <p:spPr>
              <a:xfrm>
                <a:off x="6639509" y="318006"/>
                <a:ext cx="1629763" cy="1544668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graphicFrame>
            <p:nvGraphicFramePr>
              <p:cNvPr id="63" name="Object 6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65317539"/>
                  </p:ext>
                </p:extLst>
              </p:nvPr>
            </p:nvGraphicFramePr>
            <p:xfrm>
              <a:off x="6634584" y="1597447"/>
              <a:ext cx="258763" cy="349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497" name="Equation" r:id="rId10" imgW="152280" imgH="203040" progId="Equation.DSMT4">
                      <p:embed/>
                    </p:oleObj>
                  </mc:Choice>
                  <mc:Fallback>
                    <p:oleObj name="Equation" r:id="rId10" imgW="152280" imgH="203040" progId="Equation.DSMT4">
                      <p:embed/>
                      <p:pic>
                        <p:nvPicPr>
                          <p:cNvPr id="63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4584" y="1597447"/>
                            <a:ext cx="258763" cy="3492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Oval 7"/>
              <p:cNvSpPr/>
              <p:nvPr/>
            </p:nvSpPr>
            <p:spPr>
              <a:xfrm>
                <a:off x="6991759" y="1188899"/>
                <a:ext cx="605340" cy="568625"/>
              </a:xfrm>
              <a:prstGeom prst="ellipse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60" name="Oval 59"/>
              <p:cNvSpPr/>
              <p:nvPr/>
            </p:nvSpPr>
            <p:spPr>
              <a:xfrm>
                <a:off x="7067960" y="370985"/>
                <a:ext cx="605340" cy="572595"/>
              </a:xfrm>
              <a:prstGeom prst="ellipse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cxnSp>
            <p:nvCxnSpPr>
              <p:cNvPr id="62" name="Straight Arrow Connector 61"/>
              <p:cNvCxnSpPr/>
              <p:nvPr/>
            </p:nvCxnSpPr>
            <p:spPr>
              <a:xfrm flipV="1">
                <a:off x="6774027" y="1496491"/>
                <a:ext cx="517587" cy="622674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Arrow Connector 63"/>
              <p:cNvCxnSpPr/>
              <p:nvPr/>
            </p:nvCxnSpPr>
            <p:spPr>
              <a:xfrm flipV="1">
                <a:off x="7276638" y="620729"/>
                <a:ext cx="86442" cy="866647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Arrow Connector 64"/>
              <p:cNvCxnSpPr/>
              <p:nvPr/>
            </p:nvCxnSpPr>
            <p:spPr>
              <a:xfrm>
                <a:off x="7367948" y="606914"/>
                <a:ext cx="229151" cy="69003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66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69233713"/>
                  </p:ext>
                </p:extLst>
              </p:nvPr>
            </p:nvGraphicFramePr>
            <p:xfrm>
              <a:off x="6950497" y="843118"/>
              <a:ext cx="236537" cy="414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498" name="Equation" r:id="rId12" imgW="139680" imgH="241200" progId="Equation.DSMT4">
                      <p:embed/>
                    </p:oleObj>
                  </mc:Choice>
                  <mc:Fallback>
                    <p:oleObj name="Equation" r:id="rId12" imgW="139680" imgH="241200" progId="Equation.DSMT4">
                      <p:embed/>
                      <p:pic>
                        <p:nvPicPr>
                          <p:cNvPr id="66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50497" y="843118"/>
                            <a:ext cx="236537" cy="4143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" name="Object 6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48029260"/>
                  </p:ext>
                </p:extLst>
              </p:nvPr>
            </p:nvGraphicFramePr>
            <p:xfrm>
              <a:off x="7375367" y="347782"/>
              <a:ext cx="214312" cy="282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499" name="Kaava" r:id="rId14" imgW="126720" imgH="164880" progId="Equation.3">
                      <p:embed/>
                    </p:oleObj>
                  </mc:Choice>
                  <mc:Fallback>
                    <p:oleObj name="Kaava" r:id="rId14" imgW="126720" imgH="164880" progId="Equation.3">
                      <p:embed/>
                      <p:pic>
                        <p:nvPicPr>
                          <p:cNvPr id="67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75367" y="347782"/>
                            <a:ext cx="214312" cy="2825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3" name="Straight Arrow Connector 12"/>
            <p:cNvCxnSpPr/>
            <p:nvPr/>
          </p:nvCxnSpPr>
          <p:spPr>
            <a:xfrm flipV="1">
              <a:off x="4538697" y="1681351"/>
              <a:ext cx="1753211" cy="46323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4897540" y="1491780"/>
              <a:ext cx="10182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Zoom</a:t>
              </a:r>
              <a:r>
                <a:rPr lang="fi-FI" dirty="0" smtClean="0"/>
                <a:t> in</a:t>
              </a:r>
              <a:endParaRPr lang="fi-FI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030099" y="3307537"/>
              <a:ext cx="7489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Origo</a:t>
              </a:r>
              <a:endParaRPr lang="fi-FI" dirty="0"/>
            </a:p>
          </p:txBody>
        </p:sp>
        <p:cxnSp>
          <p:nvCxnSpPr>
            <p:cNvPr id="38" name="Straight Arrow Connector 37"/>
            <p:cNvCxnSpPr>
              <a:endCxn id="33" idx="3"/>
            </p:cNvCxnSpPr>
            <p:nvPr/>
          </p:nvCxnSpPr>
          <p:spPr>
            <a:xfrm flipV="1">
              <a:off x="2682240" y="3127189"/>
              <a:ext cx="788164" cy="239897"/>
            </a:xfrm>
            <a:prstGeom prst="straightConnector1">
              <a:avLst/>
            </a:prstGeom>
            <a:ln w="12700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Oval 72"/>
            <p:cNvSpPr/>
            <p:nvPr/>
          </p:nvSpPr>
          <p:spPr>
            <a:xfrm>
              <a:off x="6224532" y="373380"/>
              <a:ext cx="2025063" cy="196856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graphicFrame>
          <p:nvGraphicFramePr>
            <p:cNvPr id="98" name="Object 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6973525"/>
                </p:ext>
              </p:extLst>
            </p:nvPr>
          </p:nvGraphicFramePr>
          <p:xfrm>
            <a:off x="5975350" y="3522718"/>
            <a:ext cx="280988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00" name="Equation" r:id="rId16" imgW="164880" imgH="215640" progId="Equation.DSMT4">
                    <p:embed/>
                  </p:oleObj>
                </mc:Choice>
                <mc:Fallback>
                  <p:oleObj name="Equation" r:id="rId16" imgW="164880" imgH="215640" progId="Equation.DSMT4">
                    <p:embed/>
                    <p:pic>
                      <p:nvPicPr>
                        <p:cNvPr id="98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5350" y="3522718"/>
                          <a:ext cx="280988" cy="43656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8546334"/>
                </p:ext>
              </p:extLst>
            </p:nvPr>
          </p:nvGraphicFramePr>
          <p:xfrm>
            <a:off x="1449388" y="2575248"/>
            <a:ext cx="239712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01" name="Equation" r:id="rId18" imgW="139680" imgH="215640" progId="Equation.DSMT4">
                    <p:embed/>
                  </p:oleObj>
                </mc:Choice>
                <mc:Fallback>
                  <p:oleObj name="Equation" r:id="rId18" imgW="139680" imgH="215640" progId="Equation.DSMT4">
                    <p:embed/>
                    <p:pic>
                      <p:nvPicPr>
                        <p:cNvPr id="99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9388" y="2575248"/>
                          <a:ext cx="239712" cy="36988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0" name="Straight Arrow Connector 99"/>
            <p:cNvCxnSpPr/>
            <p:nvPr/>
          </p:nvCxnSpPr>
          <p:spPr>
            <a:xfrm flipH="1">
              <a:off x="7456217" y="505292"/>
              <a:ext cx="551554" cy="98614"/>
            </a:xfrm>
            <a:prstGeom prst="straightConnector1">
              <a:avLst/>
            </a:prstGeom>
            <a:ln w="12700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/>
            <p:cNvCxnSpPr>
              <a:endCxn id="58" idx="6"/>
            </p:cNvCxnSpPr>
            <p:nvPr/>
          </p:nvCxnSpPr>
          <p:spPr>
            <a:xfrm flipH="1">
              <a:off x="8092638" y="1040346"/>
              <a:ext cx="246191" cy="165782"/>
            </a:xfrm>
            <a:prstGeom prst="straightConnector1">
              <a:avLst/>
            </a:prstGeom>
            <a:ln w="12700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>
              <a:endCxn id="8" idx="7"/>
            </p:cNvCxnSpPr>
            <p:nvPr/>
          </p:nvCxnSpPr>
          <p:spPr>
            <a:xfrm flipH="1">
              <a:off x="7331815" y="590266"/>
              <a:ext cx="712813" cy="797694"/>
            </a:xfrm>
            <a:prstGeom prst="straightConnector1">
              <a:avLst/>
            </a:prstGeom>
            <a:ln w="12700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2" name="TextBox 81"/>
          <p:cNvSpPr txBox="1"/>
          <p:nvPr/>
        </p:nvSpPr>
        <p:spPr>
          <a:xfrm>
            <a:off x="8007771" y="26531"/>
            <a:ext cx="128441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Atomit</a:t>
            </a:r>
          </a:p>
          <a:p>
            <a:r>
              <a:rPr lang="fi-FI" sz="600" dirty="0" smtClean="0"/>
              <a:t> </a:t>
            </a:r>
          </a:p>
          <a:p>
            <a:r>
              <a:rPr lang="fi-FI" dirty="0"/>
              <a:t> </a:t>
            </a:r>
            <a:r>
              <a:rPr lang="fi-FI" dirty="0" smtClean="0"/>
              <a:t>   </a:t>
            </a:r>
            <a:r>
              <a:rPr lang="fi-FI" dirty="0" err="1" smtClean="0"/>
              <a:t>Alkeis</a:t>
            </a:r>
            <a:r>
              <a:rPr lang="fi-FI" dirty="0" smtClean="0"/>
              <a:t>-</a:t>
            </a:r>
          </a:p>
          <a:p>
            <a:r>
              <a:rPr lang="fi-FI" dirty="0"/>
              <a:t> </a:t>
            </a:r>
            <a:r>
              <a:rPr lang="fi-FI" dirty="0" smtClean="0"/>
              <a:t>   koppi</a:t>
            </a:r>
            <a:endParaRPr lang="fi-FI" dirty="0"/>
          </a:p>
        </p:txBody>
      </p:sp>
      <p:sp>
        <p:nvSpPr>
          <p:cNvPr id="17" name="Oval 16"/>
          <p:cNvSpPr/>
          <p:nvPr/>
        </p:nvSpPr>
        <p:spPr>
          <a:xfrm>
            <a:off x="7070744" y="1277911"/>
            <a:ext cx="6108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69" name="Oval 68"/>
          <p:cNvSpPr/>
          <p:nvPr/>
        </p:nvSpPr>
        <p:spPr>
          <a:xfrm>
            <a:off x="7144318" y="401045"/>
            <a:ext cx="6108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3" name="TextBox 2"/>
          <p:cNvSpPr txBox="1"/>
          <p:nvPr/>
        </p:nvSpPr>
        <p:spPr>
          <a:xfrm>
            <a:off x="5696334" y="6827820"/>
            <a:ext cx="3595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Neutronisironnan tapauksessa…</a:t>
            </a:r>
            <a:endParaRPr lang="fi-FI" dirty="0"/>
          </a:p>
        </p:txBody>
      </p:sp>
      <p:grpSp>
        <p:nvGrpSpPr>
          <p:cNvPr id="47" name="Group 46"/>
          <p:cNvGrpSpPr/>
          <p:nvPr/>
        </p:nvGrpSpPr>
        <p:grpSpPr>
          <a:xfrm>
            <a:off x="44170" y="4786470"/>
            <a:ext cx="9004036" cy="1997095"/>
            <a:chOff x="44170" y="4786470"/>
            <a:chExt cx="9004036" cy="1997095"/>
          </a:xfrm>
        </p:grpSpPr>
        <p:graphicFrame>
          <p:nvGraphicFramePr>
            <p:cNvPr id="77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357285"/>
                </p:ext>
              </p:extLst>
            </p:nvPr>
          </p:nvGraphicFramePr>
          <p:xfrm>
            <a:off x="44170" y="5069230"/>
            <a:ext cx="4494213" cy="1090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02" name="Equation" r:id="rId20" imgW="2628720" imgH="571320" progId="Equation.DSMT4">
                    <p:embed/>
                  </p:oleObj>
                </mc:Choice>
                <mc:Fallback>
                  <p:oleObj name="Equation" r:id="rId20" imgW="2628720" imgH="571320" progId="Equation.DSMT4">
                    <p:embed/>
                    <p:pic>
                      <p:nvPicPr>
                        <p:cNvPr id="77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70" y="5069230"/>
                          <a:ext cx="4494213" cy="1090613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TextBox 79"/>
            <p:cNvSpPr txBox="1"/>
            <p:nvPr/>
          </p:nvSpPr>
          <p:spPr>
            <a:xfrm>
              <a:off x="232981" y="6414233"/>
              <a:ext cx="26725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Elektronitiheys atomissa</a:t>
              </a:r>
            </a:p>
          </p:txBody>
        </p:sp>
        <p:cxnSp>
          <p:nvCxnSpPr>
            <p:cNvPr id="81" name="Straight Arrow Connector 80"/>
            <p:cNvCxnSpPr/>
            <p:nvPr/>
          </p:nvCxnSpPr>
          <p:spPr>
            <a:xfrm flipV="1">
              <a:off x="2177478" y="6008903"/>
              <a:ext cx="361442" cy="40533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Right Arrow 71"/>
            <p:cNvSpPr/>
            <p:nvPr/>
          </p:nvSpPr>
          <p:spPr>
            <a:xfrm rot="10800000" flipH="1">
              <a:off x="184334" y="4786470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7841" y="5115551"/>
              <a:ext cx="9000365" cy="1156980"/>
            </a:xfrm>
            <a:prstGeom prst="rect">
              <a:avLst/>
            </a:prstGeom>
            <a:noFill/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3951795" y="5995367"/>
            <a:ext cx="1859192" cy="779326"/>
            <a:chOff x="3951795" y="5995367"/>
            <a:chExt cx="1859192" cy="779326"/>
          </a:xfrm>
        </p:grpSpPr>
        <p:sp>
          <p:nvSpPr>
            <p:cNvPr id="16" name="Left Brace 15"/>
            <p:cNvSpPr/>
            <p:nvPr/>
          </p:nvSpPr>
          <p:spPr>
            <a:xfrm rot="16200000">
              <a:off x="5025907" y="5686678"/>
              <a:ext cx="222530" cy="839907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951795" y="6403389"/>
              <a:ext cx="1223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Laue</a:t>
              </a:r>
              <a:r>
                <a:rPr lang="fi-FI" dirty="0" smtClean="0"/>
                <a:t>-ehto</a:t>
              </a:r>
              <a:endParaRPr lang="fi-FI" dirty="0"/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H="1">
              <a:off x="4619737" y="6168051"/>
              <a:ext cx="348263" cy="30890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5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8333688"/>
                </p:ext>
              </p:extLst>
            </p:nvPr>
          </p:nvGraphicFramePr>
          <p:xfrm>
            <a:off x="5139475" y="6363530"/>
            <a:ext cx="671512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03" name="Equation" r:id="rId22" imgW="393480" imgH="241200" progId="Equation.DSMT4">
                    <p:embed/>
                  </p:oleObj>
                </mc:Choice>
                <mc:Fallback>
                  <p:oleObj name="Equation" r:id="rId22" imgW="393480" imgH="241200" progId="Equation.DSMT4">
                    <p:embed/>
                    <p:pic>
                      <p:nvPicPr>
                        <p:cNvPr id="9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9475" y="6363530"/>
                          <a:ext cx="671512" cy="411163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276816"/>
              </p:ext>
            </p:extLst>
          </p:nvPr>
        </p:nvGraphicFramePr>
        <p:xfrm>
          <a:off x="4525963" y="5118100"/>
          <a:ext cx="42767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4" name="Equation" r:id="rId24" imgW="2501640" imgH="533160" progId="Equation.DSMT4">
                  <p:embed/>
                </p:oleObj>
              </mc:Choice>
              <mc:Fallback>
                <p:oleObj name="Equation" r:id="rId24" imgW="2501640" imgH="533160" progId="Equation.DSMT4">
                  <p:embed/>
                  <p:pic>
                    <p:nvPicPr>
                      <p:cNvPr id="77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5118100"/>
                        <a:ext cx="4276725" cy="101917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5627271" y="5995367"/>
            <a:ext cx="3255820" cy="724706"/>
            <a:chOff x="5627271" y="5995367"/>
            <a:chExt cx="3255820" cy="724706"/>
          </a:xfrm>
        </p:grpSpPr>
        <p:grpSp>
          <p:nvGrpSpPr>
            <p:cNvPr id="29" name="Group 28"/>
            <p:cNvGrpSpPr/>
            <p:nvPr/>
          </p:nvGrpSpPr>
          <p:grpSpPr>
            <a:xfrm>
              <a:off x="5627271" y="5995367"/>
              <a:ext cx="3255820" cy="724706"/>
              <a:chOff x="5627271" y="5995367"/>
              <a:chExt cx="3255820" cy="724706"/>
            </a:xfrm>
          </p:grpSpPr>
          <p:sp>
            <p:nvSpPr>
              <p:cNvPr id="79" name="Left Brace 78"/>
              <p:cNvSpPr/>
              <p:nvPr/>
            </p:nvSpPr>
            <p:spPr>
              <a:xfrm rot="16200000">
                <a:off x="7126202" y="4496436"/>
                <a:ext cx="226882" cy="3224743"/>
              </a:xfrm>
              <a:prstGeom prst="leftBrac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7236486" y="6350741"/>
                <a:ext cx="16466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Rakennetekijä</a:t>
                </a:r>
                <a:endParaRPr lang="fi-FI" dirty="0"/>
              </a:p>
            </p:txBody>
          </p:sp>
          <p:cxnSp>
            <p:nvCxnSpPr>
              <p:cNvPr id="83" name="Straight Arrow Connector 82"/>
              <p:cNvCxnSpPr/>
              <p:nvPr/>
            </p:nvCxnSpPr>
            <p:spPr>
              <a:xfrm flipH="1" flipV="1">
                <a:off x="7420465" y="6197001"/>
                <a:ext cx="469880" cy="212873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1" name="Straight Connector 90"/>
            <p:cNvCxnSpPr/>
            <p:nvPr/>
          </p:nvCxnSpPr>
          <p:spPr>
            <a:xfrm>
              <a:off x="7308804" y="6695730"/>
              <a:ext cx="1463444" cy="3427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" name="Group 52"/>
          <p:cNvGrpSpPr/>
          <p:nvPr/>
        </p:nvGrpSpPr>
        <p:grpSpPr>
          <a:xfrm>
            <a:off x="5111591" y="4266162"/>
            <a:ext cx="3775393" cy="1041914"/>
            <a:chOff x="5111591" y="4266162"/>
            <a:chExt cx="3775393" cy="1041914"/>
          </a:xfrm>
        </p:grpSpPr>
        <p:grpSp>
          <p:nvGrpSpPr>
            <p:cNvPr id="34" name="Group 33"/>
            <p:cNvGrpSpPr/>
            <p:nvPr/>
          </p:nvGrpSpPr>
          <p:grpSpPr>
            <a:xfrm>
              <a:off x="5111591" y="4266162"/>
              <a:ext cx="3775393" cy="650326"/>
              <a:chOff x="5111591" y="4266162"/>
              <a:chExt cx="3775393" cy="650326"/>
            </a:xfrm>
          </p:grpSpPr>
          <p:sp>
            <p:nvSpPr>
              <p:cNvPr id="89" name="TextBox 88"/>
              <p:cNvSpPr txBox="1"/>
              <p:nvPr/>
            </p:nvSpPr>
            <p:spPr>
              <a:xfrm>
                <a:off x="5111591" y="4266162"/>
                <a:ext cx="377539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Elektronitiheyden Fourier-muunnos</a:t>
                </a:r>
              </a:p>
              <a:p>
                <a:r>
                  <a:rPr lang="fi-FI" dirty="0" smtClean="0"/>
                  <a:t>= Atomin muototekijä</a:t>
                </a:r>
              </a:p>
            </p:txBody>
          </p:sp>
          <p:graphicFrame>
            <p:nvGraphicFramePr>
              <p:cNvPr id="87" name="Object 8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08848279"/>
                  </p:ext>
                </p:extLst>
              </p:nvPr>
            </p:nvGraphicFramePr>
            <p:xfrm>
              <a:off x="7415213" y="4505325"/>
              <a:ext cx="652462" cy="411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505" name="Equation" r:id="rId26" imgW="380880" imgH="241200" progId="Equation.DSMT4">
                      <p:embed/>
                    </p:oleObj>
                  </mc:Choice>
                  <mc:Fallback>
                    <p:oleObj name="Equation" r:id="rId26" imgW="380880" imgH="241200" progId="Equation.DSMT4">
                      <p:embed/>
                      <p:pic>
                        <p:nvPicPr>
                          <p:cNvPr id="85" name="Object 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15213" y="4505325"/>
                            <a:ext cx="652462" cy="411163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43" name="Straight Connector 42"/>
            <p:cNvCxnSpPr/>
            <p:nvPr/>
          </p:nvCxnSpPr>
          <p:spPr>
            <a:xfrm>
              <a:off x="5328272" y="4905639"/>
              <a:ext cx="2685985" cy="6854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/>
            <p:nvPr/>
          </p:nvCxnSpPr>
          <p:spPr>
            <a:xfrm>
              <a:off x="5894896" y="5014022"/>
              <a:ext cx="600203" cy="29405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38092"/>
              </p:ext>
            </p:extLst>
          </p:nvPr>
        </p:nvGraphicFramePr>
        <p:xfrm>
          <a:off x="7268906" y="2113037"/>
          <a:ext cx="15843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6" name="Equation" r:id="rId28" imgW="927000" imgH="266400" progId="Equation.DSMT4">
                  <p:embed/>
                </p:oleObj>
              </mc:Choice>
              <mc:Fallback>
                <p:oleObj name="Equation" r:id="rId28" imgW="927000" imgH="266400" progId="Equation.DSMT4">
                  <p:embed/>
                  <p:pic>
                    <p:nvPicPr>
                      <p:cNvPr id="77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8906" y="2113037"/>
                        <a:ext cx="1584325" cy="5095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47841" y="2322338"/>
            <a:ext cx="7188645" cy="2328300"/>
            <a:chOff x="47841" y="2322338"/>
            <a:chExt cx="7188645" cy="2328300"/>
          </a:xfrm>
        </p:grpSpPr>
        <p:grpSp>
          <p:nvGrpSpPr>
            <p:cNvPr id="46" name="Group 45"/>
            <p:cNvGrpSpPr/>
            <p:nvPr/>
          </p:nvGrpSpPr>
          <p:grpSpPr>
            <a:xfrm>
              <a:off x="47841" y="3512938"/>
              <a:ext cx="4354296" cy="1137700"/>
              <a:chOff x="47841" y="3512938"/>
              <a:chExt cx="4354296" cy="1137700"/>
            </a:xfrm>
          </p:grpSpPr>
          <p:sp>
            <p:nvSpPr>
              <p:cNvPr id="70" name="TextBox 69"/>
              <p:cNvSpPr txBox="1"/>
              <p:nvPr/>
            </p:nvSpPr>
            <p:spPr>
              <a:xfrm>
                <a:off x="47841" y="3512938"/>
                <a:ext cx="39549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err="1" smtClean="0"/>
                  <a:t>Sironneiden</a:t>
                </a:r>
                <a:r>
                  <a:rPr lang="fi-FI" dirty="0" smtClean="0"/>
                  <a:t> säteiden kokonaiskenttä</a:t>
                </a:r>
                <a:endParaRPr lang="fi-FI" dirty="0"/>
              </a:p>
            </p:txBody>
          </p:sp>
          <p:graphicFrame>
            <p:nvGraphicFramePr>
              <p:cNvPr id="71" name="Object 7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20917100"/>
                  </p:ext>
                </p:extLst>
              </p:nvPr>
            </p:nvGraphicFramePr>
            <p:xfrm>
              <a:off x="126999" y="3894988"/>
              <a:ext cx="4275138" cy="755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507" name="Equation" r:id="rId30" imgW="2501640" imgH="393480" progId="Equation.DSMT4">
                      <p:embed/>
                    </p:oleObj>
                  </mc:Choice>
                  <mc:Fallback>
                    <p:oleObj name="Equation" r:id="rId30" imgW="2501640" imgH="393480" progId="Equation.DSMT4">
                      <p:embed/>
                      <p:pic>
                        <p:nvPicPr>
                          <p:cNvPr id="73" name="Object 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6999" y="3894988"/>
                            <a:ext cx="4275138" cy="755650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1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5" name="Straight Arrow Connector 14"/>
            <p:cNvCxnSpPr/>
            <p:nvPr/>
          </p:nvCxnSpPr>
          <p:spPr>
            <a:xfrm flipH="1">
              <a:off x="4206052" y="2322338"/>
              <a:ext cx="3030434" cy="166618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6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3352903" y="6632098"/>
            <a:ext cx="1544637" cy="125413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0293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roup 61"/>
          <p:cNvGrpSpPr/>
          <p:nvPr/>
        </p:nvGrpSpPr>
        <p:grpSpPr>
          <a:xfrm>
            <a:off x="125634" y="804112"/>
            <a:ext cx="4915941" cy="2489757"/>
            <a:chOff x="125634" y="540768"/>
            <a:chExt cx="4915941" cy="2489757"/>
          </a:xfrm>
        </p:grpSpPr>
        <p:grpSp>
          <p:nvGrpSpPr>
            <p:cNvPr id="30" name="Group 29"/>
            <p:cNvGrpSpPr/>
            <p:nvPr/>
          </p:nvGrpSpPr>
          <p:grpSpPr>
            <a:xfrm>
              <a:off x="353216" y="540768"/>
              <a:ext cx="4688359" cy="2442008"/>
              <a:chOff x="364088" y="1301858"/>
              <a:chExt cx="4688359" cy="2442008"/>
            </a:xfrm>
          </p:grpSpPr>
          <p:pic>
            <p:nvPicPr>
              <p:cNvPr id="33" name="Picture 6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64088" y="1484091"/>
                <a:ext cx="4556125" cy="2133600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</p:pic>
          <p:sp>
            <p:nvSpPr>
              <p:cNvPr id="32" name="Rectangle 31"/>
              <p:cNvSpPr/>
              <p:nvPr/>
            </p:nvSpPr>
            <p:spPr>
              <a:xfrm>
                <a:off x="2642150" y="1301858"/>
                <a:ext cx="2410297" cy="244200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 dirty="0"/>
              </a:p>
            </p:txBody>
          </p:sp>
        </p:grpSp>
        <p:graphicFrame>
          <p:nvGraphicFramePr>
            <p:cNvPr id="4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8813234"/>
                </p:ext>
              </p:extLst>
            </p:nvPr>
          </p:nvGraphicFramePr>
          <p:xfrm>
            <a:off x="1142551" y="2066349"/>
            <a:ext cx="254000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013" name="Equation" r:id="rId4" imgW="164880" imgH="228600" progId="Equation.DSMT4">
                    <p:embed/>
                  </p:oleObj>
                </mc:Choice>
                <mc:Fallback>
                  <p:oleObj name="Equation" r:id="rId4" imgW="164880" imgH="228600" progId="Equation.DSMT4">
                    <p:embed/>
                    <p:pic>
                      <p:nvPicPr>
                        <p:cNvPr id="13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2551" y="2066349"/>
                          <a:ext cx="254000" cy="363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1447285"/>
                </p:ext>
              </p:extLst>
            </p:nvPr>
          </p:nvGraphicFramePr>
          <p:xfrm>
            <a:off x="1139822" y="2668575"/>
            <a:ext cx="23495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014" name="Equation" r:id="rId6" imgW="152280" imgH="228600" progId="Equation.DSMT4">
                    <p:embed/>
                  </p:oleObj>
                </mc:Choice>
                <mc:Fallback>
                  <p:oleObj name="Equation" r:id="rId6" imgW="152280" imgH="228600" progId="Equation.DSMT4">
                    <p:embed/>
                    <p:pic>
                      <p:nvPicPr>
                        <p:cNvPr id="14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9822" y="2668575"/>
                          <a:ext cx="234950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1" name="Straight Connector 50"/>
            <p:cNvCxnSpPr/>
            <p:nvPr/>
          </p:nvCxnSpPr>
          <p:spPr>
            <a:xfrm flipH="1" flipV="1">
              <a:off x="436188" y="2389765"/>
              <a:ext cx="1122145" cy="387419"/>
            </a:xfrm>
            <a:prstGeom prst="line">
              <a:avLst/>
            </a:prstGeom>
            <a:ln w="38100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418296" y="1260422"/>
              <a:ext cx="9799" cy="1119356"/>
            </a:xfrm>
            <a:prstGeom prst="line">
              <a:avLst/>
            </a:prstGeom>
            <a:ln w="38100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5401954"/>
                </p:ext>
              </p:extLst>
            </p:nvPr>
          </p:nvGraphicFramePr>
          <p:xfrm>
            <a:off x="125634" y="1260422"/>
            <a:ext cx="25400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015" name="Equation" r:id="rId8" imgW="164880" imgH="228600" progId="Equation.DSMT4">
                    <p:embed/>
                  </p:oleObj>
                </mc:Choice>
                <mc:Fallback>
                  <p:oleObj name="Equation" r:id="rId8" imgW="164880" imgH="228600" progId="Equation.DSMT4">
                    <p:embed/>
                    <p:pic>
                      <p:nvPicPr>
                        <p:cNvPr id="14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634" y="1260422"/>
                          <a:ext cx="254000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4" name="Straight Connector 53"/>
            <p:cNvCxnSpPr/>
            <p:nvPr/>
          </p:nvCxnSpPr>
          <p:spPr>
            <a:xfrm flipV="1">
              <a:off x="460209" y="1820100"/>
              <a:ext cx="877723" cy="540372"/>
            </a:xfrm>
            <a:prstGeom prst="line">
              <a:avLst/>
            </a:prstGeom>
            <a:ln w="38100">
              <a:solidFill>
                <a:schemeClr val="accent3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H="1">
              <a:off x="436188" y="1968746"/>
              <a:ext cx="863082" cy="443616"/>
            </a:xfrm>
            <a:prstGeom prst="line">
              <a:avLst/>
            </a:prstGeom>
            <a:ln w="38100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2" name="Group 41"/>
            <p:cNvGrpSpPr/>
            <p:nvPr/>
          </p:nvGrpSpPr>
          <p:grpSpPr>
            <a:xfrm>
              <a:off x="425405" y="1776402"/>
              <a:ext cx="545981" cy="1046162"/>
              <a:chOff x="244230" y="2239963"/>
              <a:chExt cx="545981" cy="1046162"/>
            </a:xfrm>
          </p:grpSpPr>
          <p:graphicFrame>
            <p:nvGraphicFramePr>
              <p:cNvPr id="43" name="Object 1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81723" y="2239963"/>
              <a:ext cx="222250" cy="320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016" name="Kaava" r:id="rId10" imgW="152280" imgH="215640" progId="Equation.3">
                      <p:embed/>
                    </p:oleObj>
                  </mc:Choice>
                  <mc:Fallback>
                    <p:oleObj name="Kaava" r:id="rId10" imgW="152280" imgH="215640" progId="Equation.3">
                      <p:embed/>
                      <p:pic>
                        <p:nvPicPr>
                          <p:cNvPr id="68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723" y="2239963"/>
                            <a:ext cx="222250" cy="3206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4" name="Straight Connector 43"/>
              <p:cNvCxnSpPr/>
              <p:nvPr/>
            </p:nvCxnSpPr>
            <p:spPr>
              <a:xfrm flipV="1">
                <a:off x="244230" y="2493108"/>
                <a:ext cx="0" cy="382954"/>
              </a:xfrm>
              <a:prstGeom prst="line">
                <a:avLst/>
              </a:prstGeom>
              <a:ln w="28575">
                <a:solidFill>
                  <a:schemeClr val="accent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5" name="Object 1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33375" y="2947988"/>
              <a:ext cx="241300" cy="338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017" name="Kaava" r:id="rId12" imgW="164880" imgH="228600" progId="Equation.3">
                      <p:embed/>
                    </p:oleObj>
                  </mc:Choice>
                  <mc:Fallback>
                    <p:oleObj name="Kaava" r:id="rId12" imgW="164880" imgH="228600" progId="Equation.3">
                      <p:embed/>
                      <p:pic>
                        <p:nvPicPr>
                          <p:cNvPr id="7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375" y="2947988"/>
                            <a:ext cx="241300" cy="3381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6" name="Straight Connector 45"/>
              <p:cNvCxnSpPr/>
              <p:nvPr/>
            </p:nvCxnSpPr>
            <p:spPr>
              <a:xfrm>
                <a:off x="244230" y="2895607"/>
                <a:ext cx="278430" cy="56661"/>
              </a:xfrm>
              <a:prstGeom prst="line">
                <a:avLst/>
              </a:prstGeom>
              <a:ln w="28575">
                <a:solidFill>
                  <a:schemeClr val="accent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flipV="1">
                <a:off x="263775" y="2719748"/>
                <a:ext cx="251070" cy="152401"/>
              </a:xfrm>
              <a:prstGeom prst="line">
                <a:avLst/>
              </a:prstGeom>
              <a:ln w="28575">
                <a:solidFill>
                  <a:schemeClr val="accent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10716985"/>
                  </p:ext>
                </p:extLst>
              </p:nvPr>
            </p:nvGraphicFramePr>
            <p:xfrm>
              <a:off x="548911" y="2653936"/>
              <a:ext cx="241300" cy="358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018" name="Kaava" r:id="rId14" imgW="164880" imgH="241200" progId="Equation.3">
                      <p:embed/>
                    </p:oleObj>
                  </mc:Choice>
                  <mc:Fallback>
                    <p:oleObj name="Kaava" r:id="rId14" imgW="164880" imgH="241200" progId="Equation.3">
                      <p:embed/>
                      <p:pic>
                        <p:nvPicPr>
                          <p:cNvPr id="73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8911" y="2653936"/>
                            <a:ext cx="241300" cy="3587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0927335"/>
                </p:ext>
              </p:extLst>
            </p:nvPr>
          </p:nvGraphicFramePr>
          <p:xfrm>
            <a:off x="1964528" y="2554934"/>
            <a:ext cx="196850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019" name="Equation" r:id="rId16" imgW="126720" imgH="139680" progId="Equation.DSMT4">
                    <p:embed/>
                  </p:oleObj>
                </mc:Choice>
                <mc:Fallback>
                  <p:oleObj name="Equation" r:id="rId16" imgW="126720" imgH="139680" progId="Equation.DSMT4">
                    <p:embed/>
                    <p:pic>
                      <p:nvPicPr>
                        <p:cNvPr id="5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4528" y="2554934"/>
                          <a:ext cx="196850" cy="222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4003401"/>
                </p:ext>
              </p:extLst>
            </p:nvPr>
          </p:nvGraphicFramePr>
          <p:xfrm>
            <a:off x="893763" y="1619431"/>
            <a:ext cx="21590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020" name="Equation" r:id="rId18" imgW="139680" imgH="228600" progId="Equation.DSMT4">
                    <p:embed/>
                  </p:oleObj>
                </mc:Choice>
                <mc:Fallback>
                  <p:oleObj name="Equation" r:id="rId18" imgW="139680" imgH="228600" progId="Equation.DSMT4">
                    <p:embed/>
                    <p:pic>
                      <p:nvPicPr>
                        <p:cNvPr id="5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3763" y="1619431"/>
                          <a:ext cx="215900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433" y="56561"/>
            <a:ext cx="8975750" cy="527863"/>
          </a:xfrm>
        </p:spPr>
        <p:txBody>
          <a:bodyPr/>
          <a:lstStyle/>
          <a:p>
            <a:r>
              <a:rPr lang="fi-FI" dirty="0" smtClean="0"/>
              <a:t>Esimerkki: BCC = SC + kanta, </a:t>
            </a:r>
            <a:r>
              <a:rPr lang="fi-FI" dirty="0" err="1" smtClean="0"/>
              <a:t>CsCl</a:t>
            </a:r>
            <a:r>
              <a:rPr lang="fi-FI" dirty="0" smtClean="0"/>
              <a:t>-rakenne</a:t>
            </a:r>
            <a:endParaRPr lang="fi-FI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DCA83BC1-1FE6-446C-A567-802BE73925A5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3275254" y="836318"/>
            <a:ext cx="4750525" cy="1181288"/>
            <a:chOff x="3011907" y="902156"/>
            <a:chExt cx="4750525" cy="1181288"/>
          </a:xfrm>
        </p:grpSpPr>
        <p:grpSp>
          <p:nvGrpSpPr>
            <p:cNvPr id="66" name="Group 65"/>
            <p:cNvGrpSpPr/>
            <p:nvPr/>
          </p:nvGrpSpPr>
          <p:grpSpPr>
            <a:xfrm>
              <a:off x="3011907" y="902156"/>
              <a:ext cx="2044149" cy="786600"/>
              <a:chOff x="3011907" y="638812"/>
              <a:chExt cx="2044149" cy="786600"/>
            </a:xfrm>
          </p:grpSpPr>
          <p:sp>
            <p:nvSpPr>
              <p:cNvPr id="64" name="TextBox 63"/>
              <p:cNvSpPr txBox="1"/>
              <p:nvPr/>
            </p:nvSpPr>
            <p:spPr>
              <a:xfrm>
                <a:off x="3011907" y="638812"/>
                <a:ext cx="2044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err="1" smtClean="0"/>
                  <a:t>SC:n</a:t>
                </a:r>
                <a:r>
                  <a:rPr lang="fi-FI" dirty="0" smtClean="0"/>
                  <a:t> käänteishila</a:t>
                </a:r>
                <a:endParaRPr lang="fi-FI" dirty="0"/>
              </a:p>
            </p:txBody>
          </p:sp>
          <p:graphicFrame>
            <p:nvGraphicFramePr>
              <p:cNvPr id="65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52238524"/>
                  </p:ext>
                </p:extLst>
              </p:nvPr>
            </p:nvGraphicFramePr>
            <p:xfrm>
              <a:off x="3101247" y="1006312"/>
              <a:ext cx="1935162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021" name="Kaava" r:id="rId20" imgW="1117440" imgH="241200" progId="Equation.3">
                      <p:embed/>
                    </p:oleObj>
                  </mc:Choice>
                  <mc:Fallback>
                    <p:oleObj name="Kaava" r:id="rId20" imgW="1117440" imgH="241200" progId="Equation.3">
                      <p:embed/>
                      <p:pic>
                        <p:nvPicPr>
                          <p:cNvPr id="32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1247" y="1006312"/>
                            <a:ext cx="1935162" cy="419100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1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0" name="TextBox 69"/>
            <p:cNvSpPr txBox="1"/>
            <p:nvPr/>
          </p:nvSpPr>
          <p:spPr>
            <a:xfrm>
              <a:off x="3918629" y="1744890"/>
              <a:ext cx="17676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600" dirty="0" err="1" smtClean="0"/>
                <a:t>x,y,z</a:t>
              </a:r>
              <a:r>
                <a:rPr lang="fi-FI" sz="1600" dirty="0" smtClean="0"/>
                <a:t> komponentit</a:t>
              </a:r>
              <a:endParaRPr lang="fi-FI" sz="1600" dirty="0"/>
            </a:p>
          </p:txBody>
        </p:sp>
        <p:cxnSp>
          <p:nvCxnSpPr>
            <p:cNvPr id="72" name="Straight Arrow Connector 71"/>
            <p:cNvCxnSpPr/>
            <p:nvPr/>
          </p:nvCxnSpPr>
          <p:spPr>
            <a:xfrm flipH="1" flipV="1">
              <a:off x="3836426" y="1643362"/>
              <a:ext cx="421020" cy="1694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7" name="Group 76"/>
            <p:cNvGrpSpPr/>
            <p:nvPr/>
          </p:nvGrpSpPr>
          <p:grpSpPr>
            <a:xfrm>
              <a:off x="5903910" y="946454"/>
              <a:ext cx="1858522" cy="775803"/>
              <a:chOff x="5814713" y="638812"/>
              <a:chExt cx="1858522" cy="775803"/>
            </a:xfrm>
          </p:grpSpPr>
          <p:graphicFrame>
            <p:nvGraphicFramePr>
              <p:cNvPr id="78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04094217"/>
                  </p:ext>
                </p:extLst>
              </p:nvPr>
            </p:nvGraphicFramePr>
            <p:xfrm>
              <a:off x="5914285" y="995515"/>
              <a:ext cx="175895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022" name="Equation" r:id="rId22" imgW="1015920" imgH="241200" progId="Equation.DSMT4">
                      <p:embed/>
                    </p:oleObj>
                  </mc:Choice>
                  <mc:Fallback>
                    <p:oleObj name="Equation" r:id="rId22" imgW="1015920" imgH="241200" progId="Equation.DSMT4">
                      <p:embed/>
                      <p:pic>
                        <p:nvPicPr>
                          <p:cNvPr id="68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14285" y="995515"/>
                            <a:ext cx="1758950" cy="419100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1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9" name="TextBox 7"/>
              <p:cNvSpPr txBox="1">
                <a:spLocks noChangeArrowheads="1"/>
              </p:cNvSpPr>
              <p:nvPr/>
            </p:nvSpPr>
            <p:spPr bwMode="auto">
              <a:xfrm>
                <a:off x="5814713" y="638812"/>
                <a:ext cx="1681952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fi-FI" dirty="0" err="1" smtClean="0"/>
                  <a:t>SC:ssa</a:t>
                </a:r>
                <a:r>
                  <a:rPr lang="fi-FI" dirty="0" smtClean="0"/>
                  <a:t> kanta</a:t>
                </a:r>
                <a:endParaRPr lang="fi-FI" dirty="0"/>
              </a:p>
            </p:txBody>
          </p:sp>
        </p:grpSp>
        <p:cxnSp>
          <p:nvCxnSpPr>
            <p:cNvPr id="60" name="Straight Arrow Connector 59"/>
            <p:cNvCxnSpPr/>
            <p:nvPr/>
          </p:nvCxnSpPr>
          <p:spPr>
            <a:xfrm flipV="1">
              <a:off x="5725941" y="1651059"/>
              <a:ext cx="806603" cy="26310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/>
          <p:nvPr/>
        </p:nvGrpSpPr>
        <p:grpSpPr>
          <a:xfrm>
            <a:off x="2971461" y="2015417"/>
            <a:ext cx="5983627" cy="1405646"/>
            <a:chOff x="2971461" y="2015417"/>
            <a:chExt cx="5983627" cy="1405646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690542"/>
                </p:ext>
              </p:extLst>
            </p:nvPr>
          </p:nvGraphicFramePr>
          <p:xfrm>
            <a:off x="3081338" y="2366963"/>
            <a:ext cx="2019300" cy="1042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023" name="Equation" r:id="rId24" imgW="1180800" imgH="545760" progId="Equation.DSMT4">
                    <p:embed/>
                  </p:oleObj>
                </mc:Choice>
                <mc:Fallback>
                  <p:oleObj name="Equation" r:id="rId24" imgW="1180800" imgH="54576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1338" y="2366963"/>
                          <a:ext cx="2019300" cy="1042987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" name="Group 81"/>
            <p:cNvGrpSpPr/>
            <p:nvPr/>
          </p:nvGrpSpPr>
          <p:grpSpPr>
            <a:xfrm>
              <a:off x="5908331" y="2028419"/>
              <a:ext cx="3046757" cy="1392644"/>
              <a:chOff x="5908331" y="1765075"/>
              <a:chExt cx="3046757" cy="1392644"/>
            </a:xfrm>
          </p:grpSpPr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57037298"/>
                  </p:ext>
                </p:extLst>
              </p:nvPr>
            </p:nvGraphicFramePr>
            <p:xfrm>
              <a:off x="5938838" y="2114731"/>
              <a:ext cx="3016250" cy="10429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024" name="Equation" r:id="rId26" imgW="1765080" imgH="545760" progId="Equation.DSMT4">
                      <p:embed/>
                    </p:oleObj>
                  </mc:Choice>
                  <mc:Fallback>
                    <p:oleObj name="Equation" r:id="rId26" imgW="1765080" imgH="545760" progId="Equation.DSMT4">
                      <p:embed/>
                      <p:pic>
                        <p:nvPicPr>
                          <p:cNvPr id="77" name="Object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38838" y="2114731"/>
                            <a:ext cx="3016250" cy="1042988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4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5" name="TextBox 74"/>
              <p:cNvSpPr txBox="1"/>
              <p:nvPr/>
            </p:nvSpPr>
            <p:spPr>
              <a:xfrm>
                <a:off x="5908331" y="1765075"/>
                <a:ext cx="296106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Rakennetekijä: SC + Kanta</a:t>
                </a:r>
                <a:endParaRPr lang="fi-FI" dirty="0"/>
              </a:p>
            </p:txBody>
          </p:sp>
        </p:grpSp>
        <p:sp>
          <p:nvSpPr>
            <p:cNvPr id="80" name="TextBox 79"/>
            <p:cNvSpPr txBox="1"/>
            <p:nvPr/>
          </p:nvSpPr>
          <p:spPr>
            <a:xfrm>
              <a:off x="2971461" y="2015417"/>
              <a:ext cx="16466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Rakennetekijä</a:t>
              </a:r>
              <a:endParaRPr lang="fi-FI" dirty="0"/>
            </a:p>
          </p:txBody>
        </p:sp>
        <p:sp>
          <p:nvSpPr>
            <p:cNvPr id="83" name="Right Arrow 82"/>
            <p:cNvSpPr/>
            <p:nvPr/>
          </p:nvSpPr>
          <p:spPr>
            <a:xfrm rot="10800000" flipH="1">
              <a:off x="5438291" y="2556846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5" name="TextBox 94"/>
          <p:cNvSpPr txBox="1"/>
          <p:nvPr/>
        </p:nvSpPr>
        <p:spPr>
          <a:xfrm>
            <a:off x="175582" y="497640"/>
            <a:ext cx="40863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>
                <a:sym typeface="Wingdings" panose="05000000000000000000" pitchFamily="2" charset="2"/>
              </a:rPr>
              <a:t> Rakennetekijän merkitys (ja käyttö)</a:t>
            </a:r>
            <a:endParaRPr lang="fi-FI" dirty="0"/>
          </a:p>
        </p:txBody>
      </p:sp>
      <p:grpSp>
        <p:nvGrpSpPr>
          <p:cNvPr id="10" name="Group 9"/>
          <p:cNvGrpSpPr/>
          <p:nvPr/>
        </p:nvGrpSpPr>
        <p:grpSpPr>
          <a:xfrm>
            <a:off x="274629" y="3593347"/>
            <a:ext cx="8123291" cy="907826"/>
            <a:chOff x="274629" y="3593347"/>
            <a:chExt cx="8123291" cy="907826"/>
          </a:xfrm>
        </p:grpSpPr>
        <p:grpSp>
          <p:nvGrpSpPr>
            <p:cNvPr id="76" name="Group 75"/>
            <p:cNvGrpSpPr/>
            <p:nvPr/>
          </p:nvGrpSpPr>
          <p:grpSpPr>
            <a:xfrm>
              <a:off x="274629" y="3600756"/>
              <a:ext cx="3309679" cy="742430"/>
              <a:chOff x="5368487" y="660757"/>
              <a:chExt cx="3309679" cy="742430"/>
            </a:xfrm>
          </p:grpSpPr>
          <p:graphicFrame>
            <p:nvGraphicFramePr>
              <p:cNvPr id="68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51710137"/>
                  </p:ext>
                </p:extLst>
              </p:nvPr>
            </p:nvGraphicFramePr>
            <p:xfrm>
              <a:off x="5422204" y="1006312"/>
              <a:ext cx="3255962" cy="396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025" name="Equation" r:id="rId28" imgW="1879560" imgH="228600" progId="Equation.DSMT4">
                      <p:embed/>
                    </p:oleObj>
                  </mc:Choice>
                  <mc:Fallback>
                    <p:oleObj name="Equation" r:id="rId28" imgW="1879560" imgH="228600" progId="Equation.DSMT4">
                      <p:embed/>
                      <p:pic>
                        <p:nvPicPr>
                          <p:cNvPr id="70658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2204" y="1006312"/>
                            <a:ext cx="3255962" cy="396875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1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" name="TextBox 7"/>
              <p:cNvSpPr txBox="1">
                <a:spLocks noChangeArrowheads="1"/>
              </p:cNvSpPr>
              <p:nvPr/>
            </p:nvSpPr>
            <p:spPr bwMode="auto">
              <a:xfrm>
                <a:off x="5368487" y="660757"/>
                <a:ext cx="2811585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fi-FI" dirty="0" smtClean="0"/>
                  <a:t>BCC = SC +Kanta</a:t>
                </a:r>
                <a:endParaRPr lang="fi-FI" dirty="0"/>
              </a:p>
            </p:txBody>
          </p:sp>
        </p:grpSp>
        <p:grpSp>
          <p:nvGrpSpPr>
            <p:cNvPr id="87" name="Group 86"/>
            <p:cNvGrpSpPr/>
            <p:nvPr/>
          </p:nvGrpSpPr>
          <p:grpSpPr>
            <a:xfrm>
              <a:off x="4089074" y="3958969"/>
              <a:ext cx="2706817" cy="395287"/>
              <a:chOff x="4089074" y="3593215"/>
              <a:chExt cx="2706817" cy="395287"/>
            </a:xfrm>
          </p:grpSpPr>
          <p:graphicFrame>
            <p:nvGraphicFramePr>
              <p:cNvPr id="8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41371095"/>
                  </p:ext>
                </p:extLst>
              </p:nvPr>
            </p:nvGraphicFramePr>
            <p:xfrm>
              <a:off x="4576566" y="3593215"/>
              <a:ext cx="2219325" cy="395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026" name="Equation" r:id="rId30" imgW="1358640" imgH="241200" progId="Equation.DSMT4">
                      <p:embed/>
                    </p:oleObj>
                  </mc:Choice>
                  <mc:Fallback>
                    <p:oleObj name="Equation" r:id="rId30" imgW="1358640" imgH="241200" progId="Equation.DSMT4">
                      <p:embed/>
                      <p:pic>
                        <p:nvPicPr>
                          <p:cNvPr id="8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6566" y="3593215"/>
                            <a:ext cx="2219325" cy="395287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4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6" name="Right Arrow 85"/>
              <p:cNvSpPr/>
              <p:nvPr/>
            </p:nvSpPr>
            <p:spPr>
              <a:xfrm rot="10800000" flipH="1">
                <a:off x="4089074" y="3709614"/>
                <a:ext cx="379891" cy="17224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4" name="TextBox 93"/>
            <p:cNvSpPr txBox="1"/>
            <p:nvPr/>
          </p:nvSpPr>
          <p:spPr>
            <a:xfrm>
              <a:off x="6795891" y="3854842"/>
              <a:ext cx="160202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BCC ja </a:t>
              </a:r>
              <a:r>
                <a:rPr lang="fi-FI" dirty="0" err="1" smtClean="0"/>
                <a:t>CsCl</a:t>
              </a:r>
              <a:r>
                <a:rPr lang="fi-FI" dirty="0" smtClean="0"/>
                <a:t> rakenteet</a:t>
              </a:r>
              <a:endParaRPr lang="fi-FI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476453" y="3593347"/>
              <a:ext cx="16466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Rakennetekijä</a:t>
              </a:r>
              <a:endParaRPr lang="fi-FI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49636" y="4544815"/>
            <a:ext cx="8485801" cy="1165839"/>
            <a:chOff x="249636" y="4544815"/>
            <a:chExt cx="8485801" cy="1165839"/>
          </a:xfrm>
        </p:grpSpPr>
        <p:grpSp>
          <p:nvGrpSpPr>
            <p:cNvPr id="11" name="Group 10"/>
            <p:cNvGrpSpPr/>
            <p:nvPr/>
          </p:nvGrpSpPr>
          <p:grpSpPr>
            <a:xfrm>
              <a:off x="249636" y="4544815"/>
              <a:ext cx="6198941" cy="1165839"/>
              <a:chOff x="249636" y="4544815"/>
              <a:chExt cx="6198941" cy="1165839"/>
            </a:xfrm>
          </p:grpSpPr>
          <p:graphicFrame>
            <p:nvGraphicFramePr>
              <p:cNvPr id="84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74838249"/>
                  </p:ext>
                </p:extLst>
              </p:nvPr>
            </p:nvGraphicFramePr>
            <p:xfrm>
              <a:off x="2489352" y="4964529"/>
              <a:ext cx="3959225" cy="746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027" name="Equation" r:id="rId32" imgW="2425680" imgH="457200" progId="Equation.DSMT4">
                      <p:embed/>
                    </p:oleObj>
                  </mc:Choice>
                  <mc:Fallback>
                    <p:oleObj name="Equation" r:id="rId32" imgW="2425680" imgH="457200" progId="Equation.DSMT4">
                      <p:embed/>
                      <p:pic>
                        <p:nvPicPr>
                          <p:cNvPr id="7066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89352" y="4964529"/>
                            <a:ext cx="3959225" cy="746125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4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8" name="TextBox 87"/>
              <p:cNvSpPr txBox="1"/>
              <p:nvPr/>
            </p:nvSpPr>
            <p:spPr>
              <a:xfrm>
                <a:off x="249636" y="4544815"/>
                <a:ext cx="181331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Identtiset atomit</a:t>
                </a:r>
                <a:endParaRPr lang="fi-FI" dirty="0"/>
              </a:p>
            </p:txBody>
          </p:sp>
          <p:graphicFrame>
            <p:nvGraphicFramePr>
              <p:cNvPr id="90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18350112"/>
                  </p:ext>
                </p:extLst>
              </p:nvPr>
            </p:nvGraphicFramePr>
            <p:xfrm>
              <a:off x="354939" y="5105219"/>
              <a:ext cx="1181100" cy="374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9028" name="Equation" r:id="rId34" imgW="723600" imgH="228600" progId="Equation.DSMT4">
                      <p:embed/>
                    </p:oleObj>
                  </mc:Choice>
                  <mc:Fallback>
                    <p:oleObj name="Equation" r:id="rId34" imgW="723600" imgH="228600" progId="Equation.DSMT4">
                      <p:embed/>
                      <p:pic>
                        <p:nvPicPr>
                          <p:cNvPr id="85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4939" y="5105219"/>
                            <a:ext cx="1181100" cy="374650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1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" name="Right Arrow 91"/>
              <p:cNvSpPr/>
              <p:nvPr/>
            </p:nvSpPr>
            <p:spPr>
              <a:xfrm rot="10800000" flipH="1">
                <a:off x="1978272" y="5218186"/>
                <a:ext cx="379891" cy="17224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TextBox 92"/>
              <p:cNvSpPr txBox="1"/>
              <p:nvPr/>
            </p:nvSpPr>
            <p:spPr>
              <a:xfrm>
                <a:off x="2396103" y="4544815"/>
                <a:ext cx="6719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BCC</a:t>
                </a:r>
                <a:endParaRPr lang="fi-FI" dirty="0"/>
              </a:p>
            </p:txBody>
          </p:sp>
        </p:grpSp>
        <p:sp>
          <p:nvSpPr>
            <p:cNvPr id="12" name="TextBox 11"/>
            <p:cNvSpPr txBox="1"/>
            <p:nvPr/>
          </p:nvSpPr>
          <p:spPr>
            <a:xfrm>
              <a:off x="6858000" y="4991934"/>
              <a:ext cx="18774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Sironta tapahtuu</a:t>
              </a:r>
              <a:endParaRPr lang="fi-FI" dirty="0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H="1">
              <a:off x="6378854" y="5213431"/>
              <a:ext cx="479146" cy="2664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71275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89750" y="452850"/>
            <a:ext cx="4915941" cy="2483895"/>
            <a:chOff x="89750" y="452850"/>
            <a:chExt cx="4915941" cy="2483895"/>
          </a:xfrm>
        </p:grpSpPr>
        <p:grpSp>
          <p:nvGrpSpPr>
            <p:cNvPr id="62" name="Group 61"/>
            <p:cNvGrpSpPr/>
            <p:nvPr/>
          </p:nvGrpSpPr>
          <p:grpSpPr>
            <a:xfrm>
              <a:off x="89750" y="452850"/>
              <a:ext cx="4915941" cy="2483895"/>
              <a:chOff x="125634" y="540768"/>
              <a:chExt cx="4915941" cy="2483895"/>
            </a:xfrm>
          </p:grpSpPr>
          <p:grpSp>
            <p:nvGrpSpPr>
              <p:cNvPr id="30" name="Group 29"/>
              <p:cNvGrpSpPr/>
              <p:nvPr/>
            </p:nvGrpSpPr>
            <p:grpSpPr>
              <a:xfrm>
                <a:off x="353216" y="540768"/>
                <a:ext cx="4688359" cy="2442008"/>
                <a:chOff x="364088" y="1301858"/>
                <a:chExt cx="4688359" cy="2442008"/>
              </a:xfrm>
            </p:grpSpPr>
            <p:pic>
              <p:nvPicPr>
                <p:cNvPr id="33" name="Picture 6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364088" y="1484091"/>
                  <a:ext cx="4556125" cy="2133600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/>
                  <a:tailEnd/>
                </a:ln>
              </p:spPr>
            </p:pic>
            <p:sp>
              <p:nvSpPr>
                <p:cNvPr id="32" name="Rectangle 31"/>
                <p:cNvSpPr/>
                <p:nvPr/>
              </p:nvSpPr>
              <p:spPr>
                <a:xfrm>
                  <a:off x="2642150" y="1301858"/>
                  <a:ext cx="2410297" cy="2442008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 dirty="0"/>
                </a:p>
              </p:txBody>
            </p:sp>
          </p:grpSp>
          <p:graphicFrame>
            <p:nvGraphicFramePr>
              <p:cNvPr id="49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97022350"/>
                  </p:ext>
                </p:extLst>
              </p:nvPr>
            </p:nvGraphicFramePr>
            <p:xfrm>
              <a:off x="1136689" y="2054625"/>
              <a:ext cx="254000" cy="3635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680" name="Equation" r:id="rId4" imgW="164880" imgH="228600" progId="Equation.DSMT4">
                      <p:embed/>
                    </p:oleObj>
                  </mc:Choice>
                  <mc:Fallback>
                    <p:oleObj name="Equation" r:id="rId4" imgW="164880" imgH="228600" progId="Equation.DSMT4">
                      <p:embed/>
                      <p:pic>
                        <p:nvPicPr>
                          <p:cNvPr id="49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6689" y="2054625"/>
                            <a:ext cx="254000" cy="3635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32930347"/>
                  </p:ext>
                </p:extLst>
              </p:nvPr>
            </p:nvGraphicFramePr>
            <p:xfrm>
              <a:off x="1145684" y="2662713"/>
              <a:ext cx="234950" cy="361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681" name="Equation" r:id="rId6" imgW="152280" imgH="228600" progId="Equation.DSMT4">
                      <p:embed/>
                    </p:oleObj>
                  </mc:Choice>
                  <mc:Fallback>
                    <p:oleObj name="Equation" r:id="rId6" imgW="152280" imgH="228600" progId="Equation.DSMT4">
                      <p:embed/>
                      <p:pic>
                        <p:nvPicPr>
                          <p:cNvPr id="5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5684" y="2662713"/>
                            <a:ext cx="234950" cy="3619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51" name="Straight Connector 50"/>
              <p:cNvCxnSpPr/>
              <p:nvPr/>
            </p:nvCxnSpPr>
            <p:spPr>
              <a:xfrm flipH="1" flipV="1">
                <a:off x="436188" y="2389765"/>
                <a:ext cx="1122145" cy="387419"/>
              </a:xfrm>
              <a:prstGeom prst="line">
                <a:avLst/>
              </a:prstGeom>
              <a:ln w="38100">
                <a:solidFill>
                  <a:srgbClr val="FF0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>
                <a:off x="418296" y="1260422"/>
                <a:ext cx="9799" cy="1119356"/>
              </a:xfrm>
              <a:prstGeom prst="line">
                <a:avLst/>
              </a:prstGeom>
              <a:ln w="38100">
                <a:solidFill>
                  <a:srgbClr val="FF0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3" name="Object 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25634" y="1260422"/>
              <a:ext cx="254000" cy="361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682" name="Equation" r:id="rId8" imgW="164880" imgH="228600" progId="Equation.DSMT4">
                      <p:embed/>
                    </p:oleObj>
                  </mc:Choice>
                  <mc:Fallback>
                    <p:oleObj name="Equation" r:id="rId8" imgW="164880" imgH="228600" progId="Equation.DSMT4">
                      <p:embed/>
                      <p:pic>
                        <p:nvPicPr>
                          <p:cNvPr id="53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5634" y="1260422"/>
                            <a:ext cx="254000" cy="3619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54" name="Straight Connector 53"/>
              <p:cNvCxnSpPr/>
              <p:nvPr/>
            </p:nvCxnSpPr>
            <p:spPr>
              <a:xfrm flipV="1">
                <a:off x="460209" y="1820100"/>
                <a:ext cx="877723" cy="540372"/>
              </a:xfrm>
              <a:prstGeom prst="line">
                <a:avLst/>
              </a:prstGeom>
              <a:ln w="38100">
                <a:solidFill>
                  <a:schemeClr val="accent3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flipH="1">
                <a:off x="436188" y="1968746"/>
                <a:ext cx="863082" cy="443616"/>
              </a:xfrm>
              <a:prstGeom prst="line">
                <a:avLst/>
              </a:prstGeom>
              <a:ln w="38100">
                <a:solidFill>
                  <a:srgbClr val="FF0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2" name="Group 41"/>
              <p:cNvGrpSpPr/>
              <p:nvPr/>
            </p:nvGrpSpPr>
            <p:grpSpPr>
              <a:xfrm>
                <a:off x="425405" y="1776402"/>
                <a:ext cx="540119" cy="1046162"/>
                <a:chOff x="244230" y="2239963"/>
                <a:chExt cx="540119" cy="1046162"/>
              </a:xfrm>
            </p:grpSpPr>
            <p:graphicFrame>
              <p:nvGraphicFramePr>
                <p:cNvPr id="43" name="Object 17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281723" y="2239963"/>
                <a:ext cx="222250" cy="3206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683" name="Kaava" r:id="rId10" imgW="152280" imgH="215640" progId="Equation.3">
                        <p:embed/>
                      </p:oleObj>
                    </mc:Choice>
                    <mc:Fallback>
                      <p:oleObj name="Kaava" r:id="rId10" imgW="152280" imgH="215640" progId="Equation.3">
                        <p:embed/>
                        <p:pic>
                          <p:nvPicPr>
                            <p:cNvPr id="43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23" y="2239963"/>
                              <a:ext cx="222250" cy="3206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44" name="Straight Connector 43"/>
                <p:cNvCxnSpPr/>
                <p:nvPr/>
              </p:nvCxnSpPr>
              <p:spPr>
                <a:xfrm flipV="1">
                  <a:off x="244230" y="2493108"/>
                  <a:ext cx="0" cy="382954"/>
                </a:xfrm>
                <a:prstGeom prst="line">
                  <a:avLst/>
                </a:prstGeom>
                <a:ln w="28575">
                  <a:solidFill>
                    <a:schemeClr val="accent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45" name="Object 17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33375" y="2947988"/>
                <a:ext cx="241300" cy="3381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684" name="Kaava" r:id="rId12" imgW="164880" imgH="228600" progId="Equation.3">
                        <p:embed/>
                      </p:oleObj>
                    </mc:Choice>
                    <mc:Fallback>
                      <p:oleObj name="Kaava" r:id="rId12" imgW="164880" imgH="228600" progId="Equation.3">
                        <p:embed/>
                        <p:pic>
                          <p:nvPicPr>
                            <p:cNvPr id="45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3375" y="2947988"/>
                              <a:ext cx="241300" cy="33813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46" name="Straight Connector 45"/>
                <p:cNvCxnSpPr/>
                <p:nvPr/>
              </p:nvCxnSpPr>
              <p:spPr>
                <a:xfrm>
                  <a:off x="244230" y="2895607"/>
                  <a:ext cx="278430" cy="56661"/>
                </a:xfrm>
                <a:prstGeom prst="line">
                  <a:avLst/>
                </a:prstGeom>
                <a:ln w="28575">
                  <a:solidFill>
                    <a:schemeClr val="accent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flipV="1">
                  <a:off x="263775" y="2719748"/>
                  <a:ext cx="251070" cy="152401"/>
                </a:xfrm>
                <a:prstGeom prst="line">
                  <a:avLst/>
                </a:prstGeom>
                <a:ln w="28575">
                  <a:solidFill>
                    <a:schemeClr val="accent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48" name="Object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558742"/>
                    </p:ext>
                  </p:extLst>
                </p:nvPr>
              </p:nvGraphicFramePr>
              <p:xfrm>
                <a:off x="543049" y="2671522"/>
                <a:ext cx="241300" cy="3587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685" name="Kaava" r:id="rId14" imgW="164880" imgH="241200" progId="Equation.3">
                        <p:embed/>
                      </p:oleObj>
                    </mc:Choice>
                    <mc:Fallback>
                      <p:oleObj name="Kaava" r:id="rId14" imgW="164880" imgH="241200" progId="Equation.3">
                        <p:embed/>
                        <p:pic>
                          <p:nvPicPr>
                            <p:cNvPr id="48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3049" y="2671522"/>
                              <a:ext cx="241300" cy="3587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73" name="Object 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964528" y="2554934"/>
              <a:ext cx="196850" cy="222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686" name="Equation" r:id="rId16" imgW="126720" imgH="139680" progId="Equation.DSMT4">
                      <p:embed/>
                    </p:oleObj>
                  </mc:Choice>
                  <mc:Fallback>
                    <p:oleObj name="Equation" r:id="rId16" imgW="126720" imgH="139680" progId="Equation.DSMT4">
                      <p:embed/>
                      <p:pic>
                        <p:nvPicPr>
                          <p:cNvPr id="73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4528" y="2554934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1756269"/>
                </p:ext>
              </p:extLst>
            </p:nvPr>
          </p:nvGraphicFramePr>
          <p:xfrm>
            <a:off x="876345" y="1525718"/>
            <a:ext cx="21590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687" name="Equation" r:id="rId18" imgW="139680" imgH="228600" progId="Equation.DSMT4">
                    <p:embed/>
                  </p:oleObj>
                </mc:Choice>
                <mc:Fallback>
                  <p:oleObj name="Equation" r:id="rId18" imgW="139680" imgH="228600" progId="Equation.DSMT4">
                    <p:embed/>
                    <p:pic>
                      <p:nvPicPr>
                        <p:cNvPr id="6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345" y="1525718"/>
                          <a:ext cx="215900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6"/>
          <p:cNvGrpSpPr/>
          <p:nvPr/>
        </p:nvGrpSpPr>
        <p:grpSpPr>
          <a:xfrm>
            <a:off x="5982286" y="559687"/>
            <a:ext cx="3094626" cy="2481808"/>
            <a:chOff x="5982286" y="559687"/>
            <a:chExt cx="3094626" cy="2481808"/>
          </a:xfrm>
        </p:grpSpPr>
        <p:grpSp>
          <p:nvGrpSpPr>
            <p:cNvPr id="19" name="Group 18"/>
            <p:cNvGrpSpPr/>
            <p:nvPr/>
          </p:nvGrpSpPr>
          <p:grpSpPr>
            <a:xfrm>
              <a:off x="5982286" y="1005419"/>
              <a:ext cx="2892791" cy="2036076"/>
              <a:chOff x="5982286" y="1005419"/>
              <a:chExt cx="2892791" cy="2036076"/>
            </a:xfrm>
          </p:grpSpPr>
          <p:sp>
            <p:nvSpPr>
              <p:cNvPr id="40" name="Oval 39"/>
              <p:cNvSpPr/>
              <p:nvPr/>
            </p:nvSpPr>
            <p:spPr>
              <a:xfrm>
                <a:off x="6842734" y="1915590"/>
                <a:ext cx="150812" cy="137011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7268990" y="1180701"/>
                <a:ext cx="150812" cy="137011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8083677" y="1085221"/>
                <a:ext cx="150812" cy="137011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8280447" y="1453532"/>
                <a:ext cx="150812" cy="137011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58" name="Oval 57"/>
              <p:cNvSpPr/>
              <p:nvPr/>
            </p:nvSpPr>
            <p:spPr>
              <a:xfrm>
                <a:off x="8698269" y="1857221"/>
                <a:ext cx="150812" cy="137011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59" name="Oval 58"/>
              <p:cNvSpPr/>
              <p:nvPr/>
            </p:nvSpPr>
            <p:spPr>
              <a:xfrm>
                <a:off x="7854868" y="2212194"/>
                <a:ext cx="150812" cy="137011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60" name="Oval 59"/>
              <p:cNvSpPr/>
              <p:nvPr/>
            </p:nvSpPr>
            <p:spPr>
              <a:xfrm>
                <a:off x="7300888" y="2718053"/>
                <a:ext cx="150812" cy="137011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7338194" y="1509790"/>
                <a:ext cx="150812" cy="137011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8326498" y="2660007"/>
                <a:ext cx="150812" cy="137011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64" name="TextBox 25"/>
              <p:cNvSpPr txBox="1">
                <a:spLocks noChangeArrowheads="1"/>
              </p:cNvSpPr>
              <p:nvPr/>
            </p:nvSpPr>
            <p:spPr bwMode="auto">
              <a:xfrm>
                <a:off x="5982286" y="2116845"/>
                <a:ext cx="685800" cy="3698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fi-FI" i="1" dirty="0"/>
                  <a:t>2</a:t>
                </a:r>
                <a:r>
                  <a:rPr lang="el-GR" i="1" dirty="0" smtClean="0"/>
                  <a:t>π</a:t>
                </a:r>
                <a:r>
                  <a:rPr lang="fi-FI" i="1" dirty="0"/>
                  <a:t>/a</a:t>
                </a:r>
              </a:p>
            </p:txBody>
          </p:sp>
          <p:sp>
            <p:nvSpPr>
              <p:cNvPr id="65" name="Left Brace 64"/>
              <p:cNvSpPr/>
              <p:nvPr/>
            </p:nvSpPr>
            <p:spPr>
              <a:xfrm>
                <a:off x="6588096" y="1986549"/>
                <a:ext cx="184003" cy="622186"/>
              </a:xfrm>
              <a:prstGeom prst="leftBrac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67" name="Oval 66"/>
              <p:cNvSpPr/>
              <p:nvPr/>
            </p:nvSpPr>
            <p:spPr>
              <a:xfrm>
                <a:off x="6873938" y="1372779"/>
                <a:ext cx="150812" cy="137011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68" name="Oval 67"/>
              <p:cNvSpPr/>
              <p:nvPr/>
            </p:nvSpPr>
            <p:spPr>
              <a:xfrm>
                <a:off x="7624916" y="1005419"/>
                <a:ext cx="150812" cy="137011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8724265" y="1290501"/>
                <a:ext cx="150812" cy="137011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70" name="Oval 69"/>
              <p:cNvSpPr/>
              <p:nvPr/>
            </p:nvSpPr>
            <p:spPr>
              <a:xfrm>
                <a:off x="7733915" y="1318923"/>
                <a:ext cx="150812" cy="137011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71" name="Oval 70"/>
              <p:cNvSpPr/>
              <p:nvPr/>
            </p:nvSpPr>
            <p:spPr>
              <a:xfrm>
                <a:off x="7872848" y="1691571"/>
                <a:ext cx="150812" cy="137011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72" name="Oval 71"/>
              <p:cNvSpPr/>
              <p:nvPr/>
            </p:nvSpPr>
            <p:spPr>
              <a:xfrm>
                <a:off x="8311942" y="2043433"/>
                <a:ext cx="150812" cy="137011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74" name="Oval 73"/>
              <p:cNvSpPr/>
              <p:nvPr/>
            </p:nvSpPr>
            <p:spPr>
              <a:xfrm>
                <a:off x="8695544" y="2439945"/>
                <a:ext cx="150812" cy="137011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grpSp>
            <p:nvGrpSpPr>
              <p:cNvPr id="75" name="Group 74"/>
              <p:cNvGrpSpPr/>
              <p:nvPr/>
            </p:nvGrpSpPr>
            <p:grpSpPr>
              <a:xfrm>
                <a:off x="6937982" y="2206893"/>
                <a:ext cx="265374" cy="520759"/>
                <a:chOff x="640323" y="1970975"/>
                <a:chExt cx="265374" cy="520759"/>
              </a:xfrm>
            </p:grpSpPr>
            <p:cxnSp>
              <p:nvCxnSpPr>
                <p:cNvPr id="100" name="Straight Connector 99"/>
                <p:cNvCxnSpPr/>
                <p:nvPr/>
              </p:nvCxnSpPr>
              <p:spPr>
                <a:xfrm flipV="1">
                  <a:off x="640323" y="1970975"/>
                  <a:ext cx="11362" cy="372587"/>
                </a:xfrm>
                <a:prstGeom prst="line">
                  <a:avLst/>
                </a:prstGeom>
                <a:ln w="28575">
                  <a:solidFill>
                    <a:schemeClr val="accent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Connector 100"/>
                <p:cNvCxnSpPr/>
                <p:nvPr/>
              </p:nvCxnSpPr>
              <p:spPr>
                <a:xfrm>
                  <a:off x="640323" y="2375807"/>
                  <a:ext cx="265374" cy="115927"/>
                </a:xfrm>
                <a:prstGeom prst="line">
                  <a:avLst/>
                </a:prstGeom>
                <a:ln w="28575">
                  <a:solidFill>
                    <a:schemeClr val="accent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Straight Connector 101"/>
                <p:cNvCxnSpPr/>
                <p:nvPr/>
              </p:nvCxnSpPr>
              <p:spPr>
                <a:xfrm flipV="1">
                  <a:off x="659868" y="2162239"/>
                  <a:ext cx="192316" cy="177411"/>
                </a:xfrm>
                <a:prstGeom prst="line">
                  <a:avLst/>
                </a:prstGeom>
                <a:ln w="28575">
                  <a:solidFill>
                    <a:schemeClr val="accent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6" name="Oval 75"/>
              <p:cNvSpPr/>
              <p:nvPr/>
            </p:nvSpPr>
            <p:spPr>
              <a:xfrm>
                <a:off x="7872848" y="2904484"/>
                <a:ext cx="150812" cy="137011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7318684" y="2067249"/>
                <a:ext cx="150812" cy="137011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cxnSp>
            <p:nvCxnSpPr>
              <p:cNvPr id="78" name="Straight Connector 77"/>
              <p:cNvCxnSpPr>
                <a:stCxn id="67" idx="4"/>
                <a:endCxn id="95" idx="0"/>
              </p:cNvCxnSpPr>
              <p:nvPr/>
            </p:nvCxnSpPr>
            <p:spPr>
              <a:xfrm>
                <a:off x="6949344" y="1509790"/>
                <a:ext cx="0" cy="102313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>
                <a:endCxn id="76" idx="0"/>
              </p:cNvCxnSpPr>
              <p:nvPr/>
            </p:nvCxnSpPr>
            <p:spPr>
              <a:xfrm>
                <a:off x="7942316" y="1820243"/>
                <a:ext cx="5938" cy="108424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flipH="1">
                <a:off x="8777081" y="1290501"/>
                <a:ext cx="19415" cy="116980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/>
              <p:nvPr/>
            </p:nvCxnSpPr>
            <p:spPr>
              <a:xfrm>
                <a:off x="8370989" y="1523722"/>
                <a:ext cx="25002" cy="122046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>
                <a:stCxn id="107" idx="4"/>
              </p:cNvCxnSpPr>
              <p:nvPr/>
            </p:nvCxnSpPr>
            <p:spPr>
              <a:xfrm flipH="1">
                <a:off x="7368218" y="1653345"/>
                <a:ext cx="43862" cy="111636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/>
              <p:nvPr/>
            </p:nvCxnSpPr>
            <p:spPr>
              <a:xfrm>
                <a:off x="7775728" y="1097665"/>
                <a:ext cx="932511" cy="23055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>
                <a:off x="7339382" y="1248539"/>
                <a:ext cx="1034652" cy="29386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>
                <a:off x="7032763" y="1474675"/>
                <a:ext cx="833052" cy="24849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flipH="1" flipV="1">
                <a:off x="7016406" y="2650889"/>
                <a:ext cx="856442" cy="30305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 flipH="1" flipV="1">
                <a:off x="6946616" y="1988548"/>
                <a:ext cx="1004017" cy="30796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 flipH="1">
                <a:off x="8030678" y="1365357"/>
                <a:ext cx="693587" cy="36228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/>
              <p:nvPr/>
            </p:nvCxnSpPr>
            <p:spPr>
              <a:xfrm flipH="1">
                <a:off x="7946646" y="1927439"/>
                <a:ext cx="830782" cy="36401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/>
              <p:nvPr/>
            </p:nvCxnSpPr>
            <p:spPr>
              <a:xfrm flipH="1">
                <a:off x="8028185" y="2549947"/>
                <a:ext cx="678586" cy="38463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/>
              <p:nvPr/>
            </p:nvCxnSpPr>
            <p:spPr>
              <a:xfrm flipH="1">
                <a:off x="7407037" y="1203640"/>
                <a:ext cx="678586" cy="38463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/>
              <p:nvPr/>
            </p:nvCxnSpPr>
            <p:spPr>
              <a:xfrm flipH="1">
                <a:off x="6978127" y="1116015"/>
                <a:ext cx="668875" cy="31905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5" name="Oval 94"/>
              <p:cNvSpPr/>
              <p:nvPr/>
            </p:nvSpPr>
            <p:spPr>
              <a:xfrm>
                <a:off x="6873938" y="2532928"/>
                <a:ext cx="150812" cy="137011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graphicFrame>
            <p:nvGraphicFramePr>
              <p:cNvPr id="96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18700952"/>
                  </p:ext>
                </p:extLst>
              </p:nvPr>
            </p:nvGraphicFramePr>
            <p:xfrm>
              <a:off x="6973937" y="2014261"/>
              <a:ext cx="222250" cy="320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688" name="Kaava" r:id="rId20" imgW="152280" imgH="215640" progId="Equation.3">
                      <p:embed/>
                    </p:oleObj>
                  </mc:Choice>
                  <mc:Fallback>
                    <p:oleObj name="Kaava" r:id="rId20" imgW="152280" imgH="215640" progId="Equation.3">
                      <p:embed/>
                      <p:pic>
                        <p:nvPicPr>
                          <p:cNvPr id="162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73937" y="2014261"/>
                            <a:ext cx="222250" cy="3206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7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52998722"/>
                  </p:ext>
                </p:extLst>
              </p:nvPr>
            </p:nvGraphicFramePr>
            <p:xfrm>
              <a:off x="7101789" y="2668946"/>
              <a:ext cx="241300" cy="338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689" name="Kaava" r:id="rId21" imgW="164880" imgH="228600" progId="Equation.3">
                      <p:embed/>
                    </p:oleObj>
                  </mc:Choice>
                  <mc:Fallback>
                    <p:oleObj name="Kaava" r:id="rId21" imgW="164880" imgH="228600" progId="Equation.3">
                      <p:embed/>
                      <p:pic>
                        <p:nvPicPr>
                          <p:cNvPr id="163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01789" y="2668946"/>
                            <a:ext cx="241300" cy="3381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90966678"/>
                  </p:ext>
                </p:extLst>
              </p:nvPr>
            </p:nvGraphicFramePr>
            <p:xfrm>
              <a:off x="7133857" y="2252386"/>
              <a:ext cx="241300" cy="358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690" name="Kaava" r:id="rId22" imgW="164880" imgH="241200" progId="Equation.3">
                      <p:embed/>
                    </p:oleObj>
                  </mc:Choice>
                  <mc:Fallback>
                    <p:oleObj name="Kaava" r:id="rId22" imgW="164880" imgH="241200" progId="Equation.3">
                      <p:embed/>
                      <p:pic>
                        <p:nvPicPr>
                          <p:cNvPr id="164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33857" y="2252386"/>
                            <a:ext cx="241300" cy="3587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9" name="TextBox 98"/>
            <p:cNvSpPr txBox="1"/>
            <p:nvPr/>
          </p:nvSpPr>
          <p:spPr>
            <a:xfrm>
              <a:off x="7032763" y="559687"/>
              <a:ext cx="20441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SC:n</a:t>
              </a:r>
              <a:r>
                <a:rPr lang="fi-FI" dirty="0" smtClean="0"/>
                <a:t>  käänteishila</a:t>
              </a:r>
              <a:endParaRPr lang="fi-FI" dirty="0"/>
            </a:p>
          </p:txBody>
        </p:sp>
      </p:grpSp>
      <p:sp>
        <p:nvSpPr>
          <p:cNvPr id="150" name="Rectangle 149"/>
          <p:cNvSpPr/>
          <p:nvPr/>
        </p:nvSpPr>
        <p:spPr>
          <a:xfrm>
            <a:off x="274639" y="5740543"/>
            <a:ext cx="9010412" cy="108932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i-FI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433" y="56561"/>
            <a:ext cx="8975750" cy="527863"/>
          </a:xfrm>
        </p:spPr>
        <p:txBody>
          <a:bodyPr/>
          <a:lstStyle/>
          <a:p>
            <a:r>
              <a:rPr lang="fi-FI" dirty="0" smtClean="0"/>
              <a:t>BCC = SC + kanta, rakennetekijän tulkinta</a:t>
            </a:r>
            <a:endParaRPr lang="fi-FI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>
          <a:xfrm>
            <a:off x="4727554" y="6701554"/>
            <a:ext cx="1544637" cy="125413"/>
          </a:xfrm>
        </p:spPr>
        <p:txBody>
          <a:bodyPr/>
          <a:lstStyle/>
          <a:p>
            <a:pPr>
              <a:defRPr/>
            </a:pPr>
            <a:fld id="{DCA83BC1-1FE6-446C-A567-802BE73925A5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2692919" y="553091"/>
            <a:ext cx="3548430" cy="1031352"/>
            <a:chOff x="2322951" y="4289885"/>
            <a:chExt cx="3548430" cy="1031352"/>
          </a:xfrm>
        </p:grpSpPr>
        <p:graphicFrame>
          <p:nvGraphicFramePr>
            <p:cNvPr id="8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6476855"/>
                </p:ext>
              </p:extLst>
            </p:nvPr>
          </p:nvGraphicFramePr>
          <p:xfrm>
            <a:off x="2432620" y="4673195"/>
            <a:ext cx="3438761" cy="648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691" name="Equation" r:id="rId23" imgW="2425680" imgH="457200" progId="Equation.DSMT4">
                    <p:embed/>
                  </p:oleObj>
                </mc:Choice>
                <mc:Fallback>
                  <p:oleObj name="Equation" r:id="rId23" imgW="2425680" imgH="457200" progId="Equation.DSMT4">
                    <p:embed/>
                    <p:pic>
                      <p:nvPicPr>
                        <p:cNvPr id="8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2620" y="4673195"/>
                          <a:ext cx="3438761" cy="648042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" name="TextBox 92"/>
            <p:cNvSpPr txBox="1"/>
            <p:nvPr/>
          </p:nvSpPr>
          <p:spPr>
            <a:xfrm>
              <a:off x="2322951" y="4289885"/>
              <a:ext cx="6719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BCC</a:t>
              </a:r>
              <a:endParaRPr lang="fi-FI" dirty="0"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1757761" y="1070548"/>
            <a:ext cx="7096600" cy="2338070"/>
            <a:chOff x="1757761" y="1070548"/>
            <a:chExt cx="7096600" cy="2338070"/>
          </a:xfrm>
        </p:grpSpPr>
        <p:grpSp>
          <p:nvGrpSpPr>
            <p:cNvPr id="10" name="Group 9"/>
            <p:cNvGrpSpPr/>
            <p:nvPr/>
          </p:nvGrpSpPr>
          <p:grpSpPr>
            <a:xfrm>
              <a:off x="6835159" y="1070548"/>
              <a:ext cx="2019202" cy="1796005"/>
              <a:chOff x="6835159" y="1070548"/>
              <a:chExt cx="2019202" cy="1796005"/>
            </a:xfrm>
          </p:grpSpPr>
          <p:sp>
            <p:nvSpPr>
              <p:cNvPr id="103" name="Oval 102"/>
              <p:cNvSpPr/>
              <p:nvPr/>
            </p:nvSpPr>
            <p:spPr>
              <a:xfrm>
                <a:off x="8694247" y="1844515"/>
                <a:ext cx="160114" cy="160900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04" name="Oval 103"/>
              <p:cNvSpPr/>
              <p:nvPr/>
            </p:nvSpPr>
            <p:spPr>
              <a:xfrm>
                <a:off x="8269625" y="1441974"/>
                <a:ext cx="160114" cy="160900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05" name="Oval 104"/>
              <p:cNvSpPr/>
              <p:nvPr/>
            </p:nvSpPr>
            <p:spPr>
              <a:xfrm>
                <a:off x="8076143" y="1070548"/>
                <a:ext cx="160114" cy="160900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06" name="Oval 105"/>
              <p:cNvSpPr/>
              <p:nvPr/>
            </p:nvSpPr>
            <p:spPr>
              <a:xfrm>
                <a:off x="7261356" y="1170854"/>
                <a:ext cx="160114" cy="160900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7332023" y="1492445"/>
                <a:ext cx="160114" cy="160900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08" name="Oval 107"/>
              <p:cNvSpPr/>
              <p:nvPr/>
            </p:nvSpPr>
            <p:spPr>
              <a:xfrm>
                <a:off x="6835159" y="1903980"/>
                <a:ext cx="160114" cy="160900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09" name="Oval 108"/>
              <p:cNvSpPr/>
              <p:nvPr/>
            </p:nvSpPr>
            <p:spPr>
              <a:xfrm>
                <a:off x="8319109" y="2645759"/>
                <a:ext cx="160114" cy="160900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10" name="Oval 109"/>
              <p:cNvSpPr/>
              <p:nvPr/>
            </p:nvSpPr>
            <p:spPr>
              <a:xfrm>
                <a:off x="7294517" y="2705653"/>
                <a:ext cx="160114" cy="160900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11" name="Oval 110"/>
              <p:cNvSpPr/>
              <p:nvPr/>
            </p:nvSpPr>
            <p:spPr>
              <a:xfrm>
                <a:off x="7846998" y="2192214"/>
                <a:ext cx="160114" cy="160900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  <p:sp>
          <p:nvSpPr>
            <p:cNvPr id="21" name="Rectangle 20"/>
            <p:cNvSpPr/>
            <p:nvPr/>
          </p:nvSpPr>
          <p:spPr>
            <a:xfrm>
              <a:off x="1757761" y="2762287"/>
              <a:ext cx="4804909" cy="646331"/>
            </a:xfrm>
            <a:prstGeom prst="rect">
              <a:avLst/>
            </a:prstGeom>
            <a:ln w="28575">
              <a:solidFill>
                <a:srgbClr val="FF0000"/>
              </a:solidFill>
            </a:ln>
          </p:spPr>
          <p:txBody>
            <a:bodyPr wrap="square">
              <a:spAutoFit/>
            </a:bodyPr>
            <a:lstStyle/>
            <a:p>
              <a:r>
                <a:rPr lang="fi-FI" dirty="0" smtClean="0"/>
                <a:t>Rakennetekijä </a:t>
              </a:r>
              <a:r>
                <a:rPr lang="fi-FI" dirty="0"/>
                <a:t>sammuttaa </a:t>
              </a:r>
              <a:r>
                <a:rPr lang="fi-FI" dirty="0" err="1" smtClean="0"/>
                <a:t>SC:n</a:t>
              </a:r>
              <a:r>
                <a:rPr lang="fi-FI" dirty="0" smtClean="0"/>
                <a:t> </a:t>
              </a:r>
              <a:r>
                <a:rPr lang="fi-FI" dirty="0"/>
                <a:t>käänteishilan </a:t>
              </a:r>
              <a:r>
                <a:rPr lang="fi-FI" dirty="0" smtClean="0"/>
                <a:t>pisteitä</a:t>
              </a:r>
              <a:endParaRPr lang="fi-FI" dirty="0"/>
            </a:p>
          </p:txBody>
        </p:sp>
        <p:sp>
          <p:nvSpPr>
            <p:cNvPr id="144" name="Right Arrow 143"/>
            <p:cNvSpPr/>
            <p:nvPr/>
          </p:nvSpPr>
          <p:spPr>
            <a:xfrm rot="16200000" flipH="1">
              <a:off x="3909308" y="2415563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1424245" y="3650666"/>
            <a:ext cx="6219068" cy="2344854"/>
            <a:chOff x="1424245" y="3650666"/>
            <a:chExt cx="6219068" cy="2344854"/>
          </a:xfrm>
        </p:grpSpPr>
        <p:sp>
          <p:nvSpPr>
            <p:cNvPr id="155" name="TextBox 154"/>
            <p:cNvSpPr txBox="1">
              <a:spLocks noChangeArrowheads="1"/>
            </p:cNvSpPr>
            <p:nvPr/>
          </p:nvSpPr>
          <p:spPr bwMode="auto">
            <a:xfrm>
              <a:off x="5644882" y="3999177"/>
              <a:ext cx="4572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fi-FI" b="1" dirty="0">
                  <a:latin typeface="Times New Roman" pitchFamily="18" charset="0"/>
                  <a:cs typeface="Times New Roman" pitchFamily="18" charset="0"/>
                </a:rPr>
                <a:t>k</a:t>
              </a:r>
            </a:p>
          </p:txBody>
        </p:sp>
        <p:sp>
          <p:nvSpPr>
            <p:cNvPr id="156" name="TextBox 21"/>
            <p:cNvSpPr txBox="1">
              <a:spLocks noChangeArrowheads="1"/>
            </p:cNvSpPr>
            <p:nvPr/>
          </p:nvSpPr>
          <p:spPr bwMode="auto">
            <a:xfrm>
              <a:off x="6654586" y="4015566"/>
              <a:ext cx="4572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fi-FI" b="1" dirty="0">
                  <a:latin typeface="Times New Roman" pitchFamily="18" charset="0"/>
                  <a:cs typeface="Times New Roman" pitchFamily="18" charset="0"/>
                </a:rPr>
                <a:t>k'</a:t>
              </a:r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1424245" y="3650666"/>
              <a:ext cx="6219068" cy="2344854"/>
              <a:chOff x="1424245" y="3650666"/>
              <a:chExt cx="6219068" cy="2344854"/>
            </a:xfrm>
          </p:grpSpPr>
          <p:sp>
            <p:nvSpPr>
              <p:cNvPr id="26" name="TextBox 25"/>
              <p:cNvSpPr txBox="1"/>
              <p:nvPr/>
            </p:nvSpPr>
            <p:spPr>
              <a:xfrm>
                <a:off x="1706560" y="3650666"/>
                <a:ext cx="349357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/>
                  <a:t>SC (100) –sironnan häviäminen </a:t>
                </a:r>
                <a:r>
                  <a:rPr lang="fi-FI" dirty="0" err="1" smtClean="0"/>
                  <a:t>BCC:ssa</a:t>
                </a:r>
                <a:r>
                  <a:rPr lang="fi-FI" dirty="0" smtClean="0"/>
                  <a:t>, </a:t>
                </a:r>
                <a:r>
                  <a:rPr lang="fi-FI" dirty="0" err="1" smtClean="0"/>
                  <a:t>Braggin</a:t>
                </a:r>
                <a:r>
                  <a:rPr lang="fi-FI" dirty="0" smtClean="0"/>
                  <a:t> kuva</a:t>
                </a:r>
                <a:endParaRPr lang="fi-FI" dirty="0"/>
              </a:p>
            </p:txBody>
          </p:sp>
          <p:grpSp>
            <p:nvGrpSpPr>
              <p:cNvPr id="17" name="Group 16"/>
              <p:cNvGrpSpPr/>
              <p:nvPr/>
            </p:nvGrpSpPr>
            <p:grpSpPr>
              <a:xfrm>
                <a:off x="1424245" y="3884401"/>
                <a:ext cx="6219068" cy="2111119"/>
                <a:chOff x="1424245" y="3884401"/>
                <a:chExt cx="6219068" cy="2111119"/>
              </a:xfrm>
            </p:grpSpPr>
            <p:grpSp>
              <p:nvGrpSpPr>
                <p:cNvPr id="15" name="Group 14"/>
                <p:cNvGrpSpPr/>
                <p:nvPr/>
              </p:nvGrpSpPr>
              <p:grpSpPr>
                <a:xfrm>
                  <a:off x="1424245" y="3884401"/>
                  <a:ext cx="6219068" cy="2111119"/>
                  <a:chOff x="1424245" y="3884401"/>
                  <a:chExt cx="6219068" cy="2111119"/>
                </a:xfrm>
              </p:grpSpPr>
              <p:cxnSp>
                <p:nvCxnSpPr>
                  <p:cNvPr id="161" name="Straight Connector 160"/>
                  <p:cNvCxnSpPr/>
                  <p:nvPr/>
                </p:nvCxnSpPr>
                <p:spPr>
                  <a:xfrm flipH="1" flipV="1">
                    <a:off x="6254091" y="5105384"/>
                    <a:ext cx="408003" cy="386487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  <a:prstDash val="sys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3" name="Straight Connector 162"/>
                  <p:cNvCxnSpPr/>
                  <p:nvPr/>
                </p:nvCxnSpPr>
                <p:spPr>
                  <a:xfrm flipV="1">
                    <a:off x="5852158" y="5111978"/>
                    <a:ext cx="399140" cy="38905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  <a:prstDash val="sys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3" name="Group 12"/>
                  <p:cNvGrpSpPr/>
                  <p:nvPr/>
                </p:nvGrpSpPr>
                <p:grpSpPr>
                  <a:xfrm>
                    <a:off x="1424245" y="3884401"/>
                    <a:ext cx="6219068" cy="2111119"/>
                    <a:chOff x="-82681" y="4228210"/>
                    <a:chExt cx="6219068" cy="2111119"/>
                  </a:xfrm>
                </p:grpSpPr>
                <p:grpSp>
                  <p:nvGrpSpPr>
                    <p:cNvPr id="131" name="Group 130"/>
                    <p:cNvGrpSpPr/>
                    <p:nvPr/>
                  </p:nvGrpSpPr>
                  <p:grpSpPr>
                    <a:xfrm>
                      <a:off x="3442899" y="5387908"/>
                      <a:ext cx="2693488" cy="951421"/>
                      <a:chOff x="5020326" y="4069245"/>
                      <a:chExt cx="2693488" cy="951421"/>
                    </a:xfrm>
                  </p:grpSpPr>
                  <p:grpSp>
                    <p:nvGrpSpPr>
                      <p:cNvPr id="132" name="Group 131"/>
                      <p:cNvGrpSpPr/>
                      <p:nvPr/>
                    </p:nvGrpSpPr>
                    <p:grpSpPr>
                      <a:xfrm>
                        <a:off x="5577450" y="4069245"/>
                        <a:ext cx="2136364" cy="951421"/>
                        <a:chOff x="5577450" y="3930257"/>
                        <a:chExt cx="2136364" cy="951421"/>
                      </a:xfrm>
                    </p:grpSpPr>
                    <p:grpSp>
                      <p:nvGrpSpPr>
                        <p:cNvPr id="135" name="Group 134"/>
                        <p:cNvGrpSpPr/>
                        <p:nvPr/>
                      </p:nvGrpSpPr>
                      <p:grpSpPr>
                        <a:xfrm>
                          <a:off x="5577450" y="3930257"/>
                          <a:ext cx="2124168" cy="178447"/>
                          <a:chOff x="5577450" y="3783956"/>
                          <a:chExt cx="2124168" cy="178447"/>
                        </a:xfrm>
                      </p:grpSpPr>
                      <p:sp>
                        <p:nvSpPr>
                          <p:cNvPr id="146" name="Oval 145"/>
                          <p:cNvSpPr/>
                          <p:nvPr/>
                        </p:nvSpPr>
                        <p:spPr>
                          <a:xfrm>
                            <a:off x="5577450" y="3783956"/>
                            <a:ext cx="164918" cy="158937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n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fi-FI"/>
                          </a:p>
                        </p:txBody>
                      </p:sp>
                      <p:sp>
                        <p:nvSpPr>
                          <p:cNvPr id="147" name="Oval 146"/>
                          <p:cNvSpPr/>
                          <p:nvPr/>
                        </p:nvSpPr>
                        <p:spPr>
                          <a:xfrm>
                            <a:off x="6249232" y="3790053"/>
                            <a:ext cx="164918" cy="158937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n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fi-FI"/>
                          </a:p>
                        </p:txBody>
                      </p:sp>
                      <p:sp>
                        <p:nvSpPr>
                          <p:cNvPr id="148" name="Oval 147"/>
                          <p:cNvSpPr/>
                          <p:nvPr/>
                        </p:nvSpPr>
                        <p:spPr>
                          <a:xfrm>
                            <a:off x="7536700" y="3797369"/>
                            <a:ext cx="164918" cy="158937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n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fi-FI"/>
                          </a:p>
                        </p:txBody>
                      </p:sp>
                      <p:sp>
                        <p:nvSpPr>
                          <p:cNvPr id="149" name="Oval 148"/>
                          <p:cNvSpPr/>
                          <p:nvPr/>
                        </p:nvSpPr>
                        <p:spPr>
                          <a:xfrm>
                            <a:off x="6964901" y="3803466"/>
                            <a:ext cx="164918" cy="158937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n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fi-FI"/>
                          </a:p>
                        </p:txBody>
                      </p:sp>
                    </p:grpSp>
                    <p:grpSp>
                      <p:nvGrpSpPr>
                        <p:cNvPr id="136" name="Group 135"/>
                        <p:cNvGrpSpPr/>
                        <p:nvPr/>
                      </p:nvGrpSpPr>
                      <p:grpSpPr>
                        <a:xfrm>
                          <a:off x="5861524" y="4316744"/>
                          <a:ext cx="1559684" cy="178447"/>
                          <a:chOff x="5855426" y="3783956"/>
                          <a:chExt cx="1559684" cy="178447"/>
                        </a:xfrm>
                      </p:grpSpPr>
                      <p:sp>
                        <p:nvSpPr>
                          <p:cNvPr id="142" name="Oval 141"/>
                          <p:cNvSpPr/>
                          <p:nvPr/>
                        </p:nvSpPr>
                        <p:spPr>
                          <a:xfrm>
                            <a:off x="5855426" y="3783956"/>
                            <a:ext cx="164918" cy="158937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n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fi-FI"/>
                          </a:p>
                        </p:txBody>
                      </p:sp>
                      <p:sp>
                        <p:nvSpPr>
                          <p:cNvPr id="143" name="Oval 142"/>
                          <p:cNvSpPr/>
                          <p:nvPr/>
                        </p:nvSpPr>
                        <p:spPr>
                          <a:xfrm>
                            <a:off x="6622303" y="3790053"/>
                            <a:ext cx="164918" cy="158937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n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fi-FI"/>
                          </a:p>
                        </p:txBody>
                      </p:sp>
                      <p:sp>
                        <p:nvSpPr>
                          <p:cNvPr id="145" name="Oval 144"/>
                          <p:cNvSpPr/>
                          <p:nvPr/>
                        </p:nvSpPr>
                        <p:spPr>
                          <a:xfrm>
                            <a:off x="7250192" y="3803466"/>
                            <a:ext cx="164918" cy="158937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n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fi-FI"/>
                          </a:p>
                        </p:txBody>
                      </p:sp>
                    </p:grpSp>
                    <p:grpSp>
                      <p:nvGrpSpPr>
                        <p:cNvPr id="137" name="Group 136"/>
                        <p:cNvGrpSpPr/>
                        <p:nvPr/>
                      </p:nvGrpSpPr>
                      <p:grpSpPr>
                        <a:xfrm>
                          <a:off x="5655481" y="4703231"/>
                          <a:ext cx="2058333" cy="178447"/>
                          <a:chOff x="5643285" y="3783956"/>
                          <a:chExt cx="2058333" cy="178447"/>
                        </a:xfrm>
                      </p:grpSpPr>
                      <p:sp>
                        <p:nvSpPr>
                          <p:cNvPr id="138" name="Oval 137"/>
                          <p:cNvSpPr/>
                          <p:nvPr/>
                        </p:nvSpPr>
                        <p:spPr>
                          <a:xfrm>
                            <a:off x="5643285" y="3783956"/>
                            <a:ext cx="164918" cy="158937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n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fi-FI"/>
                          </a:p>
                        </p:txBody>
                      </p:sp>
                      <p:sp>
                        <p:nvSpPr>
                          <p:cNvPr id="139" name="Oval 138"/>
                          <p:cNvSpPr/>
                          <p:nvPr/>
                        </p:nvSpPr>
                        <p:spPr>
                          <a:xfrm>
                            <a:off x="6256547" y="3790053"/>
                            <a:ext cx="164918" cy="158937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n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fi-FI"/>
                          </a:p>
                        </p:txBody>
                      </p:sp>
                      <p:sp>
                        <p:nvSpPr>
                          <p:cNvPr id="140" name="Oval 139"/>
                          <p:cNvSpPr/>
                          <p:nvPr/>
                        </p:nvSpPr>
                        <p:spPr>
                          <a:xfrm>
                            <a:off x="7536700" y="3797369"/>
                            <a:ext cx="164918" cy="158937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n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fi-FI"/>
                          </a:p>
                        </p:txBody>
                      </p:sp>
                      <p:sp>
                        <p:nvSpPr>
                          <p:cNvPr id="141" name="Oval 140"/>
                          <p:cNvSpPr/>
                          <p:nvPr/>
                        </p:nvSpPr>
                        <p:spPr>
                          <a:xfrm>
                            <a:off x="6964901" y="3803466"/>
                            <a:ext cx="164918" cy="158937"/>
                          </a:xfrm>
                          <a:prstGeom prst="ellipse">
                            <a:avLst/>
                          </a:prstGeom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n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fi-FI"/>
                          </a:p>
                        </p:txBody>
                      </p:sp>
                    </p:grpSp>
                  </p:grpSp>
                  <p:cxnSp>
                    <p:nvCxnSpPr>
                      <p:cNvPr id="151" name="Straight Arrow Connector 150"/>
                      <p:cNvCxnSpPr/>
                      <p:nvPr/>
                    </p:nvCxnSpPr>
                    <p:spPr>
                      <a:xfrm flipH="1" flipV="1">
                        <a:off x="5548238" y="4148713"/>
                        <a:ext cx="1843" cy="852444"/>
                      </a:xfrm>
                      <a:prstGeom prst="straightConnector1">
                        <a:avLst/>
                      </a:prstGeom>
                      <a:ln w="19050">
                        <a:solidFill>
                          <a:schemeClr val="tx1"/>
                        </a:solidFill>
                        <a:headEnd type="triangle" w="med" len="med"/>
                        <a:tailEnd type="triangle" w="med" len="med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aphicFrame>
                    <p:nvGraphicFramePr>
                      <p:cNvPr id="152" name="Object 151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155338684"/>
                          </p:ext>
                        </p:extLst>
                      </p:nvPr>
                    </p:nvGraphicFramePr>
                    <p:xfrm>
                      <a:off x="5020326" y="4440109"/>
                      <a:ext cx="544513" cy="415925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83692" name="Equation" r:id="rId25" imgW="330120" imgH="253800" progId="Equation.DSMT4">
                              <p:embed/>
                            </p:oleObj>
                          </mc:Choice>
                          <mc:Fallback>
                            <p:oleObj name="Equation" r:id="rId25" imgW="330120" imgH="253800" progId="Equation.DSMT4">
                              <p:embed/>
                              <p:pic>
                                <p:nvPicPr>
                                  <p:cNvPr id="134" name="Object 133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6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5020326" y="4440109"/>
                                    <a:ext cx="544513" cy="41592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28575">
                                    <a:noFill/>
                                  </a:ln>
                                  <a:extLst/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grpSp>
                  <p:nvGrpSpPr>
                    <p:cNvPr id="115" name="Group 32"/>
                    <p:cNvGrpSpPr>
                      <a:grpSpLocks/>
                    </p:cNvGrpSpPr>
                    <p:nvPr/>
                  </p:nvGrpSpPr>
                  <p:grpSpPr bwMode="auto">
                    <a:xfrm rot="5400000">
                      <a:off x="3765841" y="4356447"/>
                      <a:ext cx="1903794" cy="2007279"/>
                      <a:chOff x="1753" y="2130"/>
                      <a:chExt cx="2145" cy="1077"/>
                    </a:xfrm>
                  </p:grpSpPr>
                  <p:cxnSp>
                    <p:nvCxnSpPr>
                      <p:cNvPr id="125" name="Straight Arrow Connector 124"/>
                      <p:cNvCxnSpPr/>
                      <p:nvPr/>
                    </p:nvCxnSpPr>
                    <p:spPr>
                      <a:xfrm rot="10800000">
                        <a:off x="1778" y="2130"/>
                        <a:ext cx="1152" cy="480"/>
                      </a:xfrm>
                      <a:prstGeom prst="straightConnector1">
                        <a:avLst/>
                      </a:prstGeom>
                      <a:ln w="28575">
                        <a:solidFill>
                          <a:schemeClr val="accent3"/>
                        </a:solidFill>
                        <a:tailEnd type="stealth" w="lg" len="lg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27" name="Straight Arrow Connector 126"/>
                      <p:cNvCxnSpPr/>
                      <p:nvPr/>
                    </p:nvCxnSpPr>
                    <p:spPr>
                      <a:xfrm flipV="1">
                        <a:off x="1753" y="2629"/>
                        <a:ext cx="1200" cy="480"/>
                      </a:xfrm>
                      <a:prstGeom prst="straightConnector1">
                        <a:avLst/>
                      </a:prstGeom>
                      <a:ln w="28575">
                        <a:solidFill>
                          <a:schemeClr val="accent3"/>
                        </a:solidFill>
                        <a:tailEnd type="stealth" w="lg" len="lg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58" name="Straight Arrow Connector 157"/>
                      <p:cNvCxnSpPr/>
                      <p:nvPr/>
                    </p:nvCxnSpPr>
                    <p:spPr>
                      <a:xfrm rot="16200000">
                        <a:off x="2913" y="2222"/>
                        <a:ext cx="564" cy="1406"/>
                      </a:xfrm>
                      <a:prstGeom prst="straightConnector1">
                        <a:avLst/>
                      </a:prstGeom>
                      <a:ln w="28575">
                        <a:solidFill>
                          <a:schemeClr val="accent3"/>
                        </a:solidFill>
                        <a:tailEnd type="stealth" w="lg" len="lg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60" name="Straight Arrow Connector 159"/>
                      <p:cNvCxnSpPr/>
                      <p:nvPr/>
                    </p:nvCxnSpPr>
                    <p:spPr>
                      <a:xfrm rot="10800000">
                        <a:off x="2701" y="2159"/>
                        <a:ext cx="1152" cy="480"/>
                      </a:xfrm>
                      <a:prstGeom prst="straightConnector1">
                        <a:avLst/>
                      </a:prstGeom>
                      <a:ln w="28575">
                        <a:solidFill>
                          <a:schemeClr val="accent3"/>
                        </a:solidFill>
                        <a:tailEnd type="stealth" w="lg" len="lg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166" name="TextBox 1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378221" y="5227010"/>
                      <a:ext cx="929527" cy="36933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square">
                      <a:spAutoFit/>
                    </a:bodyPr>
                    <a:lstStyle/>
                    <a:p>
                      <a:r>
                        <a:rPr lang="fi-FI" b="1" dirty="0" smtClean="0">
                          <a:latin typeface="Times New Roman" pitchFamily="18" charset="0"/>
                          <a:cs typeface="Times New Roman" pitchFamily="18" charset="0"/>
                        </a:rPr>
                        <a:t>G</a:t>
                      </a:r>
                      <a:r>
                        <a:rPr lang="fi-FI" b="1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SC</a:t>
                      </a:r>
                      <a:r>
                        <a:rPr lang="fi-FI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(100)</a:t>
                      </a:r>
                      <a:endParaRPr lang="fi-FI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cxnSp>
                  <p:nvCxnSpPr>
                    <p:cNvPr id="168" name="Straight Arrow Connector 167"/>
                    <p:cNvCxnSpPr/>
                    <p:nvPr/>
                  </p:nvCxnSpPr>
                  <p:spPr bwMode="auto">
                    <a:xfrm>
                      <a:off x="3284300" y="5156136"/>
                      <a:ext cx="0" cy="451018"/>
                    </a:xfrm>
                    <a:prstGeom prst="straightConnector1">
                      <a:avLst/>
                    </a:prstGeom>
                    <a:ln w="28575">
                      <a:solidFill>
                        <a:schemeClr val="accent4"/>
                      </a:solidFill>
                      <a:tailEnd type="stealth" w="lg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22" name="TextBox 21"/>
                    <p:cNvSpPr txBox="1"/>
                    <p:nvPr/>
                  </p:nvSpPr>
                  <p:spPr>
                    <a:xfrm>
                      <a:off x="5689693" y="4228210"/>
                      <a:ext cx="338554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fi-FI" dirty="0" smtClean="0"/>
                        <a:t>A</a:t>
                      </a:r>
                      <a:endParaRPr lang="fi-FI" dirty="0"/>
                    </a:p>
                  </p:txBody>
                </p:sp>
                <p:sp>
                  <p:nvSpPr>
                    <p:cNvPr id="24" name="TextBox 23"/>
                    <p:cNvSpPr txBox="1"/>
                    <p:nvPr/>
                  </p:nvSpPr>
                  <p:spPr>
                    <a:xfrm>
                      <a:off x="5659411" y="5066647"/>
                      <a:ext cx="338554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fi-FI" dirty="0" smtClean="0"/>
                        <a:t>B</a:t>
                      </a:r>
                      <a:endParaRPr lang="fi-FI" dirty="0"/>
                    </a:p>
                  </p:txBody>
                </p:sp>
                <p:sp>
                  <p:nvSpPr>
                    <p:cNvPr id="25" name="TextBox 24"/>
                    <p:cNvSpPr txBox="1"/>
                    <p:nvPr/>
                  </p:nvSpPr>
                  <p:spPr>
                    <a:xfrm>
                      <a:off x="-82681" y="4783567"/>
                      <a:ext cx="2113079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fi-FI" dirty="0" smtClean="0"/>
                        <a:t>A-B –matkaero = </a:t>
                      </a:r>
                      <a:r>
                        <a:rPr lang="fi-FI" dirty="0" smtClean="0">
                          <a:latin typeface="Symbol" panose="05050102010706020507" pitchFamily="18" charset="2"/>
                        </a:rPr>
                        <a:t>l</a:t>
                      </a:r>
                    </a:p>
                  </p:txBody>
                </p:sp>
              </p:grpSp>
            </p:grpSp>
            <p:sp>
              <p:nvSpPr>
                <p:cNvPr id="16" name="Rectangle 15"/>
                <p:cNvSpPr/>
                <p:nvPr/>
              </p:nvSpPr>
              <p:spPr>
                <a:xfrm>
                  <a:off x="1424245" y="4506623"/>
                  <a:ext cx="2226040" cy="513004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</p:grpSp>
        </p:grpSp>
      </p:grpSp>
      <p:grpSp>
        <p:nvGrpSpPr>
          <p:cNvPr id="34" name="Group 33"/>
          <p:cNvGrpSpPr/>
          <p:nvPr/>
        </p:nvGrpSpPr>
        <p:grpSpPr>
          <a:xfrm>
            <a:off x="2513247" y="554783"/>
            <a:ext cx="5341005" cy="2921697"/>
            <a:chOff x="2513247" y="554783"/>
            <a:chExt cx="5341005" cy="2921697"/>
          </a:xfrm>
        </p:grpSpPr>
        <p:grpSp>
          <p:nvGrpSpPr>
            <p:cNvPr id="11" name="Group 10"/>
            <p:cNvGrpSpPr/>
            <p:nvPr/>
          </p:nvGrpSpPr>
          <p:grpSpPr>
            <a:xfrm>
              <a:off x="6693920" y="554783"/>
              <a:ext cx="1160332" cy="2921697"/>
              <a:chOff x="6693920" y="554783"/>
              <a:chExt cx="1160332" cy="2921697"/>
            </a:xfrm>
          </p:grpSpPr>
          <p:sp>
            <p:nvSpPr>
              <p:cNvPr id="112" name="Left Brace 111"/>
              <p:cNvSpPr/>
              <p:nvPr/>
            </p:nvSpPr>
            <p:spPr>
              <a:xfrm rot="17514309">
                <a:off x="7221372" y="2516265"/>
                <a:ext cx="184003" cy="1081757"/>
              </a:xfrm>
              <a:prstGeom prst="leftBrac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13" name="TextBox 25"/>
              <p:cNvSpPr txBox="1">
                <a:spLocks noChangeArrowheads="1"/>
              </p:cNvSpPr>
              <p:nvPr/>
            </p:nvSpPr>
            <p:spPr bwMode="auto">
              <a:xfrm>
                <a:off x="6693920" y="3106592"/>
                <a:ext cx="685800" cy="3698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fi-FI" i="1" dirty="0"/>
                  <a:t>4</a:t>
                </a:r>
                <a:r>
                  <a:rPr lang="el-GR" i="1" dirty="0"/>
                  <a:t>π</a:t>
                </a:r>
                <a:r>
                  <a:rPr lang="fi-FI" i="1" dirty="0"/>
                  <a:t>/a</a:t>
                </a: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6899853" y="554783"/>
                <a:ext cx="864339" cy="36933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fi-FI" dirty="0" err="1" smtClean="0"/>
                  <a:t>BCC:n</a:t>
                </a:r>
                <a:endParaRPr lang="fi-FI" dirty="0"/>
              </a:p>
            </p:txBody>
          </p:sp>
        </p:grpSp>
        <p:sp>
          <p:nvSpPr>
            <p:cNvPr id="31" name="Rectangle 30"/>
            <p:cNvSpPr/>
            <p:nvPr/>
          </p:nvSpPr>
          <p:spPr>
            <a:xfrm>
              <a:off x="2513247" y="3024949"/>
              <a:ext cx="395492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i-FI" dirty="0"/>
                <a:t>, jäljelle jää </a:t>
              </a:r>
              <a:r>
                <a:rPr lang="fi-FI" dirty="0" err="1"/>
                <a:t>BCC:n</a:t>
              </a:r>
              <a:r>
                <a:rPr lang="fi-FI" dirty="0"/>
                <a:t> käänteishila FCC.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5593081" y="6181817"/>
            <a:ext cx="28116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Miksi (110) säilyy, mutta(111) häviää?</a:t>
            </a:r>
            <a:endParaRPr lang="fi-FI" dirty="0"/>
          </a:p>
        </p:txBody>
      </p:sp>
      <p:grpSp>
        <p:nvGrpSpPr>
          <p:cNvPr id="66" name="Group 65"/>
          <p:cNvGrpSpPr/>
          <p:nvPr/>
        </p:nvGrpSpPr>
        <p:grpSpPr>
          <a:xfrm>
            <a:off x="421298" y="5311872"/>
            <a:ext cx="3478341" cy="369332"/>
            <a:chOff x="421298" y="5311872"/>
            <a:chExt cx="3478341" cy="369332"/>
          </a:xfrm>
        </p:grpSpPr>
        <p:sp>
          <p:nvSpPr>
            <p:cNvPr id="36" name="TextBox 35"/>
            <p:cNvSpPr txBox="1"/>
            <p:nvPr/>
          </p:nvSpPr>
          <p:spPr>
            <a:xfrm>
              <a:off x="861913" y="5311872"/>
              <a:ext cx="3037726" cy="369332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Destruktiivinen interferenssi</a:t>
              </a:r>
              <a:endParaRPr lang="en-US" dirty="0"/>
            </a:p>
          </p:txBody>
        </p:sp>
        <p:sp>
          <p:nvSpPr>
            <p:cNvPr id="157" name="Right Arrow 156"/>
            <p:cNvSpPr/>
            <p:nvPr/>
          </p:nvSpPr>
          <p:spPr>
            <a:xfrm rot="10800000" flipH="1">
              <a:off x="421298" y="5400579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152383" y="4182533"/>
            <a:ext cx="9116165" cy="2430192"/>
            <a:chOff x="152383" y="4182533"/>
            <a:chExt cx="9116165" cy="2430192"/>
          </a:xfrm>
        </p:grpSpPr>
        <p:sp>
          <p:nvSpPr>
            <p:cNvPr id="20" name="TextBox 19"/>
            <p:cNvSpPr txBox="1"/>
            <p:nvPr/>
          </p:nvSpPr>
          <p:spPr>
            <a:xfrm>
              <a:off x="152383" y="5966394"/>
              <a:ext cx="5134739" cy="646331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Kaikki Millerin indeksit eivät vastaa tasoperheitä.</a:t>
              </a:r>
            </a:p>
            <a:p>
              <a:r>
                <a:rPr lang="fi-FI" b="1" dirty="0" smtClean="0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fi-FI" b="1" baseline="30000" dirty="0" smtClean="0">
                  <a:latin typeface="Times New Roman" pitchFamily="18" charset="0"/>
                  <a:cs typeface="Times New Roman" pitchFamily="18" charset="0"/>
                </a:rPr>
                <a:t>SC</a:t>
              </a:r>
              <a:r>
                <a:rPr lang="fi-FI" baseline="-25000" dirty="0" smtClean="0">
                  <a:latin typeface="Times New Roman" pitchFamily="18" charset="0"/>
                  <a:cs typeface="Times New Roman" pitchFamily="18" charset="0"/>
                </a:rPr>
                <a:t>(100)</a:t>
              </a:r>
              <a:r>
                <a:rPr lang="fi-FI" dirty="0" smtClean="0"/>
                <a:t> ei ole </a:t>
              </a:r>
              <a:r>
                <a:rPr lang="fi-FI" dirty="0" err="1" smtClean="0"/>
                <a:t>BCC:n</a:t>
              </a:r>
              <a:r>
                <a:rPr lang="fi-FI" dirty="0" smtClean="0"/>
                <a:t> hilaperhe. </a:t>
              </a:r>
              <a:r>
                <a:rPr lang="fi-FI" b="1" dirty="0" smtClean="0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fi-FI" b="1" baseline="30000" dirty="0" smtClean="0">
                  <a:latin typeface="Times New Roman" pitchFamily="18" charset="0"/>
                  <a:cs typeface="Times New Roman" pitchFamily="18" charset="0"/>
                </a:rPr>
                <a:t>SC</a:t>
              </a:r>
              <a:r>
                <a:rPr lang="fi-FI" baseline="-25000" dirty="0" smtClean="0">
                  <a:latin typeface="Times New Roman" pitchFamily="18" charset="0"/>
                  <a:cs typeface="Times New Roman" pitchFamily="18" charset="0"/>
                </a:rPr>
                <a:t>(200)</a:t>
              </a:r>
              <a:r>
                <a:rPr lang="fi-FI" dirty="0" smtClean="0"/>
                <a:t> on.</a:t>
              </a:r>
              <a:endParaRPr lang="fi-FI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59" name="Straight Arrow Connector 158"/>
            <p:cNvCxnSpPr/>
            <p:nvPr/>
          </p:nvCxnSpPr>
          <p:spPr bwMode="auto">
            <a:xfrm>
              <a:off x="8225851" y="4182533"/>
              <a:ext cx="4764" cy="892026"/>
            </a:xfrm>
            <a:prstGeom prst="straightConnector1">
              <a:avLst/>
            </a:prstGeom>
            <a:ln w="28575">
              <a:solidFill>
                <a:schemeClr val="accent4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0" name="TextBox 19"/>
            <p:cNvSpPr txBox="1">
              <a:spLocks noChangeArrowheads="1"/>
            </p:cNvSpPr>
            <p:nvPr/>
          </p:nvSpPr>
          <p:spPr bwMode="auto">
            <a:xfrm>
              <a:off x="8225851" y="4523002"/>
              <a:ext cx="104269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fi-FI" b="1" dirty="0" smtClean="0"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fi-FI" b="1" baseline="30000" dirty="0" smtClean="0">
                  <a:latin typeface="Times New Roman" pitchFamily="18" charset="0"/>
                  <a:cs typeface="Times New Roman" pitchFamily="18" charset="0"/>
                </a:rPr>
                <a:t>SC</a:t>
              </a:r>
              <a:r>
                <a:rPr lang="fi-FI" baseline="-25000" dirty="0" smtClean="0">
                  <a:latin typeface="Times New Roman" pitchFamily="18" charset="0"/>
                  <a:cs typeface="Times New Roman" pitchFamily="18" charset="0"/>
                </a:rPr>
                <a:t>(200)</a:t>
              </a:r>
              <a:endParaRPr lang="fi-FI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71" name="Straight Arrow Connector 170"/>
            <p:cNvCxnSpPr/>
            <p:nvPr/>
          </p:nvCxnSpPr>
          <p:spPr>
            <a:xfrm flipV="1">
              <a:off x="7800656" y="5123567"/>
              <a:ext cx="0" cy="3999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2" name="Object 1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7293753"/>
                </p:ext>
              </p:extLst>
            </p:nvPr>
          </p:nvGraphicFramePr>
          <p:xfrm>
            <a:off x="7861300" y="5105400"/>
            <a:ext cx="503238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693" name="Equation" r:id="rId27" imgW="304560" imgH="266400" progId="Equation.DSMT4">
                    <p:embed/>
                  </p:oleObj>
                </mc:Choice>
                <mc:Fallback>
                  <p:oleObj name="Equation" r:id="rId27" imgW="304560" imgH="266400" progId="Equation.DSMT4">
                    <p:embed/>
                    <p:pic>
                      <p:nvPicPr>
                        <p:cNvPr id="165" name="Object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1300" y="5105400"/>
                          <a:ext cx="503238" cy="436563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" name="TextBox 172"/>
            <p:cNvSpPr txBox="1"/>
            <p:nvPr/>
          </p:nvSpPr>
          <p:spPr>
            <a:xfrm>
              <a:off x="7950798" y="5609033"/>
              <a:ext cx="117259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Taso vain </a:t>
              </a:r>
              <a:r>
                <a:rPr lang="fi-FI" dirty="0" err="1" smtClean="0"/>
                <a:t>BCC:ssa</a:t>
              </a:r>
              <a:endParaRPr lang="fi-FI" dirty="0"/>
            </a:p>
          </p:txBody>
        </p:sp>
        <p:cxnSp>
          <p:nvCxnSpPr>
            <p:cNvPr id="174" name="Straight Arrow Connector 173"/>
            <p:cNvCxnSpPr/>
            <p:nvPr/>
          </p:nvCxnSpPr>
          <p:spPr>
            <a:xfrm flipH="1" flipV="1">
              <a:off x="7326555" y="5585757"/>
              <a:ext cx="624078" cy="1614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6" name="Group 115"/>
          <p:cNvGrpSpPr/>
          <p:nvPr/>
        </p:nvGrpSpPr>
        <p:grpSpPr>
          <a:xfrm>
            <a:off x="1400238" y="4353744"/>
            <a:ext cx="6132360" cy="1239885"/>
            <a:chOff x="1400238" y="4353744"/>
            <a:chExt cx="6132360" cy="1239885"/>
          </a:xfrm>
        </p:grpSpPr>
        <p:sp>
          <p:nvSpPr>
            <p:cNvPr id="175" name="TextBox 174"/>
            <p:cNvSpPr txBox="1"/>
            <p:nvPr/>
          </p:nvSpPr>
          <p:spPr>
            <a:xfrm>
              <a:off x="1400238" y="4708370"/>
              <a:ext cx="23054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A-C </a:t>
              </a:r>
              <a:r>
                <a:rPr lang="fi-FI" dirty="0"/>
                <a:t>–matkaero = </a:t>
              </a:r>
              <a:r>
                <a:rPr lang="fi-FI" dirty="0" smtClean="0">
                  <a:latin typeface="Symbol" panose="05050102010706020507" pitchFamily="18" charset="2"/>
                </a:rPr>
                <a:t>l/2</a:t>
              </a:r>
              <a:endParaRPr lang="fi-FI" dirty="0">
                <a:latin typeface="Symbol" panose="05050102010706020507" pitchFamily="18" charset="2"/>
              </a:endParaRPr>
            </a:p>
          </p:txBody>
        </p:sp>
        <p:sp>
          <p:nvSpPr>
            <p:cNvPr id="176" name="TextBox 175"/>
            <p:cNvSpPr txBox="1"/>
            <p:nvPr/>
          </p:nvSpPr>
          <p:spPr>
            <a:xfrm>
              <a:off x="7181220" y="435374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C</a:t>
              </a:r>
              <a:endParaRPr lang="fi-FI" dirty="0"/>
            </a:p>
          </p:txBody>
        </p:sp>
        <p:cxnSp>
          <p:nvCxnSpPr>
            <p:cNvPr id="177" name="Straight Arrow Connector 176"/>
            <p:cNvCxnSpPr/>
            <p:nvPr/>
          </p:nvCxnSpPr>
          <p:spPr bwMode="auto">
            <a:xfrm rot="5400000" flipV="1">
              <a:off x="5333359" y="4613794"/>
              <a:ext cx="1065060" cy="894609"/>
            </a:xfrm>
            <a:prstGeom prst="straightConnector1">
              <a:avLst/>
            </a:prstGeom>
            <a:ln w="28575">
              <a:solidFill>
                <a:schemeClr val="accent3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Arrow Connector 177"/>
            <p:cNvCxnSpPr/>
            <p:nvPr/>
          </p:nvCxnSpPr>
          <p:spPr bwMode="auto">
            <a:xfrm rot="16200000">
              <a:off x="6238086" y="4594268"/>
              <a:ext cx="1022457" cy="894609"/>
            </a:xfrm>
            <a:prstGeom prst="straightConnector1">
              <a:avLst/>
            </a:prstGeom>
            <a:ln w="28575">
              <a:solidFill>
                <a:schemeClr val="accent3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51401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45"/>
          <p:cNvSpPr/>
          <p:nvPr/>
        </p:nvSpPr>
        <p:spPr>
          <a:xfrm>
            <a:off x="23241" y="5506508"/>
            <a:ext cx="9010412" cy="108932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i-FI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4828094" y="6732587"/>
            <a:ext cx="1544637" cy="125413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749808" y="0"/>
            <a:ext cx="8975750" cy="5278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r>
              <a:rPr lang="fi-FI" sz="2800" dirty="0" err="1" smtClean="0"/>
              <a:t>Bravaishila</a:t>
            </a:r>
            <a:r>
              <a:rPr lang="fi-FI" sz="2800" dirty="0" smtClean="0"/>
              <a:t> + kanta, sironnan ”valintasäännöt”</a:t>
            </a:r>
            <a:endParaRPr lang="fi-FI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122756" y="535620"/>
            <a:ext cx="71994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Esim. </a:t>
            </a:r>
            <a:r>
              <a:rPr lang="fi-FI" dirty="0" err="1" smtClean="0"/>
              <a:t>ZnS</a:t>
            </a:r>
            <a:r>
              <a:rPr lang="fi-FI" dirty="0" smtClean="0"/>
              <a:t>-rakenne: FCC + 2-atomikanta,     FCC: SC + 4-atomikanta</a:t>
            </a:r>
            <a:endParaRPr lang="fi-FI" dirty="0"/>
          </a:p>
        </p:txBody>
      </p:sp>
      <p:grpSp>
        <p:nvGrpSpPr>
          <p:cNvPr id="39" name="Group 38"/>
          <p:cNvGrpSpPr/>
          <p:nvPr/>
        </p:nvGrpSpPr>
        <p:grpSpPr>
          <a:xfrm>
            <a:off x="4202906" y="1014395"/>
            <a:ext cx="4682332" cy="2130923"/>
            <a:chOff x="4202906" y="1014395"/>
            <a:chExt cx="4682332" cy="2130923"/>
          </a:xfrm>
        </p:grpSpPr>
        <p:grpSp>
          <p:nvGrpSpPr>
            <p:cNvPr id="13" name="Group 12"/>
            <p:cNvGrpSpPr/>
            <p:nvPr/>
          </p:nvGrpSpPr>
          <p:grpSpPr>
            <a:xfrm>
              <a:off x="4202906" y="1014395"/>
              <a:ext cx="4682332" cy="1781193"/>
              <a:chOff x="1757319" y="3882019"/>
              <a:chExt cx="4682332" cy="1781193"/>
            </a:xfrm>
          </p:grpSpPr>
          <p:graphicFrame>
            <p:nvGraphicFramePr>
              <p:cNvPr id="14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2658845"/>
                  </p:ext>
                </p:extLst>
              </p:nvPr>
            </p:nvGraphicFramePr>
            <p:xfrm>
              <a:off x="1866063" y="4331299"/>
              <a:ext cx="4573588" cy="13319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112" name="Equation" r:id="rId3" imgW="3225600" imgH="939600" progId="Equation.DSMT4">
                      <p:embed/>
                    </p:oleObj>
                  </mc:Choice>
                  <mc:Fallback>
                    <p:oleObj name="Equation" r:id="rId3" imgW="3225600" imgH="939600" progId="Equation.DSMT4">
                      <p:embed/>
                      <p:pic>
                        <p:nvPicPr>
                          <p:cNvPr id="8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66063" y="4331299"/>
                            <a:ext cx="4573588" cy="1331913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1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TextBox 14"/>
              <p:cNvSpPr txBox="1"/>
              <p:nvPr/>
            </p:nvSpPr>
            <p:spPr>
              <a:xfrm>
                <a:off x="1757319" y="3882019"/>
                <a:ext cx="43396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FCC</a:t>
                </a:r>
                <a:r>
                  <a:rPr lang="fi-FI" dirty="0"/>
                  <a:t> </a:t>
                </a:r>
                <a:r>
                  <a:rPr lang="fi-FI" dirty="0" smtClean="0"/>
                  <a:t>= SC + 4-atomikanta, rakennetekijä</a:t>
                </a:r>
                <a:endParaRPr lang="fi-FI" dirty="0"/>
              </a:p>
            </p:txBody>
          </p:sp>
        </p:grpSp>
        <p:sp>
          <p:nvSpPr>
            <p:cNvPr id="16" name="TextBox 15"/>
            <p:cNvSpPr txBox="1"/>
            <p:nvPr/>
          </p:nvSpPr>
          <p:spPr>
            <a:xfrm>
              <a:off x="7059168" y="2837541"/>
              <a:ext cx="15376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400" dirty="0" smtClean="0"/>
                <a:t>[Simon, s. 148-9]</a:t>
              </a:r>
              <a:endParaRPr lang="fi-FI" sz="1400" dirty="0"/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707424" y="3499925"/>
            <a:ext cx="7321881" cy="2130864"/>
            <a:chOff x="707424" y="3499925"/>
            <a:chExt cx="7321881" cy="2130864"/>
          </a:xfrm>
        </p:grpSpPr>
        <p:graphicFrame>
          <p:nvGraphicFramePr>
            <p:cNvPr id="3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7485732"/>
                </p:ext>
              </p:extLst>
            </p:nvPr>
          </p:nvGraphicFramePr>
          <p:xfrm>
            <a:off x="724395" y="4083499"/>
            <a:ext cx="6249987" cy="663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113" name="Equation" r:id="rId5" imgW="4406760" imgH="469800" progId="Equation.DSMT4">
                    <p:embed/>
                  </p:oleObj>
                </mc:Choice>
                <mc:Fallback>
                  <p:oleObj name="Equation" r:id="rId5" imgW="4406760" imgH="469800" progId="Equation.DSMT4">
                    <p:embed/>
                    <p:pic>
                      <p:nvPicPr>
                        <p:cNvPr id="1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395" y="4083499"/>
                          <a:ext cx="6249987" cy="66357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4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Box 36"/>
            <p:cNvSpPr txBox="1"/>
            <p:nvPr/>
          </p:nvSpPr>
          <p:spPr>
            <a:xfrm>
              <a:off x="707424" y="3499925"/>
              <a:ext cx="61505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err="1" smtClean="0"/>
                <a:t>ZnS</a:t>
              </a:r>
              <a:r>
                <a:rPr lang="fi-FI" dirty="0" smtClean="0"/>
                <a:t> = SC + 8-atomikanta      =     FCC + 2-atomikanta</a:t>
              </a:r>
              <a:endParaRPr lang="fi-FI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7059168" y="4449417"/>
              <a:ext cx="97013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400" dirty="0" smtClean="0"/>
                <a:t>[S(14.13)]</a:t>
              </a:r>
              <a:endParaRPr lang="fi-FI" sz="1400" dirty="0"/>
            </a:p>
          </p:txBody>
        </p:sp>
        <p:sp>
          <p:nvSpPr>
            <p:cNvPr id="41" name="Left Brace 40"/>
            <p:cNvSpPr/>
            <p:nvPr/>
          </p:nvSpPr>
          <p:spPr>
            <a:xfrm rot="5400000">
              <a:off x="4622537" y="1851612"/>
              <a:ext cx="338033" cy="4242618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42" name="Left Brace 41"/>
            <p:cNvSpPr/>
            <p:nvPr/>
          </p:nvSpPr>
          <p:spPr>
            <a:xfrm rot="5400000">
              <a:off x="1695217" y="3449789"/>
              <a:ext cx="338033" cy="1036914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079516" y="4984458"/>
              <a:ext cx="428951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”Tyhjän” FCC-4-atomikannan rakennetekijä, vastaa </a:t>
              </a:r>
              <a:r>
                <a:rPr lang="fi-FI" dirty="0" err="1" smtClean="0"/>
                <a:t>FCC:n</a:t>
              </a:r>
              <a:r>
                <a:rPr lang="fi-FI" dirty="0" smtClean="0"/>
                <a:t> </a:t>
              </a:r>
              <a:r>
                <a:rPr lang="fi-FI" dirty="0" err="1" smtClean="0"/>
                <a:t>Laue</a:t>
              </a:r>
              <a:r>
                <a:rPr lang="fi-FI" dirty="0" smtClean="0"/>
                <a:t>-ehtoa </a:t>
              </a:r>
              <a:endParaRPr lang="fi-FI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593662" y="4974143"/>
              <a:ext cx="220434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ZnS-2-atomikannan rakennetekijä</a:t>
              </a:r>
              <a:endParaRPr lang="fi-FI" dirty="0"/>
            </a:p>
          </p:txBody>
        </p:sp>
        <p:sp>
          <p:nvSpPr>
            <p:cNvPr id="45" name="Left Brace 44"/>
            <p:cNvSpPr/>
            <p:nvPr/>
          </p:nvSpPr>
          <p:spPr>
            <a:xfrm rot="16200000" flipV="1">
              <a:off x="3738305" y="3603922"/>
              <a:ext cx="338033" cy="2474156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47" name="Left Brace 46"/>
            <p:cNvSpPr/>
            <p:nvPr/>
          </p:nvSpPr>
          <p:spPr>
            <a:xfrm rot="16200000" flipV="1">
              <a:off x="5964321" y="4055898"/>
              <a:ext cx="338033" cy="1559051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cxnSp>
          <p:nvCxnSpPr>
            <p:cNvPr id="49" name="Straight Connector 48"/>
            <p:cNvCxnSpPr/>
            <p:nvPr/>
          </p:nvCxnSpPr>
          <p:spPr>
            <a:xfrm>
              <a:off x="3430588" y="5591214"/>
              <a:ext cx="1807095" cy="0"/>
            </a:xfrm>
            <a:prstGeom prst="line">
              <a:avLst/>
            </a:prstGeom>
            <a:ln w="2857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113352" y="963190"/>
            <a:ext cx="3746207" cy="2384744"/>
            <a:chOff x="113352" y="963190"/>
            <a:chExt cx="3746207" cy="2384744"/>
          </a:xfrm>
        </p:grpSpPr>
        <p:grpSp>
          <p:nvGrpSpPr>
            <p:cNvPr id="35" name="Group 34"/>
            <p:cNvGrpSpPr/>
            <p:nvPr/>
          </p:nvGrpSpPr>
          <p:grpSpPr>
            <a:xfrm>
              <a:off x="113352" y="968651"/>
              <a:ext cx="3746207" cy="2379283"/>
              <a:chOff x="32860" y="1263114"/>
              <a:chExt cx="3746207" cy="2379283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1815985" y="1263114"/>
                <a:ext cx="1963082" cy="2103618"/>
                <a:chOff x="1105265" y="1012657"/>
                <a:chExt cx="3038579" cy="2839359"/>
              </a:xfrm>
            </p:grpSpPr>
            <p:pic>
              <p:nvPicPr>
                <p:cNvPr id="7" name="Picture 6"/>
                <p:cNvPicPr>
                  <a:picLocks noChangeAspect="1" noChangeArrowheads="1"/>
                </p:cNvPicPr>
                <p:nvPr/>
              </p:nvPicPr>
              <p:blipFill>
                <a:blip r:embed="rId7" cstate="print"/>
                <a:srcRect/>
                <a:stretch>
                  <a:fillRect/>
                </a:stretch>
              </p:blipFill>
              <p:spPr bwMode="auto">
                <a:xfrm>
                  <a:off x="1105265" y="1012657"/>
                  <a:ext cx="3038579" cy="2839359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/>
                  <a:tailEnd/>
                </a:ln>
              </p:spPr>
            </p:pic>
            <p:sp>
              <p:nvSpPr>
                <p:cNvPr id="8" name="Oval 7"/>
                <p:cNvSpPr/>
                <p:nvPr/>
              </p:nvSpPr>
              <p:spPr>
                <a:xfrm>
                  <a:off x="1105265" y="3362250"/>
                  <a:ext cx="224072" cy="21440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9" name="Oval 8"/>
                <p:cNvSpPr/>
                <p:nvPr/>
              </p:nvSpPr>
              <p:spPr>
                <a:xfrm>
                  <a:off x="1772493" y="2830774"/>
                  <a:ext cx="224072" cy="214405"/>
                </a:xfrm>
                <a:prstGeom prst="ellipse">
                  <a:avLst/>
                </a:prstGeom>
                <a:solidFill>
                  <a:schemeClr val="accent4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20" name="Oval 19"/>
                <p:cNvSpPr/>
                <p:nvPr/>
              </p:nvSpPr>
              <p:spPr>
                <a:xfrm>
                  <a:off x="2461206" y="3211490"/>
                  <a:ext cx="275385" cy="242211"/>
                </a:xfrm>
                <a:prstGeom prst="ellips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 dirty="0"/>
                </a:p>
              </p:txBody>
            </p:sp>
            <p:sp>
              <p:nvSpPr>
                <p:cNvPr id="21" name="Oval 20"/>
                <p:cNvSpPr/>
                <p:nvPr/>
              </p:nvSpPr>
              <p:spPr>
                <a:xfrm>
                  <a:off x="1636349" y="2100722"/>
                  <a:ext cx="272286" cy="242211"/>
                </a:xfrm>
                <a:prstGeom prst="ellips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 dirty="0"/>
                </a:p>
              </p:txBody>
            </p:sp>
            <p:sp>
              <p:nvSpPr>
                <p:cNvPr id="22" name="Oval 21"/>
                <p:cNvSpPr/>
                <p:nvPr/>
              </p:nvSpPr>
              <p:spPr>
                <a:xfrm>
                  <a:off x="1902616" y="2536794"/>
                  <a:ext cx="275385" cy="242211"/>
                </a:xfrm>
                <a:prstGeom prst="ellipse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 dirty="0"/>
                </a:p>
              </p:txBody>
            </p:sp>
            <p:sp>
              <p:nvSpPr>
                <p:cNvPr id="52" name="Oval 51"/>
                <p:cNvSpPr/>
                <p:nvPr/>
              </p:nvSpPr>
              <p:spPr>
                <a:xfrm>
                  <a:off x="2570286" y="2057979"/>
                  <a:ext cx="294561" cy="237567"/>
                </a:xfrm>
                <a:prstGeom prst="ellipse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53" name="Oval 52"/>
                <p:cNvSpPr/>
                <p:nvPr/>
              </p:nvSpPr>
              <p:spPr>
                <a:xfrm>
                  <a:off x="2313925" y="1602202"/>
                  <a:ext cx="294561" cy="237567"/>
                </a:xfrm>
                <a:prstGeom prst="ellipse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54" name="Oval 53"/>
                <p:cNvSpPr/>
                <p:nvPr/>
              </p:nvSpPr>
              <p:spPr>
                <a:xfrm>
                  <a:off x="3160509" y="2700409"/>
                  <a:ext cx="294561" cy="237567"/>
                </a:xfrm>
                <a:prstGeom prst="ellipse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</p:grpSp>
          <p:graphicFrame>
            <p:nvGraphicFramePr>
              <p:cNvPr id="10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7392721"/>
                  </p:ext>
                </p:extLst>
              </p:nvPr>
            </p:nvGraphicFramePr>
            <p:xfrm>
              <a:off x="80963" y="2912150"/>
              <a:ext cx="1592262" cy="346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114" name="Equation" r:id="rId8" imgW="1054080" imgH="228600" progId="Equation.DSMT4">
                      <p:embed/>
                    </p:oleObj>
                  </mc:Choice>
                  <mc:Fallback>
                    <p:oleObj name="Equation" r:id="rId8" imgW="1054080" imgH="228600" progId="Equation.DSMT4">
                      <p:embed/>
                      <p:pic>
                        <p:nvPicPr>
                          <p:cNvPr id="2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963" y="2912150"/>
                            <a:ext cx="1592262" cy="346075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7663791"/>
                  </p:ext>
                </p:extLst>
              </p:nvPr>
            </p:nvGraphicFramePr>
            <p:xfrm>
              <a:off x="199364" y="2485195"/>
              <a:ext cx="1924050" cy="327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115" name="Equation" r:id="rId10" imgW="1346040" imgH="228600" progId="Equation.DSMT4">
                      <p:embed/>
                    </p:oleObj>
                  </mc:Choice>
                  <mc:Fallback>
                    <p:oleObj name="Equation" r:id="rId10" imgW="1346040" imgH="228600" progId="Equation.DSMT4">
                      <p:embed/>
                      <p:pic>
                        <p:nvPicPr>
                          <p:cNvPr id="21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9364" y="2485195"/>
                            <a:ext cx="1924050" cy="327025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TextBox 22"/>
              <p:cNvSpPr txBox="1"/>
              <p:nvPr/>
            </p:nvSpPr>
            <p:spPr>
              <a:xfrm>
                <a:off x="32860" y="2193409"/>
                <a:ext cx="118814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1600" dirty="0" err="1" smtClean="0"/>
                  <a:t>ZnS</a:t>
                </a:r>
                <a:r>
                  <a:rPr lang="fi-FI" sz="1600" dirty="0" smtClean="0"/>
                  <a:t>-kanta:</a:t>
                </a:r>
                <a:endParaRPr lang="fi-FI" sz="1600" dirty="0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567316" y="1614306"/>
                <a:ext cx="117532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1600" dirty="0" smtClean="0"/>
                  <a:t>FCC-kanta</a:t>
                </a:r>
                <a:endParaRPr lang="fi-FI" sz="1600" dirty="0"/>
              </a:p>
            </p:txBody>
          </p:sp>
          <p:cxnSp>
            <p:nvCxnSpPr>
              <p:cNvPr id="27" name="Straight Arrow Connector 26"/>
              <p:cNvCxnSpPr/>
              <p:nvPr/>
            </p:nvCxnSpPr>
            <p:spPr>
              <a:xfrm>
                <a:off x="1673225" y="1878239"/>
                <a:ext cx="485868" cy="19099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/>
              <p:cNvCxnSpPr/>
              <p:nvPr/>
            </p:nvCxnSpPr>
            <p:spPr>
              <a:xfrm>
                <a:off x="1613091" y="1925610"/>
                <a:ext cx="744698" cy="50862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TextBox 29"/>
              <p:cNvSpPr txBox="1"/>
              <p:nvPr/>
            </p:nvSpPr>
            <p:spPr>
              <a:xfrm>
                <a:off x="1126877" y="3303843"/>
                <a:ext cx="117532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1600" dirty="0" smtClean="0"/>
                  <a:t>FCC-kanta</a:t>
                </a:r>
                <a:endParaRPr lang="fi-FI" sz="1600" dirty="0"/>
              </a:p>
            </p:txBody>
          </p:sp>
          <p:cxnSp>
            <p:nvCxnSpPr>
              <p:cNvPr id="31" name="Straight Arrow Connector 30"/>
              <p:cNvCxnSpPr/>
              <p:nvPr/>
            </p:nvCxnSpPr>
            <p:spPr>
              <a:xfrm flipV="1">
                <a:off x="2209636" y="3083299"/>
                <a:ext cx="458648" cy="29019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>
                <a:endCxn id="8" idx="5"/>
              </p:cNvCxnSpPr>
              <p:nvPr/>
            </p:nvCxnSpPr>
            <p:spPr>
              <a:xfrm flipH="1" flipV="1">
                <a:off x="1939547" y="3139460"/>
                <a:ext cx="85119" cy="18429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2" name="Oval 31"/>
            <p:cNvSpPr/>
            <p:nvPr/>
          </p:nvSpPr>
          <p:spPr>
            <a:xfrm>
              <a:off x="1908255" y="1344453"/>
              <a:ext cx="140920" cy="15362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58" name="Oval 57"/>
            <p:cNvSpPr/>
            <p:nvPr/>
          </p:nvSpPr>
          <p:spPr>
            <a:xfrm>
              <a:off x="2641874" y="963190"/>
              <a:ext cx="140920" cy="15362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59" name="Oval 58"/>
            <p:cNvSpPr/>
            <p:nvPr/>
          </p:nvSpPr>
          <p:spPr>
            <a:xfrm>
              <a:off x="3704009" y="1174869"/>
              <a:ext cx="140920" cy="15362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60" name="Oval 59"/>
            <p:cNvSpPr/>
            <p:nvPr/>
          </p:nvSpPr>
          <p:spPr>
            <a:xfrm>
              <a:off x="2804492" y="1247655"/>
              <a:ext cx="140920" cy="15362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61" name="Oval 60"/>
            <p:cNvSpPr/>
            <p:nvPr/>
          </p:nvSpPr>
          <p:spPr>
            <a:xfrm>
              <a:off x="2962800" y="1536179"/>
              <a:ext cx="140920" cy="15362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62" name="Oval 61"/>
            <p:cNvSpPr/>
            <p:nvPr/>
          </p:nvSpPr>
          <p:spPr>
            <a:xfrm>
              <a:off x="3161128" y="1720558"/>
              <a:ext cx="140920" cy="15362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63" name="Oval 62"/>
            <p:cNvSpPr/>
            <p:nvPr/>
          </p:nvSpPr>
          <p:spPr>
            <a:xfrm>
              <a:off x="3335821" y="2019324"/>
              <a:ext cx="140920" cy="15362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64" name="Oval 63"/>
            <p:cNvSpPr/>
            <p:nvPr/>
          </p:nvSpPr>
          <p:spPr>
            <a:xfrm>
              <a:off x="3685750" y="2528223"/>
              <a:ext cx="140920" cy="15362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65" name="Oval 64"/>
            <p:cNvSpPr/>
            <p:nvPr/>
          </p:nvSpPr>
          <p:spPr>
            <a:xfrm>
              <a:off x="2950033" y="2914619"/>
              <a:ext cx="140920" cy="15362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66" name="Oval 65"/>
            <p:cNvSpPr/>
            <p:nvPr/>
          </p:nvSpPr>
          <p:spPr>
            <a:xfrm>
              <a:off x="2622378" y="2335863"/>
              <a:ext cx="140920" cy="15362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5073824" y="5419126"/>
            <a:ext cx="3959829" cy="1274686"/>
            <a:chOff x="5073824" y="5419126"/>
            <a:chExt cx="3959829" cy="1274686"/>
          </a:xfrm>
        </p:grpSpPr>
        <p:grpSp>
          <p:nvGrpSpPr>
            <p:cNvPr id="26" name="Group 25"/>
            <p:cNvGrpSpPr/>
            <p:nvPr/>
          </p:nvGrpSpPr>
          <p:grpSpPr>
            <a:xfrm>
              <a:off x="5073824" y="5444839"/>
              <a:ext cx="3959829" cy="1248973"/>
              <a:chOff x="5073824" y="5444839"/>
              <a:chExt cx="3959829" cy="1248973"/>
            </a:xfrm>
          </p:grpSpPr>
          <p:graphicFrame>
            <p:nvGraphicFramePr>
              <p:cNvPr id="51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09231081"/>
                  </p:ext>
                </p:extLst>
              </p:nvPr>
            </p:nvGraphicFramePr>
            <p:xfrm>
              <a:off x="5234670" y="6232147"/>
              <a:ext cx="1135062" cy="322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116" name="Equation" r:id="rId12" imgW="799920" imgH="228600" progId="Equation.DSMT4">
                      <p:embed/>
                    </p:oleObj>
                  </mc:Choice>
                  <mc:Fallback>
                    <p:oleObj name="Equation" r:id="rId12" imgW="799920" imgH="228600" progId="Equation.DSMT4">
                      <p:embed/>
                      <p:pic>
                        <p:nvPicPr>
                          <p:cNvPr id="36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4670" y="6232147"/>
                            <a:ext cx="1135062" cy="322263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1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TextBox 23"/>
              <p:cNvSpPr txBox="1"/>
              <p:nvPr/>
            </p:nvSpPr>
            <p:spPr>
              <a:xfrm>
                <a:off x="5073824" y="5827368"/>
                <a:ext cx="12394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>
                    <a:sym typeface="Wingdings" panose="05000000000000000000" pitchFamily="2" charset="2"/>
                  </a:rPr>
                  <a:t> timantti</a:t>
                </a:r>
                <a:endParaRPr lang="fi-FI" dirty="0"/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7174888" y="5770482"/>
                <a:ext cx="1858765" cy="923330"/>
              </a:xfrm>
              <a:prstGeom prst="rect">
                <a:avLst/>
              </a:prstGeom>
              <a:noFill/>
              <a:ln w="28575">
                <a:solidFill>
                  <a:schemeClr val="accent4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/>
                  <a:t>Sirontaa, jos</a:t>
                </a:r>
              </a:p>
              <a:p>
                <a:r>
                  <a:rPr lang="fi-FI" dirty="0" smtClean="0"/>
                  <a:t>(</a:t>
                </a:r>
                <a:r>
                  <a:rPr lang="fi-FI" i="1" dirty="0" err="1" smtClean="0"/>
                  <a:t>h+k+l</a:t>
                </a:r>
                <a:r>
                  <a:rPr lang="fi-FI" dirty="0"/>
                  <a:t> </a:t>
                </a:r>
                <a:r>
                  <a:rPr lang="fi-FI" dirty="0" smtClean="0"/>
                  <a:t>)/2 ei ole pariton </a:t>
                </a:r>
                <a:r>
                  <a:rPr lang="fi-FI" dirty="0" err="1" smtClean="0"/>
                  <a:t>kok</a:t>
                </a:r>
                <a:r>
                  <a:rPr lang="fi-FI" dirty="0" smtClean="0"/>
                  <a:t>. luku</a:t>
                </a:r>
                <a:endParaRPr lang="fi-FI" dirty="0"/>
              </a:p>
            </p:txBody>
          </p:sp>
          <p:sp>
            <p:nvSpPr>
              <p:cNvPr id="56" name="Right Arrow 55"/>
              <p:cNvSpPr/>
              <p:nvPr/>
            </p:nvSpPr>
            <p:spPr>
              <a:xfrm rot="10800000" flipH="1">
                <a:off x="6703644" y="6307157"/>
                <a:ext cx="379891" cy="17224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Right Arrow 56"/>
              <p:cNvSpPr/>
              <p:nvPr/>
            </p:nvSpPr>
            <p:spPr>
              <a:xfrm rot="13449299" flipH="1">
                <a:off x="7168799" y="5444839"/>
                <a:ext cx="379891" cy="17224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7602925" y="5419126"/>
              <a:ext cx="1056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Lisäehto</a:t>
              </a:r>
              <a:endParaRPr lang="en-US" dirty="0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76027" y="5765672"/>
            <a:ext cx="2389639" cy="646331"/>
          </a:xfrm>
          <a:prstGeom prst="rect">
            <a:avLst/>
          </a:prstGeom>
          <a:noFill/>
          <a:ln w="28575">
            <a:solidFill>
              <a:schemeClr val="accent4"/>
            </a:solidFill>
          </a:ln>
        </p:spPr>
        <p:txBody>
          <a:bodyPr wrap="square" rtlCol="0">
            <a:spAutoFit/>
          </a:bodyPr>
          <a:lstStyle/>
          <a:p>
            <a:r>
              <a:rPr lang="fi-FI" dirty="0" smtClean="0"/>
              <a:t>Yleistettävissä muihin kiderakenteisii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6066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704857" y="-65331"/>
            <a:ext cx="9074989" cy="616411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pPr eaLnBrk="1" hangingPunct="1"/>
            <a:r>
              <a:rPr lang="fi-FI" dirty="0" smtClean="0"/>
              <a:t>Esimerkki: Röntgendiffraktio </a:t>
            </a:r>
            <a:r>
              <a:rPr lang="fi-FI" dirty="0" err="1" smtClean="0"/>
              <a:t>Si</a:t>
            </a:r>
            <a:r>
              <a:rPr lang="fi-FI" dirty="0" smtClean="0"/>
              <a:t>-kiteestä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42981" y="610862"/>
            <a:ext cx="3450793" cy="2701386"/>
            <a:chOff x="42981" y="610862"/>
            <a:chExt cx="3450793" cy="2701386"/>
          </a:xfrm>
        </p:grpSpPr>
        <p:grpSp>
          <p:nvGrpSpPr>
            <p:cNvPr id="15" name="Group 14"/>
            <p:cNvGrpSpPr/>
            <p:nvPr/>
          </p:nvGrpSpPr>
          <p:grpSpPr>
            <a:xfrm>
              <a:off x="42981" y="610862"/>
              <a:ext cx="3450793" cy="2701386"/>
              <a:chOff x="42981" y="610862"/>
              <a:chExt cx="3450793" cy="2701386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63348" y="610862"/>
                <a:ext cx="2804999" cy="369332"/>
              </a:xfrm>
              <a:prstGeom prst="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Kiteen pinta on (111)-taso</a:t>
                </a:r>
                <a:endParaRPr lang="fi-FI" dirty="0"/>
              </a:p>
            </p:txBody>
          </p:sp>
          <p:pic>
            <p:nvPicPr>
              <p:cNvPr id="11" name="Picture 6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530692" y="1208630"/>
                <a:ext cx="1963082" cy="2103618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</p:pic>
          <p:cxnSp>
            <p:nvCxnSpPr>
              <p:cNvPr id="16" name="Straight Arrow Connector 15"/>
              <p:cNvCxnSpPr>
                <a:stCxn id="8" idx="2"/>
              </p:cNvCxnSpPr>
              <p:nvPr/>
            </p:nvCxnSpPr>
            <p:spPr>
              <a:xfrm>
                <a:off x="1665848" y="980194"/>
                <a:ext cx="931048" cy="914443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42981" y="1081950"/>
                <a:ext cx="194470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1600" dirty="0" smtClean="0"/>
                  <a:t>(111) kaksoiskerros</a:t>
                </a:r>
                <a:endParaRPr lang="fi-FI" sz="1600" dirty="0"/>
              </a:p>
            </p:txBody>
          </p:sp>
        </p:grpSp>
        <p:graphicFrame>
          <p:nvGraphicFramePr>
            <p:cNvPr id="1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9841134"/>
                </p:ext>
              </p:extLst>
            </p:nvPr>
          </p:nvGraphicFramePr>
          <p:xfrm>
            <a:off x="3015335" y="3046444"/>
            <a:ext cx="196850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830" name="Equation" r:id="rId4" imgW="126720" imgH="139680" progId="Equation.DSMT4">
                    <p:embed/>
                  </p:oleObj>
                </mc:Choice>
                <mc:Fallback>
                  <p:oleObj name="Equation" r:id="rId4" imgW="126720" imgH="139680" progId="Equation.DSMT4">
                    <p:embed/>
                    <p:pic>
                      <p:nvPicPr>
                        <p:cNvPr id="7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5335" y="3046444"/>
                          <a:ext cx="196850" cy="222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3493774" y="593055"/>
            <a:ext cx="5542325" cy="3329425"/>
            <a:chOff x="3493774" y="593055"/>
            <a:chExt cx="5542325" cy="3329425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12799" y="1081950"/>
              <a:ext cx="4991901" cy="2840530"/>
            </a:xfrm>
            <a:prstGeom prst="rect">
              <a:avLst/>
            </a:prstGeom>
          </p:spPr>
        </p:pic>
        <p:sp>
          <p:nvSpPr>
            <p:cNvPr id="33" name="TextBox 32"/>
            <p:cNvSpPr txBox="1"/>
            <p:nvPr/>
          </p:nvSpPr>
          <p:spPr>
            <a:xfrm>
              <a:off x="3948359" y="610862"/>
              <a:ext cx="3929281" cy="369332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Heijastukset (</a:t>
              </a:r>
              <a:r>
                <a:rPr lang="fi-FI" i="1" dirty="0" err="1" smtClean="0"/>
                <a:t>n,n,n</a:t>
              </a:r>
              <a:r>
                <a:rPr lang="fi-FI" dirty="0" smtClean="0"/>
                <a:t>) </a:t>
              </a:r>
              <a:r>
                <a:rPr lang="fi-FI" dirty="0" err="1" smtClean="0"/>
                <a:t>KH:n</a:t>
              </a:r>
              <a:r>
                <a:rPr lang="fi-FI" dirty="0" smtClean="0"/>
                <a:t> vektoreista</a:t>
              </a:r>
              <a:endParaRPr lang="fi-FI" dirty="0"/>
            </a:p>
          </p:txBody>
        </p:sp>
        <p:sp>
          <p:nvSpPr>
            <p:cNvPr id="34" name="Right Arrow 33"/>
            <p:cNvSpPr/>
            <p:nvPr/>
          </p:nvSpPr>
          <p:spPr>
            <a:xfrm rot="10800000" flipH="1">
              <a:off x="3493774" y="691600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332060" y="593055"/>
              <a:ext cx="7040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i="1" dirty="0" smtClean="0"/>
                <a:t>n </a:t>
              </a:r>
              <a:r>
                <a:rPr lang="fi-FI" dirty="0" smtClean="0"/>
                <a:t>= ?</a:t>
              </a:r>
              <a:endParaRPr lang="fi-FI" dirty="0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324966" y="1571605"/>
            <a:ext cx="8418222" cy="3974509"/>
            <a:chOff x="324966" y="1571605"/>
            <a:chExt cx="8418222" cy="3974509"/>
          </a:xfrm>
        </p:grpSpPr>
        <p:grpSp>
          <p:nvGrpSpPr>
            <p:cNvPr id="28" name="Group 27"/>
            <p:cNvGrpSpPr/>
            <p:nvPr/>
          </p:nvGrpSpPr>
          <p:grpSpPr>
            <a:xfrm>
              <a:off x="324966" y="4101076"/>
              <a:ext cx="4168239" cy="1080515"/>
              <a:chOff x="324966" y="3801152"/>
              <a:chExt cx="4168239" cy="1080515"/>
            </a:xfrm>
          </p:grpSpPr>
          <p:sp>
            <p:nvSpPr>
              <p:cNvPr id="22" name="TextBox 21"/>
              <p:cNvSpPr txBox="1"/>
              <p:nvPr/>
            </p:nvSpPr>
            <p:spPr>
              <a:xfrm>
                <a:off x="833229" y="4235336"/>
                <a:ext cx="3659976" cy="646331"/>
              </a:xfrm>
              <a:prstGeom prst="rect">
                <a:avLst/>
              </a:prstGeom>
              <a:noFill/>
              <a:ln w="28575">
                <a:solidFill>
                  <a:schemeClr val="accent4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fi-FI" i="1" dirty="0" err="1" smtClean="0"/>
                  <a:t>h,k,l</a:t>
                </a:r>
                <a:r>
                  <a:rPr lang="fi-FI" dirty="0" smtClean="0"/>
                  <a:t> kaikki   parittomia tai parillisia</a:t>
                </a:r>
              </a:p>
              <a:p>
                <a:r>
                  <a:rPr lang="fi-FI" dirty="0" smtClean="0"/>
                  <a:t>(</a:t>
                </a:r>
                <a:r>
                  <a:rPr lang="fi-FI" i="1" dirty="0" err="1" smtClean="0"/>
                  <a:t>h+k+l</a:t>
                </a:r>
                <a:r>
                  <a:rPr lang="fi-FI" dirty="0"/>
                  <a:t> </a:t>
                </a:r>
                <a:r>
                  <a:rPr lang="fi-FI" dirty="0" smtClean="0"/>
                  <a:t>)/2 ei ole pariton </a:t>
                </a:r>
                <a:r>
                  <a:rPr lang="fi-FI" dirty="0" err="1" smtClean="0"/>
                  <a:t>kok</a:t>
                </a:r>
                <a:r>
                  <a:rPr lang="fi-FI" dirty="0" smtClean="0"/>
                  <a:t>. luku</a:t>
                </a:r>
                <a:endParaRPr lang="fi-FI" dirty="0"/>
              </a:p>
            </p:txBody>
          </p:sp>
          <p:sp>
            <p:nvSpPr>
              <p:cNvPr id="23" name="Right Arrow 22"/>
              <p:cNvSpPr/>
              <p:nvPr/>
            </p:nvSpPr>
            <p:spPr>
              <a:xfrm rot="10800000" flipH="1">
                <a:off x="324966" y="4426391"/>
                <a:ext cx="379891" cy="17224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5" name="Straight Arrow Connector 24"/>
              <p:cNvCxnSpPr/>
              <p:nvPr/>
            </p:nvCxnSpPr>
            <p:spPr>
              <a:xfrm flipH="1">
                <a:off x="1250899" y="3801152"/>
                <a:ext cx="679279" cy="50365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/>
              <p:nvPr/>
            </p:nvCxnSpPr>
            <p:spPr>
              <a:xfrm flipH="1">
                <a:off x="1930178" y="3828241"/>
                <a:ext cx="607096" cy="76914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2" name="Group 31"/>
            <p:cNvGrpSpPr/>
            <p:nvPr/>
          </p:nvGrpSpPr>
          <p:grpSpPr>
            <a:xfrm>
              <a:off x="4982538" y="1571605"/>
              <a:ext cx="3760650" cy="3605177"/>
              <a:chOff x="4982538" y="913240"/>
              <a:chExt cx="3760650" cy="3605177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5480756" y="3872086"/>
                <a:ext cx="3262432" cy="646331"/>
              </a:xfrm>
              <a:prstGeom prst="rect">
                <a:avLst/>
              </a:prstGeom>
              <a:noFill/>
              <a:ln w="28575">
                <a:solidFill>
                  <a:schemeClr val="accent4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Heijastukset </a:t>
                </a:r>
                <a:r>
                  <a:rPr lang="fi-FI" dirty="0" err="1" smtClean="0"/>
                  <a:t>KH:n</a:t>
                </a:r>
                <a:r>
                  <a:rPr lang="fi-FI" dirty="0" smtClean="0"/>
                  <a:t> vektoreista:</a:t>
                </a:r>
              </a:p>
              <a:p>
                <a:r>
                  <a:rPr lang="fi-FI" dirty="0" smtClean="0"/>
                  <a:t>(1,1,1), (3,3,3), (4,4,4) …</a:t>
                </a:r>
                <a:endParaRPr lang="fi-FI" dirty="0"/>
              </a:p>
            </p:txBody>
          </p:sp>
          <p:sp>
            <p:nvSpPr>
              <p:cNvPr id="31" name="Right Arrow 30"/>
              <p:cNvSpPr/>
              <p:nvPr/>
            </p:nvSpPr>
            <p:spPr>
              <a:xfrm rot="10800000" flipH="1">
                <a:off x="4982538" y="4070249"/>
                <a:ext cx="379891" cy="17224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5144400" y="913240"/>
                <a:ext cx="3223959" cy="120032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(1,1,1)</a:t>
                </a:r>
              </a:p>
              <a:p>
                <a:endParaRPr lang="fi-FI" dirty="0" smtClean="0"/>
              </a:p>
              <a:p>
                <a:r>
                  <a:rPr lang="fi-FI" dirty="0" smtClean="0"/>
                  <a:t>                    (3,3,3)</a:t>
                </a:r>
              </a:p>
              <a:p>
                <a:r>
                  <a:rPr lang="fi-FI" dirty="0"/>
                  <a:t> </a:t>
                </a:r>
                <a:r>
                  <a:rPr lang="fi-FI" dirty="0" smtClean="0"/>
                  <a:t>                                    (4,4,4)</a:t>
                </a:r>
                <a:endParaRPr lang="fi-FI" dirty="0"/>
              </a:p>
            </p:txBody>
          </p:sp>
        </p:grpSp>
        <p:sp>
          <p:nvSpPr>
            <p:cNvPr id="5" name="TextBox 4"/>
            <p:cNvSpPr txBox="1"/>
            <p:nvPr/>
          </p:nvSpPr>
          <p:spPr>
            <a:xfrm>
              <a:off x="1111882" y="5176782"/>
              <a:ext cx="31213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(Ks. Simon (14.12) ja s. 265)</a:t>
              </a:r>
              <a:endParaRPr lang="fi-FI" dirty="0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43138" y="2425867"/>
            <a:ext cx="4517980" cy="1751958"/>
            <a:chOff x="243138" y="2425867"/>
            <a:chExt cx="4517980" cy="1751958"/>
          </a:xfrm>
        </p:grpSpPr>
        <p:sp>
          <p:nvSpPr>
            <p:cNvPr id="10" name="TextBox 9"/>
            <p:cNvSpPr txBox="1"/>
            <p:nvPr/>
          </p:nvSpPr>
          <p:spPr>
            <a:xfrm>
              <a:off x="263348" y="3808493"/>
              <a:ext cx="4497770" cy="369332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Timanttihila = FCC + kahden atomin kanta</a:t>
              </a:r>
              <a:endParaRPr lang="fi-FI" dirty="0"/>
            </a:p>
          </p:txBody>
        </p:sp>
        <p:graphicFrame>
          <p:nvGraphicFramePr>
            <p:cNvPr id="2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5138219"/>
                </p:ext>
              </p:extLst>
            </p:nvPr>
          </p:nvGraphicFramePr>
          <p:xfrm>
            <a:off x="263348" y="2905083"/>
            <a:ext cx="1227545" cy="3459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831" name="Equation" r:id="rId7" imgW="812520" imgH="228600" progId="Equation.DSMT4">
                    <p:embed/>
                  </p:oleObj>
                </mc:Choice>
                <mc:Fallback>
                  <p:oleObj name="Equation" r:id="rId7" imgW="812520" imgH="228600" progId="Equation.DSMT4">
                    <p:embed/>
                    <p:pic>
                      <p:nvPicPr>
                        <p:cNvPr id="6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348" y="2905083"/>
                          <a:ext cx="1227545" cy="345982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9245909"/>
                </p:ext>
              </p:extLst>
            </p:nvPr>
          </p:nvGraphicFramePr>
          <p:xfrm>
            <a:off x="243138" y="2425867"/>
            <a:ext cx="1687040" cy="327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832" name="Equation" r:id="rId9" imgW="1180800" imgH="228600" progId="Equation.DSMT4">
                    <p:embed/>
                  </p:oleObj>
                </mc:Choice>
                <mc:Fallback>
                  <p:oleObj name="Equation" r:id="rId9" imgW="1180800" imgH="228600" progId="Equation.DSMT4">
                    <p:embed/>
                    <p:pic>
                      <p:nvPicPr>
                        <p:cNvPr id="2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138" y="2425867"/>
                          <a:ext cx="1687040" cy="327199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Oval 35"/>
            <p:cNvSpPr/>
            <p:nvPr/>
          </p:nvSpPr>
          <p:spPr>
            <a:xfrm>
              <a:off x="1530692" y="2949391"/>
              <a:ext cx="144762" cy="15884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37" name="Oval 36"/>
            <p:cNvSpPr/>
            <p:nvPr/>
          </p:nvSpPr>
          <p:spPr>
            <a:xfrm>
              <a:off x="1961756" y="2555632"/>
              <a:ext cx="144762" cy="15884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</p:grpSp>
    </p:spTree>
    <p:extLst>
      <p:ext uri="{BB962C8B-B14F-4D97-AF65-F5344CB8AC3E}">
        <p14:creationId xmlns:p14="http://schemas.microsoft.com/office/powerpoint/2010/main" val="3749880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0" y="5495621"/>
            <a:ext cx="9010412" cy="108932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i-FI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891327" y="6631007"/>
            <a:ext cx="1544637" cy="125413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58784" y="1090617"/>
            <a:ext cx="6926771" cy="2972196"/>
            <a:chOff x="1858784" y="1383225"/>
            <a:chExt cx="6926771" cy="2972196"/>
          </a:xfrm>
        </p:grpSpPr>
        <p:cxnSp>
          <p:nvCxnSpPr>
            <p:cNvPr id="6" name="Straight Arrow Connector 5"/>
            <p:cNvCxnSpPr/>
            <p:nvPr/>
          </p:nvCxnSpPr>
          <p:spPr>
            <a:xfrm flipH="1">
              <a:off x="6744614" y="1383225"/>
              <a:ext cx="91863" cy="49457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" name="Group 6"/>
            <p:cNvGrpSpPr/>
            <p:nvPr/>
          </p:nvGrpSpPr>
          <p:grpSpPr>
            <a:xfrm>
              <a:off x="1858784" y="1709667"/>
              <a:ext cx="6926771" cy="2645754"/>
              <a:chOff x="1858784" y="1709667"/>
              <a:chExt cx="6926771" cy="2645754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1858784" y="1709667"/>
                <a:ext cx="6926771" cy="2645754"/>
                <a:chOff x="1858784" y="1709667"/>
                <a:chExt cx="6926771" cy="2645754"/>
              </a:xfrm>
            </p:grpSpPr>
            <p:graphicFrame>
              <p:nvGraphicFramePr>
                <p:cNvPr id="10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809857"/>
                    </p:ext>
                  </p:extLst>
                </p:nvPr>
              </p:nvGraphicFramePr>
              <p:xfrm>
                <a:off x="1858784" y="3078003"/>
                <a:ext cx="3368675" cy="7016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562" name="Equation" r:id="rId3" imgW="2184120" imgH="457200" progId="Equation.DSMT4">
                        <p:embed/>
                      </p:oleObj>
                    </mc:Choice>
                    <mc:Fallback>
                      <p:oleObj name="Equation" r:id="rId3" imgW="2184120" imgH="457200" progId="Equation.DSMT4">
                        <p:embed/>
                        <p:pic>
                          <p:nvPicPr>
                            <p:cNvPr id="78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8784" y="3078003"/>
                              <a:ext cx="3368675" cy="701675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chemeClr val="accent4"/>
                              </a:solidFill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" name="Right Arrow 10"/>
                <p:cNvSpPr/>
                <p:nvPr/>
              </p:nvSpPr>
              <p:spPr>
                <a:xfrm rot="18271971" flipH="1">
                  <a:off x="2067395" y="2686320"/>
                  <a:ext cx="379891" cy="172242"/>
                </a:xfrm>
                <a:prstGeom prst="right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2" name="Straight Arrow Connector 11"/>
                <p:cNvCxnSpPr/>
                <p:nvPr/>
              </p:nvCxnSpPr>
              <p:spPr>
                <a:xfrm flipV="1">
                  <a:off x="5302896" y="3233420"/>
                  <a:ext cx="849981" cy="20523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" name="Oval 12"/>
                <p:cNvSpPr/>
                <p:nvPr/>
              </p:nvSpPr>
              <p:spPr>
                <a:xfrm>
                  <a:off x="6147345" y="1709667"/>
                  <a:ext cx="2638210" cy="2645754"/>
                </a:xfrm>
                <a:prstGeom prst="ellipse">
                  <a:avLst/>
                </a:prstGeom>
                <a:noFill/>
                <a:ln w="38100">
                  <a:solidFill>
                    <a:schemeClr val="accent1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</p:grpSp>
          <p:cxnSp>
            <p:nvCxnSpPr>
              <p:cNvPr id="9" name="Straight Connector 8"/>
              <p:cNvCxnSpPr/>
              <p:nvPr/>
            </p:nvCxnSpPr>
            <p:spPr>
              <a:xfrm flipV="1">
                <a:off x="3846707" y="3368844"/>
                <a:ext cx="1298381" cy="3770"/>
              </a:xfrm>
              <a:prstGeom prst="line">
                <a:avLst/>
              </a:prstGeom>
              <a:ln w="28575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5" name="Title 1"/>
          <p:cNvSpPr txBox="1">
            <a:spLocks/>
          </p:cNvSpPr>
          <p:nvPr/>
        </p:nvSpPr>
        <p:spPr>
          <a:xfrm>
            <a:off x="164407" y="11783"/>
            <a:ext cx="9285968" cy="570646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pPr eaLnBrk="1" hangingPunct="1"/>
            <a:r>
              <a:rPr lang="fi-FI" sz="2600" dirty="0" smtClean="0"/>
              <a:t>Sirontamittaukset, käytännön ongelma ja sen ratkaisuja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903772"/>
              </p:ext>
            </p:extLst>
          </p:nvPr>
        </p:nvGraphicFramePr>
        <p:xfrm>
          <a:off x="474523" y="794273"/>
          <a:ext cx="10445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63" name="Equation" r:id="rId5" imgW="609480" imgH="215640" progId="Equation.DSMT4">
                  <p:embed/>
                </p:oleObj>
              </mc:Choice>
              <mc:Fallback>
                <p:oleObj name="Equation" r:id="rId5" imgW="609480" imgH="2156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23" y="794273"/>
                        <a:ext cx="1044575" cy="36988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85104" y="410055"/>
            <a:ext cx="12234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i-FI" dirty="0" err="1" smtClean="0"/>
              <a:t>Laue</a:t>
            </a:r>
            <a:r>
              <a:rPr lang="fi-FI" dirty="0" smtClean="0"/>
              <a:t>-ehto</a:t>
            </a:r>
            <a:endParaRPr lang="fi-FI" dirty="0"/>
          </a:p>
        </p:txBody>
      </p:sp>
      <p:sp>
        <p:nvSpPr>
          <p:cNvPr id="18" name="TextBox 17"/>
          <p:cNvSpPr txBox="1"/>
          <p:nvPr/>
        </p:nvSpPr>
        <p:spPr>
          <a:xfrm>
            <a:off x="2320596" y="631200"/>
            <a:ext cx="2474940" cy="646331"/>
          </a:xfrm>
          <a:prstGeom prst="rect">
            <a:avLst/>
          </a:prstGeom>
          <a:noFill/>
          <a:ln w="28575">
            <a:solidFill>
              <a:schemeClr val="accent4"/>
            </a:solidFill>
          </a:ln>
        </p:spPr>
        <p:txBody>
          <a:bodyPr wrap="square" rtlCol="0">
            <a:spAutoFit/>
          </a:bodyPr>
          <a:lstStyle/>
          <a:p>
            <a:r>
              <a:rPr lang="fi-FI" dirty="0" smtClean="0"/>
              <a:t>Sirontaa mutta vain, kun ehto on voimassa.</a:t>
            </a:r>
            <a:endParaRPr lang="fi-FI" dirty="0"/>
          </a:p>
        </p:txBody>
      </p:sp>
      <p:sp>
        <p:nvSpPr>
          <p:cNvPr id="19" name="Right Arrow 18"/>
          <p:cNvSpPr/>
          <p:nvPr/>
        </p:nvSpPr>
        <p:spPr>
          <a:xfrm rot="10800000" flipH="1">
            <a:off x="1851287" y="889996"/>
            <a:ext cx="379891" cy="1722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786722" y="749582"/>
            <a:ext cx="2967479" cy="36933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fi-FI" dirty="0" smtClean="0"/>
              <a:t>Perin harvassa suunnassa!</a:t>
            </a:r>
            <a:endParaRPr lang="fi-FI" dirty="0"/>
          </a:p>
        </p:txBody>
      </p:sp>
      <p:sp>
        <p:nvSpPr>
          <p:cNvPr id="21" name="Right Arrow 20"/>
          <p:cNvSpPr/>
          <p:nvPr/>
        </p:nvSpPr>
        <p:spPr>
          <a:xfrm rot="10800000" flipH="1">
            <a:off x="5291395" y="868244"/>
            <a:ext cx="379891" cy="1722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6976831" y="3511573"/>
            <a:ext cx="261571" cy="29698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i-FI" dirty="0" smtClean="0"/>
              <a:t>DD</a:t>
            </a:r>
            <a:endParaRPr lang="fi-FI" dirty="0"/>
          </a:p>
        </p:txBody>
      </p:sp>
      <p:sp>
        <p:nvSpPr>
          <p:cNvPr id="23" name="Rectangle 22"/>
          <p:cNvSpPr/>
          <p:nvPr/>
        </p:nvSpPr>
        <p:spPr>
          <a:xfrm>
            <a:off x="8008284" y="2910356"/>
            <a:ext cx="261571" cy="29698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i-FI" dirty="0" smtClean="0"/>
              <a:t>DD</a:t>
            </a:r>
            <a:endParaRPr lang="fi-FI" dirty="0"/>
          </a:p>
        </p:txBody>
      </p:sp>
      <p:sp>
        <p:nvSpPr>
          <p:cNvPr id="24" name="Rectangle 23"/>
          <p:cNvSpPr/>
          <p:nvPr/>
        </p:nvSpPr>
        <p:spPr>
          <a:xfrm>
            <a:off x="7443997" y="1935139"/>
            <a:ext cx="261571" cy="29698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i-FI" dirty="0" smtClean="0"/>
              <a:t>DD</a:t>
            </a:r>
            <a:endParaRPr lang="fi-FI" dirty="0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7455877" y="3974401"/>
            <a:ext cx="0" cy="88412"/>
          </a:xfrm>
          <a:prstGeom prst="straightConnector1">
            <a:avLst/>
          </a:prstGeom>
          <a:ln w="57150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7377182" y="3792984"/>
            <a:ext cx="201367" cy="2287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grpSp>
        <p:nvGrpSpPr>
          <p:cNvPr id="27" name="Group 26"/>
          <p:cNvGrpSpPr/>
          <p:nvPr/>
        </p:nvGrpSpPr>
        <p:grpSpPr>
          <a:xfrm>
            <a:off x="147962" y="3239964"/>
            <a:ext cx="5191509" cy="1626360"/>
            <a:chOff x="147962" y="3532572"/>
            <a:chExt cx="5191509" cy="1626360"/>
          </a:xfrm>
        </p:grpSpPr>
        <p:sp>
          <p:nvSpPr>
            <p:cNvPr id="28" name="TextBox 27"/>
            <p:cNvSpPr txBox="1">
              <a:spLocks noChangeArrowheads="1"/>
            </p:cNvSpPr>
            <p:nvPr/>
          </p:nvSpPr>
          <p:spPr bwMode="auto">
            <a:xfrm>
              <a:off x="147962" y="4451046"/>
              <a:ext cx="5191509" cy="707886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fi-FI" sz="2000" dirty="0" smtClean="0"/>
                <a:t>1) Pyöritetään </a:t>
              </a:r>
              <a:r>
                <a:rPr lang="fi-FI" sz="2000" dirty="0"/>
                <a:t>näytettä (</a:t>
              </a:r>
              <a:r>
                <a:rPr lang="fi-FI" sz="2000" dirty="0" smtClean="0"/>
                <a:t>käänteishila pyörii origon ympäri, </a:t>
              </a:r>
              <a:r>
                <a:rPr lang="fi-FI" sz="2000" dirty="0" err="1" smtClean="0"/>
                <a:t>Ewaldin</a:t>
              </a:r>
              <a:r>
                <a:rPr lang="fi-FI" sz="2000" dirty="0" smtClean="0"/>
                <a:t> pallo paikallaan). 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47962" y="4040338"/>
              <a:ext cx="25058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Sirontaa nähdään, kun</a:t>
              </a:r>
              <a:endParaRPr lang="fi-FI" dirty="0"/>
            </a:p>
          </p:txBody>
        </p:sp>
        <p:sp>
          <p:nvSpPr>
            <p:cNvPr id="30" name="Right Arrow 29"/>
            <p:cNvSpPr/>
            <p:nvPr/>
          </p:nvSpPr>
          <p:spPr>
            <a:xfrm rot="18271971" flipH="1">
              <a:off x="1370058" y="3636397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147962" y="5025770"/>
            <a:ext cx="5241180" cy="1015663"/>
          </a:xfrm>
          <a:prstGeom prst="rect">
            <a:avLst/>
          </a:prstGeom>
          <a:noFill/>
          <a:ln w="28575">
            <a:solidFill>
              <a:schemeClr val="accent4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i-FI" sz="2000" dirty="0" smtClean="0"/>
              <a:t>2) Käytetään useita </a:t>
            </a:r>
            <a:r>
              <a:rPr lang="fi-FI" sz="2000" dirty="0"/>
              <a:t>säteilyn </a:t>
            </a:r>
            <a:r>
              <a:rPr lang="fi-FI" sz="2000" dirty="0" smtClean="0"/>
              <a:t>aallonpituuksia,</a:t>
            </a:r>
            <a:endParaRPr lang="fi-FI" sz="2000" dirty="0"/>
          </a:p>
          <a:p>
            <a:r>
              <a:rPr lang="fi-FI" sz="2000" dirty="0" err="1" smtClean="0"/>
              <a:t>Laue</a:t>
            </a:r>
            <a:r>
              <a:rPr lang="fi-FI" sz="2000" dirty="0" smtClean="0"/>
              <a:t>-menetelmä (</a:t>
            </a:r>
            <a:r>
              <a:rPr lang="fi-FI" sz="2000" dirty="0" err="1" smtClean="0"/>
              <a:t>Ewaldin</a:t>
            </a:r>
            <a:r>
              <a:rPr lang="fi-FI" sz="2000" dirty="0" smtClean="0"/>
              <a:t> pallon kuori</a:t>
            </a:r>
          </a:p>
          <a:p>
            <a:r>
              <a:rPr lang="fi-FI" sz="2000" dirty="0" smtClean="0"/>
              <a:t>paisuu) </a:t>
            </a:r>
            <a:r>
              <a:rPr lang="fi-FI" sz="2000" dirty="0" smtClean="0">
                <a:sym typeface="Wingdings" panose="05000000000000000000" pitchFamily="2" charset="2"/>
              </a:rPr>
              <a:t> mm. erilliskiteiden suuntaaminen.</a:t>
            </a:r>
            <a:endParaRPr lang="fi-FI" sz="2000" dirty="0" smtClean="0"/>
          </a:p>
        </p:txBody>
      </p:sp>
      <p:grpSp>
        <p:nvGrpSpPr>
          <p:cNvPr id="32" name="Group 31"/>
          <p:cNvGrpSpPr/>
          <p:nvPr/>
        </p:nvGrpSpPr>
        <p:grpSpPr>
          <a:xfrm>
            <a:off x="5144400" y="1519341"/>
            <a:ext cx="4747565" cy="4924558"/>
            <a:chOff x="5106005" y="1776165"/>
            <a:chExt cx="4747565" cy="4924558"/>
          </a:xfrm>
        </p:grpSpPr>
        <p:sp>
          <p:nvSpPr>
            <p:cNvPr id="33" name="Oval 32"/>
            <p:cNvSpPr/>
            <p:nvPr/>
          </p:nvSpPr>
          <p:spPr>
            <a:xfrm>
              <a:off x="5106005" y="1776165"/>
              <a:ext cx="4747565" cy="4924558"/>
            </a:xfrm>
            <a:prstGeom prst="ellipse">
              <a:avLst/>
            </a:prstGeom>
            <a:noFill/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34" name="TextBox 33"/>
            <p:cNvSpPr txBox="1">
              <a:spLocks noChangeArrowheads="1"/>
            </p:cNvSpPr>
            <p:nvPr/>
          </p:nvSpPr>
          <p:spPr bwMode="auto">
            <a:xfrm>
              <a:off x="5874323" y="4849606"/>
              <a:ext cx="3151237" cy="1323439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fi-FI" sz="2000" dirty="0" smtClean="0"/>
                <a:t>3) Pulverinäyte (jokainen   </a:t>
              </a:r>
              <a:r>
                <a:rPr lang="fi-FI" sz="2000" dirty="0" err="1" smtClean="0"/>
                <a:t>KH:n</a:t>
              </a:r>
              <a:r>
                <a:rPr lang="fi-FI" sz="2000" dirty="0" smtClean="0"/>
                <a:t> piste </a:t>
              </a:r>
              <a:r>
                <a:rPr lang="fi-FI" sz="2000" dirty="0" smtClean="0">
                  <a:sym typeface="Wingdings" panose="05000000000000000000" pitchFamily="2" charset="2"/>
                </a:rPr>
                <a:t> pallon pinta</a:t>
              </a:r>
              <a:r>
                <a:rPr lang="fi-FI" sz="2000" dirty="0" smtClean="0"/>
                <a:t>)</a:t>
              </a:r>
            </a:p>
            <a:p>
              <a:r>
                <a:rPr lang="fi-FI" sz="2000" dirty="0" smtClean="0"/>
                <a:t>Heijastukset pallojen</a:t>
              </a:r>
            </a:p>
            <a:p>
              <a:r>
                <a:rPr lang="fi-FI" sz="2000" dirty="0"/>
                <a:t> </a:t>
              </a:r>
              <a:r>
                <a:rPr lang="fi-FI" sz="2000" dirty="0" smtClean="0"/>
                <a:t>   leikkauksen suuntaan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2465635" y="1102439"/>
            <a:ext cx="6587224" cy="3388681"/>
            <a:chOff x="2465635" y="1395047"/>
            <a:chExt cx="6587224" cy="3388681"/>
          </a:xfrm>
        </p:grpSpPr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635642"/>
                </p:ext>
              </p:extLst>
            </p:nvPr>
          </p:nvGraphicFramePr>
          <p:xfrm>
            <a:off x="2465635" y="1826958"/>
            <a:ext cx="2762144" cy="779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564" name="Equation" r:id="rId7" imgW="1790640" imgH="507960" progId="Equation.DSMT4">
                    <p:embed/>
                  </p:oleObj>
                </mc:Choice>
                <mc:Fallback>
                  <p:oleObj name="Equation" r:id="rId7" imgW="1790640" imgH="507960" progId="Equation.DSMT4">
                    <p:embed/>
                    <p:pic>
                      <p:nvPicPr>
                        <p:cNvPr id="73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5635" y="1826958"/>
                          <a:ext cx="2762144" cy="779431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 Box 11"/>
            <p:cNvSpPr txBox="1">
              <a:spLocks noChangeArrowheads="1"/>
            </p:cNvSpPr>
            <p:nvPr/>
          </p:nvSpPr>
          <p:spPr bwMode="auto">
            <a:xfrm>
              <a:off x="7238402" y="4414396"/>
              <a:ext cx="74892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i-FI" dirty="0" smtClean="0"/>
                <a:t>Origo</a:t>
              </a:r>
              <a:endParaRPr lang="en-US" dirty="0"/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5462942"/>
                </p:ext>
              </p:extLst>
            </p:nvPr>
          </p:nvGraphicFramePr>
          <p:xfrm>
            <a:off x="7118848" y="3697237"/>
            <a:ext cx="239712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565" name="Equation" r:id="rId9" imgW="139680" imgH="215640" progId="Equation.DSMT4">
                    <p:embed/>
                  </p:oleObj>
                </mc:Choice>
                <mc:Fallback>
                  <p:oleObj name="Equation" r:id="rId9" imgW="139680" imgH="215640" progId="Equation.DSMT4">
                    <p:embed/>
                    <p:pic>
                      <p:nvPicPr>
                        <p:cNvPr id="2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8848" y="3697237"/>
                          <a:ext cx="239712" cy="3698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5801063"/>
                </p:ext>
              </p:extLst>
            </p:nvPr>
          </p:nvGraphicFramePr>
          <p:xfrm>
            <a:off x="7695110" y="1973212"/>
            <a:ext cx="284163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566" name="Equation" r:id="rId11" imgW="164880" imgH="215640" progId="Equation.DSMT4">
                    <p:embed/>
                  </p:oleObj>
                </mc:Choice>
                <mc:Fallback>
                  <p:oleObj name="Equation" r:id="rId11" imgW="164880" imgH="215640" progId="Equation.DSMT4">
                    <p:embed/>
                    <p:pic>
                      <p:nvPicPr>
                        <p:cNvPr id="25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5110" y="1973212"/>
                          <a:ext cx="284163" cy="3698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7313093"/>
                </p:ext>
              </p:extLst>
            </p:nvPr>
          </p:nvGraphicFramePr>
          <p:xfrm>
            <a:off x="8008284" y="2863533"/>
            <a:ext cx="1044575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567" name="Equation" r:id="rId13" imgW="609480" imgH="215640" progId="Equation.DSMT4">
                    <p:embed/>
                  </p:oleObj>
                </mc:Choice>
                <mc:Fallback>
                  <p:oleObj name="Equation" r:id="rId13" imgW="609480" imgH="215640" progId="Equation.DSMT4">
                    <p:embed/>
                    <p:pic>
                      <p:nvPicPr>
                        <p:cNvPr id="2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8284" y="2863533"/>
                          <a:ext cx="1044575" cy="3698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" name="Group 40"/>
            <p:cNvGrpSpPr/>
            <p:nvPr/>
          </p:nvGrpSpPr>
          <p:grpSpPr>
            <a:xfrm>
              <a:off x="7441589" y="1963784"/>
              <a:ext cx="814197" cy="2410768"/>
              <a:chOff x="7441589" y="1963784"/>
              <a:chExt cx="814197" cy="2410768"/>
            </a:xfrm>
          </p:grpSpPr>
          <p:cxnSp>
            <p:nvCxnSpPr>
              <p:cNvPr id="74" name="Straight Arrow Connector 73"/>
              <p:cNvCxnSpPr/>
              <p:nvPr/>
            </p:nvCxnSpPr>
            <p:spPr>
              <a:xfrm flipV="1">
                <a:off x="7441589" y="1963784"/>
                <a:ext cx="813978" cy="1086280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Arrow Connector 74"/>
              <p:cNvCxnSpPr/>
              <p:nvPr/>
            </p:nvCxnSpPr>
            <p:spPr>
              <a:xfrm flipH="1">
                <a:off x="7455823" y="3020288"/>
                <a:ext cx="10274" cy="1354264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Arrow Connector 75"/>
              <p:cNvCxnSpPr/>
              <p:nvPr/>
            </p:nvCxnSpPr>
            <p:spPr>
              <a:xfrm flipV="1">
                <a:off x="7475590" y="2005859"/>
                <a:ext cx="780196" cy="2293549"/>
              </a:xfrm>
              <a:prstGeom prst="straightConnector1">
                <a:avLst/>
              </a:prstGeom>
              <a:ln w="38100">
                <a:solidFill>
                  <a:schemeClr val="accent4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2" name="Straight Arrow Connector 41"/>
            <p:cNvCxnSpPr/>
            <p:nvPr/>
          </p:nvCxnSpPr>
          <p:spPr>
            <a:xfrm>
              <a:off x="7358560" y="1395047"/>
              <a:ext cx="858340" cy="47981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>
              <a:off x="5291395" y="2376239"/>
              <a:ext cx="2156154" cy="94440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>
              <a:off x="5308740" y="2259947"/>
              <a:ext cx="2410878" cy="32300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5" name="Group 44"/>
            <p:cNvGrpSpPr/>
            <p:nvPr/>
          </p:nvGrpSpPr>
          <p:grpSpPr>
            <a:xfrm>
              <a:off x="5122126" y="1905393"/>
              <a:ext cx="3851007" cy="2498476"/>
              <a:chOff x="5122126" y="1905393"/>
              <a:chExt cx="3851007" cy="2498476"/>
            </a:xfrm>
          </p:grpSpPr>
          <p:sp>
            <p:nvSpPr>
              <p:cNvPr id="46" name="TextBox 45"/>
              <p:cNvSpPr txBox="1"/>
              <p:nvPr/>
            </p:nvSpPr>
            <p:spPr>
              <a:xfrm>
                <a:off x="5122126" y="3948423"/>
                <a:ext cx="14414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err="1" smtClean="0"/>
                  <a:t>KH:n</a:t>
                </a:r>
                <a:r>
                  <a:rPr lang="fi-FI" dirty="0" smtClean="0"/>
                  <a:t> pisteet</a:t>
                </a:r>
                <a:endParaRPr lang="fi-FI" dirty="0"/>
              </a:p>
            </p:txBody>
          </p:sp>
          <p:grpSp>
            <p:nvGrpSpPr>
              <p:cNvPr id="49" name="Group 48"/>
              <p:cNvGrpSpPr/>
              <p:nvPr/>
            </p:nvGrpSpPr>
            <p:grpSpPr>
              <a:xfrm>
                <a:off x="5885379" y="1905393"/>
                <a:ext cx="3087754" cy="2498476"/>
                <a:chOff x="5885379" y="1905393"/>
                <a:chExt cx="3087754" cy="2498476"/>
              </a:xfrm>
            </p:grpSpPr>
            <p:grpSp>
              <p:nvGrpSpPr>
                <p:cNvPr id="50" name="Group 49"/>
                <p:cNvGrpSpPr/>
                <p:nvPr/>
              </p:nvGrpSpPr>
              <p:grpSpPr>
                <a:xfrm>
                  <a:off x="5905881" y="1905393"/>
                  <a:ext cx="3053893" cy="77861"/>
                  <a:chOff x="5905881" y="1905393"/>
                  <a:chExt cx="3053893" cy="77861"/>
                </a:xfrm>
              </p:grpSpPr>
              <p:sp>
                <p:nvSpPr>
                  <p:cNvPr id="69" name="Oval 68"/>
                  <p:cNvSpPr/>
                  <p:nvPr/>
                </p:nvSpPr>
                <p:spPr>
                  <a:xfrm>
                    <a:off x="5905881" y="1906373"/>
                    <a:ext cx="73442" cy="76881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70" name="Oval 69"/>
                  <p:cNvSpPr/>
                  <p:nvPr/>
                </p:nvSpPr>
                <p:spPr>
                  <a:xfrm>
                    <a:off x="6717103" y="1906373"/>
                    <a:ext cx="73442" cy="76881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71" name="Oval 70"/>
                  <p:cNvSpPr/>
                  <p:nvPr/>
                </p:nvSpPr>
                <p:spPr>
                  <a:xfrm>
                    <a:off x="7397002" y="1905393"/>
                    <a:ext cx="73442" cy="76881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72" name="Oval 71"/>
                  <p:cNvSpPr/>
                  <p:nvPr/>
                </p:nvSpPr>
                <p:spPr>
                  <a:xfrm>
                    <a:off x="8207153" y="1905393"/>
                    <a:ext cx="73442" cy="76881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73" name="Oval 72"/>
                  <p:cNvSpPr/>
                  <p:nvPr/>
                </p:nvSpPr>
                <p:spPr>
                  <a:xfrm>
                    <a:off x="8886332" y="1905393"/>
                    <a:ext cx="73442" cy="76881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</p:grpSp>
            <p:grpSp>
              <p:nvGrpSpPr>
                <p:cNvPr id="51" name="Group 50"/>
                <p:cNvGrpSpPr/>
                <p:nvPr/>
              </p:nvGrpSpPr>
              <p:grpSpPr>
                <a:xfrm>
                  <a:off x="5885379" y="2805497"/>
                  <a:ext cx="3053893" cy="77861"/>
                  <a:chOff x="5905881" y="1905393"/>
                  <a:chExt cx="3053893" cy="77861"/>
                </a:xfrm>
              </p:grpSpPr>
              <p:sp>
                <p:nvSpPr>
                  <p:cNvPr id="64" name="Oval 63"/>
                  <p:cNvSpPr/>
                  <p:nvPr/>
                </p:nvSpPr>
                <p:spPr>
                  <a:xfrm>
                    <a:off x="5905881" y="1906373"/>
                    <a:ext cx="73442" cy="76881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65" name="Oval 64"/>
                  <p:cNvSpPr/>
                  <p:nvPr/>
                </p:nvSpPr>
                <p:spPr>
                  <a:xfrm>
                    <a:off x="6717103" y="1906373"/>
                    <a:ext cx="73442" cy="76881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66" name="Oval 65"/>
                  <p:cNvSpPr/>
                  <p:nvPr/>
                </p:nvSpPr>
                <p:spPr>
                  <a:xfrm>
                    <a:off x="7397002" y="1905393"/>
                    <a:ext cx="73442" cy="76881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67" name="Oval 66"/>
                  <p:cNvSpPr/>
                  <p:nvPr/>
                </p:nvSpPr>
                <p:spPr>
                  <a:xfrm>
                    <a:off x="8207153" y="1905393"/>
                    <a:ext cx="73442" cy="76881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68" name="Oval 67"/>
                  <p:cNvSpPr/>
                  <p:nvPr/>
                </p:nvSpPr>
                <p:spPr>
                  <a:xfrm>
                    <a:off x="8886332" y="1905393"/>
                    <a:ext cx="73442" cy="76881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</p:grpSp>
            <p:grpSp>
              <p:nvGrpSpPr>
                <p:cNvPr id="52" name="Group 51"/>
                <p:cNvGrpSpPr/>
                <p:nvPr/>
              </p:nvGrpSpPr>
              <p:grpSpPr>
                <a:xfrm>
                  <a:off x="5905881" y="3533605"/>
                  <a:ext cx="3053893" cy="77861"/>
                  <a:chOff x="5905881" y="1905393"/>
                  <a:chExt cx="3053893" cy="77861"/>
                </a:xfrm>
              </p:grpSpPr>
              <p:sp>
                <p:nvSpPr>
                  <p:cNvPr id="59" name="Oval 58"/>
                  <p:cNvSpPr/>
                  <p:nvPr/>
                </p:nvSpPr>
                <p:spPr>
                  <a:xfrm>
                    <a:off x="5905881" y="1906373"/>
                    <a:ext cx="73442" cy="76881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60" name="Oval 59"/>
                  <p:cNvSpPr/>
                  <p:nvPr/>
                </p:nvSpPr>
                <p:spPr>
                  <a:xfrm>
                    <a:off x="6717103" y="1906373"/>
                    <a:ext cx="73442" cy="76881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61" name="Oval 60"/>
                  <p:cNvSpPr/>
                  <p:nvPr/>
                </p:nvSpPr>
                <p:spPr>
                  <a:xfrm>
                    <a:off x="7397002" y="1905393"/>
                    <a:ext cx="73442" cy="76881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62" name="Oval 61"/>
                  <p:cNvSpPr/>
                  <p:nvPr/>
                </p:nvSpPr>
                <p:spPr>
                  <a:xfrm>
                    <a:off x="8207153" y="1905393"/>
                    <a:ext cx="73442" cy="76881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63" name="Oval 62"/>
                  <p:cNvSpPr/>
                  <p:nvPr/>
                </p:nvSpPr>
                <p:spPr>
                  <a:xfrm>
                    <a:off x="8886332" y="1905393"/>
                    <a:ext cx="73442" cy="76881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</p:grpSp>
            <p:grpSp>
              <p:nvGrpSpPr>
                <p:cNvPr id="53" name="Group 52"/>
                <p:cNvGrpSpPr/>
                <p:nvPr/>
              </p:nvGrpSpPr>
              <p:grpSpPr>
                <a:xfrm>
                  <a:off x="5919240" y="4326008"/>
                  <a:ext cx="3053893" cy="77861"/>
                  <a:chOff x="5905881" y="1905393"/>
                  <a:chExt cx="3053893" cy="77861"/>
                </a:xfrm>
              </p:grpSpPr>
              <p:sp>
                <p:nvSpPr>
                  <p:cNvPr id="54" name="Oval 53"/>
                  <p:cNvSpPr/>
                  <p:nvPr/>
                </p:nvSpPr>
                <p:spPr>
                  <a:xfrm>
                    <a:off x="5905881" y="1906373"/>
                    <a:ext cx="73442" cy="76881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55" name="Oval 54"/>
                  <p:cNvSpPr/>
                  <p:nvPr/>
                </p:nvSpPr>
                <p:spPr>
                  <a:xfrm>
                    <a:off x="6717103" y="1906373"/>
                    <a:ext cx="73442" cy="76881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56" name="Oval 55"/>
                  <p:cNvSpPr/>
                  <p:nvPr/>
                </p:nvSpPr>
                <p:spPr>
                  <a:xfrm>
                    <a:off x="7397002" y="1905393"/>
                    <a:ext cx="73442" cy="76881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57" name="Oval 56"/>
                  <p:cNvSpPr/>
                  <p:nvPr/>
                </p:nvSpPr>
                <p:spPr>
                  <a:xfrm>
                    <a:off x="8207153" y="1905393"/>
                    <a:ext cx="73442" cy="76881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58" name="Oval 57"/>
                  <p:cNvSpPr/>
                  <p:nvPr/>
                </p:nvSpPr>
                <p:spPr>
                  <a:xfrm>
                    <a:off x="8886332" y="1905393"/>
                    <a:ext cx="73442" cy="76881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</p:grpSp>
          </p:grpSp>
        </p:grpSp>
      </p:grpSp>
      <p:grpSp>
        <p:nvGrpSpPr>
          <p:cNvPr id="82" name="Group 81"/>
          <p:cNvGrpSpPr/>
          <p:nvPr/>
        </p:nvGrpSpPr>
        <p:grpSpPr>
          <a:xfrm>
            <a:off x="3825194" y="6156146"/>
            <a:ext cx="4021258" cy="646331"/>
            <a:chOff x="5061814" y="6156146"/>
            <a:chExt cx="4021258" cy="646331"/>
          </a:xfrm>
          <a:solidFill>
            <a:schemeClr val="bg1"/>
          </a:solidFill>
        </p:grpSpPr>
        <p:sp>
          <p:nvSpPr>
            <p:cNvPr id="77" name="Right Arrow 76"/>
            <p:cNvSpPr/>
            <p:nvPr/>
          </p:nvSpPr>
          <p:spPr>
            <a:xfrm rot="10800000" flipH="1">
              <a:off x="5061814" y="6462069"/>
              <a:ext cx="379891" cy="172242"/>
            </a:xfrm>
            <a:prstGeom prst="rightArrow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5658738" y="6156146"/>
              <a:ext cx="3424334" cy="646331"/>
            </a:xfrm>
            <a:prstGeom prst="rect">
              <a:avLst/>
            </a:prstGeom>
            <a:grpFill/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Hilarakenteiden ja hilavakioiden tarkka määrittäminen</a:t>
              </a:r>
              <a:endParaRPr lang="fi-FI" dirty="0"/>
            </a:p>
          </p:txBody>
        </p:sp>
      </p:grpSp>
    </p:spTree>
    <p:extLst>
      <p:ext uri="{BB962C8B-B14F-4D97-AF65-F5344CB8AC3E}">
        <p14:creationId xmlns:p14="http://schemas.microsoft.com/office/powerpoint/2010/main" val="1702478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/>
          <p:cNvSpPr/>
          <p:nvPr/>
        </p:nvSpPr>
        <p:spPr>
          <a:xfrm>
            <a:off x="0" y="5693134"/>
            <a:ext cx="9010412" cy="108932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i-FI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84860" y="78483"/>
            <a:ext cx="8525552" cy="570646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pPr eaLnBrk="1" hangingPunct="1"/>
            <a:r>
              <a:rPr lang="fi-FI" sz="2800" smtClean="0"/>
              <a:t>Pulverimenetelmä eli Debye-Scherrer menetelmä</a:t>
            </a:r>
            <a:endParaRPr lang="fi-FI" sz="2800" dirty="0" smtClean="0"/>
          </a:p>
        </p:txBody>
      </p:sp>
      <p:grpSp>
        <p:nvGrpSpPr>
          <p:cNvPr id="6" name="Group 5"/>
          <p:cNvGrpSpPr/>
          <p:nvPr/>
        </p:nvGrpSpPr>
        <p:grpSpPr>
          <a:xfrm>
            <a:off x="484860" y="757283"/>
            <a:ext cx="7657860" cy="2258526"/>
            <a:chOff x="1164491" y="4553871"/>
            <a:chExt cx="7657860" cy="2258526"/>
          </a:xfrm>
        </p:grpSpPr>
        <p:pic>
          <p:nvPicPr>
            <p:cNvPr id="7" name="Picture 35" descr="File:HEX-2D-diffraction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3778" y="4553871"/>
              <a:ext cx="4332901" cy="22585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Rectangle 7"/>
            <p:cNvSpPr/>
            <p:nvPr/>
          </p:nvSpPr>
          <p:spPr>
            <a:xfrm>
              <a:off x="4343400" y="6191745"/>
              <a:ext cx="304800" cy="304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2305543" y="5675319"/>
              <a:ext cx="1516184" cy="7815"/>
            </a:xfrm>
            <a:prstGeom prst="straightConnector1">
              <a:avLst/>
            </a:prstGeom>
            <a:ln w="28575">
              <a:solidFill>
                <a:schemeClr val="accent3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3890108" y="5679226"/>
              <a:ext cx="1516184" cy="7815"/>
            </a:xfrm>
            <a:prstGeom prst="straightConnector1">
              <a:avLst/>
            </a:prstGeom>
            <a:ln w="28575">
              <a:solidFill>
                <a:schemeClr val="accent3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3821727" y="5669524"/>
              <a:ext cx="1523996" cy="336058"/>
            </a:xfrm>
            <a:prstGeom prst="straightConnector1">
              <a:avLst/>
            </a:prstGeom>
            <a:ln w="28575">
              <a:solidFill>
                <a:schemeClr val="accent3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5322278" y="5693134"/>
              <a:ext cx="60569" cy="312448"/>
            </a:xfrm>
            <a:prstGeom prst="straightConnector1">
              <a:avLst/>
            </a:prstGeom>
            <a:ln w="28575">
              <a:solidFill>
                <a:schemeClr val="accent4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3683738"/>
                </p:ext>
              </p:extLst>
            </p:nvPr>
          </p:nvGraphicFramePr>
          <p:xfrm>
            <a:off x="4778556" y="5243437"/>
            <a:ext cx="241300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30" name="Equation" r:id="rId4" imgW="139680" imgH="215640" progId="Equation.DSMT4">
                    <p:embed/>
                  </p:oleObj>
                </mc:Choice>
                <mc:Fallback>
                  <p:oleObj name="Equation" r:id="rId4" imgW="139680" imgH="215640" progId="Equation.DSMT4">
                    <p:embed/>
                    <p:pic>
                      <p:nvPicPr>
                        <p:cNvPr id="39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8556" y="5243437"/>
                          <a:ext cx="241300" cy="3698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0647004"/>
                </p:ext>
              </p:extLst>
            </p:nvPr>
          </p:nvGraphicFramePr>
          <p:xfrm>
            <a:off x="4740456" y="5943524"/>
            <a:ext cx="282575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31" name="Equation" r:id="rId6" imgW="164880" imgH="215640" progId="Equation.DSMT4">
                    <p:embed/>
                  </p:oleObj>
                </mc:Choice>
                <mc:Fallback>
                  <p:oleObj name="Equation" r:id="rId6" imgW="164880" imgH="215640" progId="Equation.DSMT4">
                    <p:embed/>
                    <p:pic>
                      <p:nvPicPr>
                        <p:cNvPr id="4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456" y="5943524"/>
                          <a:ext cx="282575" cy="369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4276760"/>
                </p:ext>
              </p:extLst>
            </p:nvPr>
          </p:nvGraphicFramePr>
          <p:xfrm>
            <a:off x="5581831" y="5581574"/>
            <a:ext cx="674688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32" name="Equation" r:id="rId8" imgW="393480" imgH="241200" progId="Equation.DSMT4">
                    <p:embed/>
                  </p:oleObj>
                </mc:Choice>
                <mc:Fallback>
                  <p:oleObj name="Equation" r:id="rId8" imgW="393480" imgH="241200" progId="Equation.DSMT4">
                    <p:embed/>
                    <p:pic>
                      <p:nvPicPr>
                        <p:cNvPr id="41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1831" y="5581574"/>
                          <a:ext cx="674688" cy="412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28"/>
            <p:cNvSpPr txBox="1">
              <a:spLocks noChangeArrowheads="1"/>
            </p:cNvSpPr>
            <p:nvPr/>
          </p:nvSpPr>
          <p:spPr bwMode="auto">
            <a:xfrm>
              <a:off x="3549130" y="6311879"/>
              <a:ext cx="302361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fi-FI" i="1" dirty="0" smtClean="0"/>
                <a:t>2</a:t>
              </a:r>
              <a:r>
                <a:rPr lang="el-GR" i="1" dirty="0" smtClean="0"/>
                <a:t>θ</a:t>
              </a:r>
              <a:endParaRPr lang="fi-FI" dirty="0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flipV="1">
              <a:off x="3821727" y="5759939"/>
              <a:ext cx="722924" cy="55194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7504893"/>
                </p:ext>
              </p:extLst>
            </p:nvPr>
          </p:nvGraphicFramePr>
          <p:xfrm>
            <a:off x="2913244" y="5791124"/>
            <a:ext cx="241300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33" name="Equation" r:id="rId10" imgW="139680" imgH="215640" progId="Equation.DSMT4">
                    <p:embed/>
                  </p:oleObj>
                </mc:Choice>
                <mc:Fallback>
                  <p:oleObj name="Equation" r:id="rId10" imgW="139680" imgH="215640" progId="Equation.DSMT4">
                    <p:embed/>
                    <p:pic>
                      <p:nvPicPr>
                        <p:cNvPr id="46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244" y="5791124"/>
                          <a:ext cx="241300" cy="369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7663059" y="5134708"/>
              <a:ext cx="11592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Renkaita!</a:t>
              </a:r>
              <a:endParaRPr lang="fi-FI" dirty="0"/>
            </a:p>
          </p:txBody>
        </p:sp>
        <p:cxnSp>
          <p:nvCxnSpPr>
            <p:cNvPr id="20" name="Straight Arrow Connector 19"/>
            <p:cNvCxnSpPr>
              <a:stCxn id="19" idx="1"/>
            </p:cNvCxnSpPr>
            <p:nvPr/>
          </p:nvCxnSpPr>
          <p:spPr>
            <a:xfrm flipH="1">
              <a:off x="7195894" y="5319374"/>
              <a:ext cx="467165" cy="51817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1164491" y="4942227"/>
              <a:ext cx="295465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Pulveri- eli </a:t>
              </a:r>
              <a:r>
                <a:rPr lang="fi-FI" dirty="0" err="1" smtClean="0"/>
                <a:t>Debye-Scherrer</a:t>
              </a:r>
              <a:endParaRPr lang="fi-FI" dirty="0" smtClean="0"/>
            </a:p>
            <a:p>
              <a:r>
                <a:rPr lang="fi-FI" dirty="0" smtClean="0"/>
                <a:t>menetelmä</a:t>
              </a:r>
              <a:endParaRPr lang="fi-FI" dirty="0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650000" y="3744168"/>
            <a:ext cx="1951824" cy="2057863"/>
            <a:chOff x="650000" y="3744168"/>
            <a:chExt cx="1951824" cy="2057863"/>
          </a:xfrm>
        </p:grpSpPr>
        <p:grpSp>
          <p:nvGrpSpPr>
            <p:cNvPr id="23" name="Group 22"/>
            <p:cNvGrpSpPr>
              <a:grpSpLocks noChangeAspect="1"/>
            </p:cNvGrpSpPr>
            <p:nvPr/>
          </p:nvGrpSpPr>
          <p:grpSpPr>
            <a:xfrm>
              <a:off x="650000" y="4043514"/>
              <a:ext cx="1951824" cy="1758517"/>
              <a:chOff x="5130246" y="2204381"/>
              <a:chExt cx="3096344" cy="2789684"/>
            </a:xfrm>
          </p:grpSpPr>
          <p:pic>
            <p:nvPicPr>
              <p:cNvPr id="25" name="Picture 24"/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130246" y="2204381"/>
                <a:ext cx="3096344" cy="2789684"/>
              </a:xfrm>
              <a:prstGeom prst="rect">
                <a:avLst/>
              </a:prstGeom>
            </p:spPr>
          </p:pic>
          <p:pic>
            <p:nvPicPr>
              <p:cNvPr id="26" name="Picture 25"/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940152" y="2457935"/>
                <a:ext cx="200025" cy="371475"/>
              </a:xfrm>
              <a:prstGeom prst="rect">
                <a:avLst/>
              </a:prstGeom>
            </p:spPr>
          </p:pic>
          <p:pic>
            <p:nvPicPr>
              <p:cNvPr id="27" name="Picture 26"/>
              <p:cNvPicPr>
                <a:picLocks noChangeAspect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843217" y="2829410"/>
                <a:ext cx="257175" cy="371475"/>
              </a:xfrm>
              <a:prstGeom prst="rect">
                <a:avLst/>
              </a:prstGeom>
            </p:spPr>
          </p:pic>
        </p:grpSp>
        <p:sp>
          <p:nvSpPr>
            <p:cNvPr id="24" name="TextBox 23"/>
            <p:cNvSpPr txBox="1"/>
            <p:nvPr/>
          </p:nvSpPr>
          <p:spPr>
            <a:xfrm>
              <a:off x="698739" y="3744168"/>
              <a:ext cx="19030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Bragg</a:t>
              </a:r>
              <a:r>
                <a:rPr lang="fi-FI" dirty="0" smtClean="0"/>
                <a:t>-geometria</a:t>
              </a:r>
              <a:endParaRPr lang="fi-FI" dirty="0"/>
            </a:p>
          </p:txBody>
        </p:sp>
      </p:grpSp>
      <p:pic>
        <p:nvPicPr>
          <p:cNvPr id="28" name="Picture 27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1600" y="3640647"/>
            <a:ext cx="2652800" cy="2652800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4703216" y="3200475"/>
            <a:ext cx="3813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Näyttöpinnalla renkaita kulmissa 2</a:t>
            </a:r>
            <a:r>
              <a:rPr lang="fi-FI" i="1" dirty="0" smtClean="0">
                <a:latin typeface="Symbol" panose="05050102010706020507" pitchFamily="18" charset="2"/>
              </a:rPr>
              <a:t>q</a:t>
            </a:r>
            <a:endParaRPr lang="fi-FI" i="1" dirty="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598911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5693134"/>
            <a:ext cx="9010412" cy="108932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i-FI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3929935" y="6591925"/>
            <a:ext cx="1544637" cy="125413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29390" y="7862"/>
            <a:ext cx="9074989" cy="616411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pPr eaLnBrk="1" hangingPunct="1"/>
            <a:r>
              <a:rPr lang="fi-FI" sz="2800" dirty="0" smtClean="0"/>
              <a:t>Esimerkki: Röntgendiffraktio </a:t>
            </a:r>
            <a:r>
              <a:rPr lang="fi-FI" sz="2800" dirty="0" err="1" smtClean="0"/>
              <a:t>Si</a:t>
            </a:r>
            <a:r>
              <a:rPr lang="fi-FI" sz="2800" dirty="0" smtClean="0"/>
              <a:t>-pulverinäytteestä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4637131" y="604751"/>
            <a:ext cx="4441738" cy="2779596"/>
            <a:chOff x="4335840" y="1131442"/>
            <a:chExt cx="4441738" cy="2779596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35840" y="1131442"/>
              <a:ext cx="4441738" cy="2779596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6210604" y="1234999"/>
              <a:ext cx="2433680" cy="64633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Si</a:t>
              </a:r>
              <a:endParaRPr lang="fi-FI" dirty="0" smtClean="0"/>
            </a:p>
            <a:p>
              <a:r>
                <a:rPr lang="fi-FI" dirty="0" smtClean="0"/>
                <a:t>Aallonpituus </a:t>
              </a:r>
              <a:r>
                <a:rPr lang="fi-FI" i="1" dirty="0" smtClean="0">
                  <a:latin typeface="Symbol" panose="05050102010706020507" pitchFamily="18" charset="2"/>
                </a:rPr>
                <a:t>l</a:t>
              </a:r>
              <a:r>
                <a:rPr lang="fi-FI" dirty="0" smtClean="0"/>
                <a:t> = 0.5 Å</a:t>
              </a:r>
              <a:endParaRPr lang="fi-FI" dirty="0"/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58714" y="3406164"/>
            <a:ext cx="3961377" cy="1414878"/>
            <a:chOff x="158714" y="3406164"/>
            <a:chExt cx="3961377" cy="1414878"/>
          </a:xfrm>
        </p:grpSpPr>
        <p:grpSp>
          <p:nvGrpSpPr>
            <p:cNvPr id="26" name="Group 25"/>
            <p:cNvGrpSpPr/>
            <p:nvPr/>
          </p:nvGrpSpPr>
          <p:grpSpPr>
            <a:xfrm>
              <a:off x="2531511" y="3416531"/>
              <a:ext cx="1588580" cy="1404511"/>
              <a:chOff x="8009634" y="4370863"/>
              <a:chExt cx="1588580" cy="1404511"/>
            </a:xfrm>
          </p:grpSpPr>
          <p:graphicFrame>
            <p:nvGraphicFramePr>
              <p:cNvPr id="20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50963084"/>
                  </p:ext>
                </p:extLst>
              </p:nvPr>
            </p:nvGraphicFramePr>
            <p:xfrm>
              <a:off x="8625512" y="5403899"/>
              <a:ext cx="282575" cy="371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963" name="Equation" r:id="rId4" imgW="164880" imgH="215640" progId="Equation.DSMT4">
                      <p:embed/>
                    </p:oleObj>
                  </mc:Choice>
                  <mc:Fallback>
                    <p:oleObj name="Equation" r:id="rId4" imgW="164880" imgH="215640" progId="Equation.DSMT4">
                      <p:embed/>
                      <p:pic>
                        <p:nvPicPr>
                          <p:cNvPr id="73" name="Object 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25512" y="5403899"/>
                            <a:ext cx="282575" cy="3714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28842596"/>
                  </p:ext>
                </p:extLst>
              </p:nvPr>
            </p:nvGraphicFramePr>
            <p:xfrm>
              <a:off x="8503093" y="4799743"/>
              <a:ext cx="369888" cy="306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964" name="Equation" r:id="rId6" imgW="215640" imgH="177480" progId="Equation.DSMT4">
                      <p:embed/>
                    </p:oleObj>
                  </mc:Choice>
                  <mc:Fallback>
                    <p:oleObj name="Equation" r:id="rId6" imgW="215640" imgH="177480" progId="Equation.DSMT4">
                      <p:embed/>
                      <p:pic>
                        <p:nvPicPr>
                          <p:cNvPr id="76" name="Object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03093" y="4799743"/>
                            <a:ext cx="369888" cy="3063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4" name="Group 23"/>
              <p:cNvGrpSpPr/>
              <p:nvPr/>
            </p:nvGrpSpPr>
            <p:grpSpPr>
              <a:xfrm>
                <a:off x="8009634" y="4774559"/>
                <a:ext cx="1426974" cy="850830"/>
                <a:chOff x="8009634" y="4774559"/>
                <a:chExt cx="914400" cy="609600"/>
              </a:xfrm>
            </p:grpSpPr>
            <p:cxnSp>
              <p:nvCxnSpPr>
                <p:cNvPr id="18" name="Straight Arrow Connector 17"/>
                <p:cNvCxnSpPr/>
                <p:nvPr/>
              </p:nvCxnSpPr>
              <p:spPr>
                <a:xfrm>
                  <a:off x="8009634" y="4774559"/>
                  <a:ext cx="762000" cy="609600"/>
                </a:xfrm>
                <a:prstGeom prst="straightConnector1">
                  <a:avLst/>
                </a:prstGeom>
                <a:ln w="28575">
                  <a:solidFill>
                    <a:srgbClr val="0070C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Straight Arrow Connector 18"/>
                <p:cNvCxnSpPr/>
                <p:nvPr/>
              </p:nvCxnSpPr>
              <p:spPr>
                <a:xfrm flipV="1">
                  <a:off x="8771634" y="4774559"/>
                  <a:ext cx="152400" cy="609600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Arrow Connector 21"/>
                <p:cNvCxnSpPr/>
                <p:nvPr/>
              </p:nvCxnSpPr>
              <p:spPr>
                <a:xfrm>
                  <a:off x="8009634" y="4774559"/>
                  <a:ext cx="914400" cy="0"/>
                </a:xfrm>
                <a:prstGeom prst="straightConnector1">
                  <a:avLst/>
                </a:prstGeom>
                <a:ln w="28575">
                  <a:solidFill>
                    <a:srgbClr val="0070C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23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96481989"/>
                  </p:ext>
                </p:extLst>
              </p:nvPr>
            </p:nvGraphicFramePr>
            <p:xfrm>
              <a:off x="8945575" y="4370863"/>
              <a:ext cx="239713" cy="371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965" name="Equation" r:id="rId8" imgW="139680" imgH="215640" progId="Equation.DSMT4">
                      <p:embed/>
                    </p:oleObj>
                  </mc:Choice>
                  <mc:Fallback>
                    <p:oleObj name="Equation" r:id="rId8" imgW="139680" imgH="215640" progId="Equation.DSMT4">
                      <p:embed/>
                      <p:pic>
                        <p:nvPicPr>
                          <p:cNvPr id="72" name="Object 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45575" y="4370863"/>
                            <a:ext cx="239713" cy="3714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1294605"/>
                  </p:ext>
                </p:extLst>
              </p:nvPr>
            </p:nvGraphicFramePr>
            <p:xfrm>
              <a:off x="9380727" y="5199974"/>
              <a:ext cx="217487" cy="3508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966" name="Kaava" r:id="rId10" imgW="126835" imgH="202936" progId="Equation.3">
                      <p:embed/>
                    </p:oleObj>
                  </mc:Choice>
                  <mc:Fallback>
                    <p:oleObj name="Kaava" r:id="rId10" imgW="126835" imgH="202936" progId="Equation.3">
                      <p:embed/>
                      <p:pic>
                        <p:nvPicPr>
                          <p:cNvPr id="74" name="Object 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80727" y="5199974"/>
                            <a:ext cx="217487" cy="3508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8857734"/>
                </p:ext>
              </p:extLst>
            </p:nvPr>
          </p:nvGraphicFramePr>
          <p:xfrm>
            <a:off x="258331" y="3785701"/>
            <a:ext cx="1914525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967" name="Equation" r:id="rId12" imgW="1117440" imgH="228600" progId="Equation.DSMT4">
                    <p:embed/>
                  </p:oleObj>
                </mc:Choice>
                <mc:Fallback>
                  <p:oleObj name="Equation" r:id="rId12" imgW="1117440" imgH="228600" progId="Equation.DSMT4">
                    <p:embed/>
                    <p:pic>
                      <p:nvPicPr>
                        <p:cNvPr id="25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331" y="3785701"/>
                          <a:ext cx="1914525" cy="395287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Box 31"/>
            <p:cNvSpPr txBox="1"/>
            <p:nvPr/>
          </p:nvSpPr>
          <p:spPr>
            <a:xfrm>
              <a:off x="158714" y="3406164"/>
              <a:ext cx="1223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Laue</a:t>
              </a:r>
              <a:r>
                <a:rPr lang="fi-FI" dirty="0" smtClean="0"/>
                <a:t>-ehto</a:t>
              </a:r>
              <a:endParaRPr lang="fi-FI" dirty="0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7078556" y="4825233"/>
            <a:ext cx="1747838" cy="1510767"/>
            <a:chOff x="7078556" y="4825233"/>
            <a:chExt cx="1747838" cy="1510767"/>
          </a:xfrm>
        </p:grpSpPr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4004654"/>
                </p:ext>
              </p:extLst>
            </p:nvPr>
          </p:nvGraphicFramePr>
          <p:xfrm>
            <a:off x="7078556" y="4825233"/>
            <a:ext cx="1747838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968" name="Equation" r:id="rId14" imgW="1015920" imgH="457200" progId="Equation.DSMT4">
                    <p:embed/>
                  </p:oleObj>
                </mc:Choice>
                <mc:Fallback>
                  <p:oleObj name="Equation" r:id="rId14" imgW="1015920" imgH="457200" progId="Equation.DSMT4">
                    <p:embed/>
                    <p:pic>
                      <p:nvPicPr>
                        <p:cNvPr id="2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8556" y="4825233"/>
                          <a:ext cx="1747838" cy="78740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1424622"/>
                </p:ext>
              </p:extLst>
            </p:nvPr>
          </p:nvGraphicFramePr>
          <p:xfrm>
            <a:off x="7629419" y="5986750"/>
            <a:ext cx="1196975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969" name="Equation" r:id="rId16" imgW="698400" imgH="203040" progId="Equation.DSMT4">
                    <p:embed/>
                  </p:oleObj>
                </mc:Choice>
                <mc:Fallback>
                  <p:oleObj name="Equation" r:id="rId16" imgW="698400" imgH="203040" progId="Equation.DSMT4">
                    <p:embed/>
                    <p:pic>
                      <p:nvPicPr>
                        <p:cNvPr id="29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9419" y="5986750"/>
                          <a:ext cx="1196975" cy="34925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4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ight Arrow 34"/>
            <p:cNvSpPr/>
            <p:nvPr/>
          </p:nvSpPr>
          <p:spPr>
            <a:xfrm rot="10800000" flipH="1">
              <a:off x="7106337" y="6075254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177939" y="3004531"/>
            <a:ext cx="6445141" cy="2261709"/>
            <a:chOff x="177939" y="3004531"/>
            <a:chExt cx="6445141" cy="2261709"/>
          </a:xfrm>
        </p:grpSpPr>
        <p:sp>
          <p:nvSpPr>
            <p:cNvPr id="17" name="TextBox 16"/>
            <p:cNvSpPr txBox="1"/>
            <p:nvPr/>
          </p:nvSpPr>
          <p:spPr>
            <a:xfrm>
              <a:off x="177939" y="3004531"/>
              <a:ext cx="17043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Hilavakio a = ?</a:t>
              </a:r>
              <a:endParaRPr lang="fi-FI" dirty="0"/>
            </a:p>
          </p:txBody>
        </p:sp>
        <p:grpSp>
          <p:nvGrpSpPr>
            <p:cNvPr id="41" name="Group 40"/>
            <p:cNvGrpSpPr/>
            <p:nvPr/>
          </p:nvGrpSpPr>
          <p:grpSpPr>
            <a:xfrm>
              <a:off x="4614749" y="3311070"/>
              <a:ext cx="2008331" cy="1955170"/>
              <a:chOff x="4614749" y="3311070"/>
              <a:chExt cx="2008331" cy="1955170"/>
            </a:xfrm>
          </p:grpSpPr>
          <p:pic>
            <p:nvPicPr>
              <p:cNvPr id="37" name="Picture 6"/>
              <p:cNvPicPr>
                <a:picLocks noChangeAspect="1" noChangeArrowheads="1"/>
              </p:cNvPicPr>
              <p:nvPr/>
            </p:nvPicPr>
            <p:blipFill>
              <a:blip r:embed="rId18" cstate="print"/>
              <a:srcRect/>
              <a:stretch>
                <a:fillRect/>
              </a:stretch>
            </p:blipFill>
            <p:spPr bwMode="auto">
              <a:xfrm>
                <a:off x="4614749" y="3311070"/>
                <a:ext cx="1824552" cy="1955170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</p:pic>
          <p:graphicFrame>
            <p:nvGraphicFramePr>
              <p:cNvPr id="40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74856404"/>
                  </p:ext>
                </p:extLst>
              </p:nvPr>
            </p:nvGraphicFramePr>
            <p:xfrm>
              <a:off x="6426230" y="4047824"/>
              <a:ext cx="196850" cy="222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970" name="Equation" r:id="rId19" imgW="126720" imgH="139680" progId="Equation.DSMT4">
                      <p:embed/>
                    </p:oleObj>
                  </mc:Choice>
                  <mc:Fallback>
                    <p:oleObj name="Equation" r:id="rId19" imgW="126720" imgH="139680" progId="Equation.DSMT4">
                      <p:embed/>
                      <p:pic>
                        <p:nvPicPr>
                          <p:cNvPr id="38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26230" y="4047824"/>
                            <a:ext cx="196850" cy="2222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5" name="Group 44"/>
          <p:cNvGrpSpPr/>
          <p:nvPr/>
        </p:nvGrpSpPr>
        <p:grpSpPr>
          <a:xfrm>
            <a:off x="255512" y="4783411"/>
            <a:ext cx="5414191" cy="1519138"/>
            <a:chOff x="255512" y="4783411"/>
            <a:chExt cx="5414191" cy="1519138"/>
          </a:xfrm>
        </p:grpSpPr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3720758"/>
                </p:ext>
              </p:extLst>
            </p:nvPr>
          </p:nvGraphicFramePr>
          <p:xfrm>
            <a:off x="255512" y="4783411"/>
            <a:ext cx="1544638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971" name="Equation" r:id="rId21" imgW="901440" imgH="228600" progId="Equation.DSMT4">
                    <p:embed/>
                  </p:oleObj>
                </mc:Choice>
                <mc:Fallback>
                  <p:oleObj name="Equation" r:id="rId21" imgW="901440" imgH="228600" progId="Equation.DSMT4">
                    <p:embed/>
                    <p:pic>
                      <p:nvPicPr>
                        <p:cNvPr id="27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12" y="4783411"/>
                          <a:ext cx="1544638" cy="395288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0324269"/>
                </p:ext>
              </p:extLst>
            </p:nvPr>
          </p:nvGraphicFramePr>
          <p:xfrm>
            <a:off x="3623415" y="5535786"/>
            <a:ext cx="2046288" cy="766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972" name="Equation" r:id="rId23" imgW="1193760" imgH="444240" progId="Equation.DSMT4">
                    <p:embed/>
                  </p:oleObj>
                </mc:Choice>
                <mc:Fallback>
                  <p:oleObj name="Equation" r:id="rId23" imgW="1193760" imgH="444240" progId="Equation.DSMT4">
                    <p:embed/>
                    <p:pic>
                      <p:nvPicPr>
                        <p:cNvPr id="28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3415" y="5535786"/>
                          <a:ext cx="2046288" cy="766763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4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1556626"/>
                </p:ext>
              </p:extLst>
            </p:nvPr>
          </p:nvGraphicFramePr>
          <p:xfrm>
            <a:off x="365291" y="5612633"/>
            <a:ext cx="2371725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973" name="Equation" r:id="rId25" imgW="1384200" imgH="279360" progId="Equation.DSMT4">
                    <p:embed/>
                  </p:oleObj>
                </mc:Choice>
                <mc:Fallback>
                  <p:oleObj name="Equation" r:id="rId25" imgW="1384200" imgH="279360" progId="Equation.DSMT4">
                    <p:embed/>
                    <p:pic>
                      <p:nvPicPr>
                        <p:cNvPr id="29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291" y="5612633"/>
                          <a:ext cx="2371725" cy="48260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Right Arrow 42"/>
            <p:cNvSpPr/>
            <p:nvPr/>
          </p:nvSpPr>
          <p:spPr>
            <a:xfrm rot="12524925" flipH="1">
              <a:off x="3055053" y="5095975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65567" y="592693"/>
            <a:ext cx="4029954" cy="2449577"/>
            <a:chOff x="65567" y="592693"/>
            <a:chExt cx="4029954" cy="2449577"/>
          </a:xfrm>
        </p:grpSpPr>
        <p:grpSp>
          <p:nvGrpSpPr>
            <p:cNvPr id="16" name="Group 15"/>
            <p:cNvGrpSpPr/>
            <p:nvPr/>
          </p:nvGrpSpPr>
          <p:grpSpPr>
            <a:xfrm>
              <a:off x="65567" y="592693"/>
              <a:ext cx="4029954" cy="1955758"/>
              <a:chOff x="65567" y="592693"/>
              <a:chExt cx="4029954" cy="1955758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65567" y="1902120"/>
                <a:ext cx="4029954" cy="646331"/>
                <a:chOff x="4982538" y="4274217"/>
                <a:chExt cx="4029954" cy="646331"/>
              </a:xfrm>
            </p:grpSpPr>
            <p:sp>
              <p:nvSpPr>
                <p:cNvPr id="13" name="TextBox 12"/>
                <p:cNvSpPr txBox="1"/>
                <p:nvPr/>
              </p:nvSpPr>
              <p:spPr>
                <a:xfrm>
                  <a:off x="5480756" y="4274217"/>
                  <a:ext cx="3531736" cy="646331"/>
                </a:xfrm>
                <a:prstGeom prst="rect">
                  <a:avLst/>
                </a:prstGeom>
                <a:noFill/>
                <a:ln w="28575">
                  <a:solidFill>
                    <a:schemeClr val="accent4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lang="fi-FI" dirty="0" smtClean="0"/>
                    <a:t>Heijastukset </a:t>
                  </a:r>
                  <a:r>
                    <a:rPr lang="fi-FI" dirty="0" err="1" smtClean="0"/>
                    <a:t>KH:n</a:t>
                  </a:r>
                  <a:r>
                    <a:rPr lang="fi-FI" dirty="0" smtClean="0"/>
                    <a:t> vektoreista:</a:t>
                  </a:r>
                </a:p>
                <a:p>
                  <a:r>
                    <a:rPr lang="fi-FI" dirty="0" smtClean="0"/>
                    <a:t>(1,1,1), (2,2,0), (3,1,1), (4,0,0) …</a:t>
                  </a:r>
                  <a:endParaRPr lang="fi-FI" dirty="0"/>
                </a:p>
              </p:txBody>
            </p:sp>
            <p:sp>
              <p:nvSpPr>
                <p:cNvPr id="14" name="Right Arrow 13"/>
                <p:cNvSpPr/>
                <p:nvPr/>
              </p:nvSpPr>
              <p:spPr>
                <a:xfrm rot="10800000" flipH="1">
                  <a:off x="4982538" y="4472380"/>
                  <a:ext cx="379891" cy="172242"/>
                </a:xfrm>
                <a:prstGeom prst="right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" name="Group 9"/>
              <p:cNvGrpSpPr/>
              <p:nvPr/>
            </p:nvGrpSpPr>
            <p:grpSpPr>
              <a:xfrm>
                <a:off x="347763" y="592693"/>
                <a:ext cx="3747758" cy="1015663"/>
                <a:chOff x="129390" y="824528"/>
                <a:chExt cx="3747758" cy="1015663"/>
              </a:xfrm>
            </p:grpSpPr>
            <p:sp>
              <p:nvSpPr>
                <p:cNvPr id="8" name="TextBox 7"/>
                <p:cNvSpPr txBox="1"/>
                <p:nvPr/>
              </p:nvSpPr>
              <p:spPr>
                <a:xfrm>
                  <a:off x="217172" y="1193860"/>
                  <a:ext cx="3659976" cy="646331"/>
                </a:xfrm>
                <a:prstGeom prst="rect">
                  <a:avLst/>
                </a:prstGeom>
                <a:noFill/>
                <a:ln w="28575">
                  <a:solidFill>
                    <a:schemeClr val="accent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lang="fi-FI" i="1" dirty="0" err="1" smtClean="0"/>
                    <a:t>h,k,l</a:t>
                  </a:r>
                  <a:r>
                    <a:rPr lang="fi-FI" dirty="0" smtClean="0"/>
                    <a:t> kaikki   parittomia tai parillisia</a:t>
                  </a:r>
                </a:p>
                <a:p>
                  <a:r>
                    <a:rPr lang="fi-FI" dirty="0" smtClean="0"/>
                    <a:t>(</a:t>
                  </a:r>
                  <a:r>
                    <a:rPr lang="fi-FI" i="1" dirty="0" err="1" smtClean="0"/>
                    <a:t>h+k+l</a:t>
                  </a:r>
                  <a:r>
                    <a:rPr lang="fi-FI" dirty="0"/>
                    <a:t> </a:t>
                  </a:r>
                  <a:r>
                    <a:rPr lang="fi-FI" dirty="0" smtClean="0"/>
                    <a:t>)/2 ei ole pariton </a:t>
                  </a:r>
                  <a:r>
                    <a:rPr lang="fi-FI" dirty="0" err="1" smtClean="0"/>
                    <a:t>kok</a:t>
                  </a:r>
                  <a:r>
                    <a:rPr lang="fi-FI" dirty="0" smtClean="0"/>
                    <a:t>. luku</a:t>
                  </a:r>
                  <a:endParaRPr lang="fi-FI" dirty="0"/>
                </a:p>
              </p:txBody>
            </p:sp>
            <p:sp>
              <p:nvSpPr>
                <p:cNvPr id="7" name="TextBox 6"/>
                <p:cNvSpPr txBox="1"/>
                <p:nvPr/>
              </p:nvSpPr>
              <p:spPr>
                <a:xfrm>
                  <a:off x="129390" y="824528"/>
                  <a:ext cx="135588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i-FI" dirty="0" smtClean="0"/>
                    <a:t>Timanttihila</a:t>
                  </a:r>
                  <a:endParaRPr lang="fi-FI" dirty="0"/>
                </a:p>
              </p:txBody>
            </p:sp>
          </p:grpSp>
        </p:grpSp>
        <p:sp>
          <p:nvSpPr>
            <p:cNvPr id="31" name="TextBox 30"/>
            <p:cNvSpPr txBox="1"/>
            <p:nvPr/>
          </p:nvSpPr>
          <p:spPr>
            <a:xfrm>
              <a:off x="1982838" y="2672938"/>
              <a:ext cx="14734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|</a:t>
              </a:r>
              <a:r>
                <a:rPr lang="fi-FI" b="1" dirty="0" err="1" smtClean="0"/>
                <a:t>G</a:t>
              </a:r>
              <a:r>
                <a:rPr lang="fi-FI" baseline="-25000" dirty="0" err="1" smtClean="0"/>
                <a:t>hkl</a:t>
              </a:r>
              <a:r>
                <a:rPr lang="fi-FI" dirty="0" smtClean="0"/>
                <a:t>| kasvaa</a:t>
              </a:r>
              <a:endParaRPr lang="en-US" dirty="0"/>
            </a:p>
          </p:txBody>
        </p:sp>
        <p:cxnSp>
          <p:nvCxnSpPr>
            <p:cNvPr id="39" name="Straight Arrow Connector 38"/>
            <p:cNvCxnSpPr/>
            <p:nvPr/>
          </p:nvCxnSpPr>
          <p:spPr>
            <a:xfrm>
              <a:off x="1215593" y="2699655"/>
              <a:ext cx="2251859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04257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49"/>
          <p:cNvSpPr/>
          <p:nvPr/>
        </p:nvSpPr>
        <p:spPr>
          <a:xfrm>
            <a:off x="0" y="5447422"/>
            <a:ext cx="9010412" cy="108932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i-FI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6054750" y="6575827"/>
            <a:ext cx="1544637" cy="125413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807269" y="-2317"/>
            <a:ext cx="9074989" cy="616411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pPr eaLnBrk="1" hangingPunct="1"/>
            <a:r>
              <a:rPr lang="fi-FI" dirty="0" smtClean="0"/>
              <a:t>Mitä opimme sironnasta kidehilasta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-159783" y="547918"/>
            <a:ext cx="3772379" cy="3259472"/>
            <a:chOff x="-56876" y="950976"/>
            <a:chExt cx="3772379" cy="3259472"/>
          </a:xfrm>
        </p:grpSpPr>
        <p:sp>
          <p:nvSpPr>
            <p:cNvPr id="16" name="TextBox 15"/>
            <p:cNvSpPr txBox="1"/>
            <p:nvPr/>
          </p:nvSpPr>
          <p:spPr>
            <a:xfrm>
              <a:off x="873973" y="950976"/>
              <a:ext cx="20954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Braggin</a:t>
              </a:r>
              <a:r>
                <a:rPr lang="fi-FI" dirty="0" smtClean="0"/>
                <a:t> formalismi</a:t>
              </a:r>
              <a:endParaRPr lang="fi-FI" dirty="0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-56876" y="1302137"/>
              <a:ext cx="3554569" cy="2908311"/>
              <a:chOff x="160934" y="1228985"/>
              <a:chExt cx="3554569" cy="2908311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61432" y="1228985"/>
                <a:ext cx="3454071" cy="2895354"/>
              </a:xfrm>
              <a:prstGeom prst="rect">
                <a:avLst/>
              </a:prstGeom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160934" y="2809037"/>
                <a:ext cx="3196743" cy="132825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127889" y="2676662"/>
              <a:ext cx="3587614" cy="769188"/>
              <a:chOff x="1891367" y="4600620"/>
              <a:chExt cx="4023232" cy="930718"/>
            </a:xfrm>
          </p:grpSpPr>
          <p:graphicFrame>
            <p:nvGraphicFramePr>
              <p:cNvPr id="9" name="Object 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255409" y="5039594"/>
              <a:ext cx="3266936" cy="4917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715" name="Equation" r:id="rId4" imgW="1460160" imgH="203040" progId="Equation.DSMT4">
                      <p:embed/>
                    </p:oleObj>
                  </mc:Choice>
                  <mc:Fallback>
                    <p:oleObj name="Equation" r:id="rId4" imgW="1460160" imgH="203040" progId="Equation.DSMT4">
                      <p:embed/>
                      <p:pic>
                        <p:nvPicPr>
                          <p:cNvPr id="9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5409" y="5039594"/>
                            <a:ext cx="3266936" cy="491744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1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" name="TextBox 7"/>
              <p:cNvSpPr txBox="1">
                <a:spLocks noChangeArrowheads="1"/>
              </p:cNvSpPr>
              <p:nvPr/>
            </p:nvSpPr>
            <p:spPr bwMode="auto">
              <a:xfrm>
                <a:off x="1891367" y="4600620"/>
                <a:ext cx="4023232" cy="4468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fi-FI" dirty="0"/>
                  <a:t>Intensiteettimaksimit </a:t>
                </a:r>
                <a:r>
                  <a:rPr lang="fi-FI" dirty="0" smtClean="0"/>
                  <a:t>näkyvät kun</a:t>
                </a:r>
                <a:endParaRPr lang="fi-FI" dirty="0"/>
              </a:p>
            </p:txBody>
          </p:sp>
        </p:grpSp>
      </p:grpSp>
      <p:grpSp>
        <p:nvGrpSpPr>
          <p:cNvPr id="90" name="Group 89"/>
          <p:cNvGrpSpPr/>
          <p:nvPr/>
        </p:nvGrpSpPr>
        <p:grpSpPr>
          <a:xfrm>
            <a:off x="4412975" y="604814"/>
            <a:ext cx="3850447" cy="2009653"/>
            <a:chOff x="4412975" y="604814"/>
            <a:chExt cx="3850447" cy="2009653"/>
          </a:xfrm>
        </p:grpSpPr>
        <p:grpSp>
          <p:nvGrpSpPr>
            <p:cNvPr id="20" name="Group 19"/>
            <p:cNvGrpSpPr/>
            <p:nvPr/>
          </p:nvGrpSpPr>
          <p:grpSpPr>
            <a:xfrm>
              <a:off x="4412975" y="604814"/>
              <a:ext cx="1597025" cy="799587"/>
              <a:chOff x="647748" y="3383401"/>
              <a:chExt cx="1597025" cy="799587"/>
            </a:xfrm>
          </p:grpSpPr>
          <p:graphicFrame>
            <p:nvGraphicFramePr>
              <p:cNvPr id="21" name="Object 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47748" y="3759125"/>
              <a:ext cx="1597025" cy="423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716" name="Equation" r:id="rId6" imgW="863280" imgH="241200" progId="Equation.DSMT4">
                      <p:embed/>
                    </p:oleObj>
                  </mc:Choice>
                  <mc:Fallback>
                    <p:oleObj name="Equation" r:id="rId6" imgW="863280" imgH="241200" progId="Equation.DSMT4">
                      <p:embed/>
                      <p:pic>
                        <p:nvPicPr>
                          <p:cNvPr id="21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7748" y="3759125"/>
                            <a:ext cx="1597025" cy="423863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1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TextBox 21"/>
              <p:cNvSpPr txBox="1"/>
              <p:nvPr/>
            </p:nvSpPr>
            <p:spPr>
              <a:xfrm>
                <a:off x="845342" y="3383401"/>
                <a:ext cx="12234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err="1" smtClean="0"/>
                  <a:t>Laue</a:t>
                </a:r>
                <a:r>
                  <a:rPr lang="fi-FI" dirty="0" smtClean="0"/>
                  <a:t>-ehto</a:t>
                </a:r>
                <a:endParaRPr lang="fi-FI" dirty="0"/>
              </a:p>
            </p:txBody>
          </p:sp>
        </p:grpSp>
        <p:grpSp>
          <p:nvGrpSpPr>
            <p:cNvPr id="23" name="Group 22"/>
            <p:cNvGrpSpPr/>
            <p:nvPr/>
          </p:nvGrpSpPr>
          <p:grpSpPr>
            <a:xfrm>
              <a:off x="6279495" y="761758"/>
              <a:ext cx="1983927" cy="1852709"/>
              <a:chOff x="2046748" y="1023727"/>
              <a:chExt cx="1983927" cy="1852709"/>
            </a:xfrm>
          </p:grpSpPr>
          <p:grpSp>
            <p:nvGrpSpPr>
              <p:cNvPr id="24" name="Group 23"/>
              <p:cNvGrpSpPr/>
              <p:nvPr/>
            </p:nvGrpSpPr>
            <p:grpSpPr>
              <a:xfrm>
                <a:off x="2046748" y="1324836"/>
                <a:ext cx="1983927" cy="1551600"/>
                <a:chOff x="5126447" y="1760081"/>
                <a:chExt cx="3036368" cy="2265995"/>
              </a:xfrm>
            </p:grpSpPr>
            <p:grpSp>
              <p:nvGrpSpPr>
                <p:cNvPr id="31" name="Group 32"/>
                <p:cNvGrpSpPr>
                  <a:grpSpLocks/>
                </p:cNvGrpSpPr>
                <p:nvPr/>
              </p:nvGrpSpPr>
              <p:grpSpPr bwMode="auto">
                <a:xfrm rot="5400000">
                  <a:off x="6050044" y="1849708"/>
                  <a:ext cx="2102607" cy="2097224"/>
                  <a:chOff x="1703" y="2444"/>
                  <a:chExt cx="2369" cy="915"/>
                </a:xfrm>
              </p:grpSpPr>
              <p:cxnSp>
                <p:nvCxnSpPr>
                  <p:cNvPr id="44" name="Straight Arrow Connector 43"/>
                  <p:cNvCxnSpPr/>
                  <p:nvPr/>
                </p:nvCxnSpPr>
                <p:spPr>
                  <a:xfrm>
                    <a:off x="1720" y="3122"/>
                    <a:ext cx="2352" cy="1"/>
                  </a:xfrm>
                  <a:prstGeom prst="straightConnector1">
                    <a:avLst/>
                  </a:prstGeom>
                  <a:ln w="28575">
                    <a:solidFill>
                      <a:schemeClr val="accent4"/>
                    </a:solidFill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5" name="Straight Arrow Connector 44"/>
                  <p:cNvCxnSpPr/>
                  <p:nvPr/>
                </p:nvCxnSpPr>
                <p:spPr>
                  <a:xfrm rot="10800000">
                    <a:off x="2893" y="2620"/>
                    <a:ext cx="1152" cy="480"/>
                  </a:xfrm>
                  <a:prstGeom prst="straightConnector1">
                    <a:avLst/>
                  </a:prstGeom>
                  <a:ln w="28575">
                    <a:solidFill>
                      <a:schemeClr val="accent3"/>
                    </a:solidFill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" name="Straight Connector 45"/>
                  <p:cNvCxnSpPr/>
                  <p:nvPr/>
                </p:nvCxnSpPr>
                <p:spPr>
                  <a:xfrm rot="16200000" flipH="1" flipV="1">
                    <a:off x="2434" y="2890"/>
                    <a:ext cx="915" cy="23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" name="Straight Arrow Connector 46"/>
                  <p:cNvCxnSpPr/>
                  <p:nvPr/>
                </p:nvCxnSpPr>
                <p:spPr>
                  <a:xfrm flipV="1">
                    <a:off x="1703" y="2629"/>
                    <a:ext cx="1200" cy="480"/>
                  </a:xfrm>
                  <a:prstGeom prst="straightConnector1">
                    <a:avLst/>
                  </a:prstGeom>
                  <a:ln w="28575">
                    <a:solidFill>
                      <a:schemeClr val="accent3"/>
                    </a:solidFill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8" name="Arc 27"/>
                  <p:cNvSpPr>
                    <a:spLocks/>
                  </p:cNvSpPr>
                  <p:nvPr/>
                </p:nvSpPr>
                <p:spPr bwMode="auto">
                  <a:xfrm rot="10640220">
                    <a:off x="2664" y="2660"/>
                    <a:ext cx="384" cy="116"/>
                  </a:xfrm>
                  <a:custGeom>
                    <a:avLst/>
                    <a:gdLst>
                      <a:gd name="T0" fmla="*/ 304800 w 609600"/>
                      <a:gd name="T1" fmla="*/ 0 h 685800"/>
                      <a:gd name="T2" fmla="*/ 304800 w 609600"/>
                      <a:gd name="T3" fmla="*/ 342900 h 685800"/>
                      <a:gd name="T4" fmla="*/ 609600 w 609600"/>
                      <a:gd name="T5" fmla="*/ 342900 h 685800"/>
                      <a:gd name="T6" fmla="*/ 11796480 60000 65536"/>
                      <a:gd name="T7" fmla="*/ 11796480 60000 65536"/>
                      <a:gd name="T8" fmla="*/ 5898240 60000 65536"/>
                      <a:gd name="T9" fmla="*/ 304800 w 609600"/>
                      <a:gd name="T10" fmla="*/ 0 h 685800"/>
                      <a:gd name="T11" fmla="*/ 609600 w 609600"/>
                      <a:gd name="T12" fmla="*/ 342900 h 6858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609600" h="685800" stroke="0">
                        <a:moveTo>
                          <a:pt x="304800" y="0"/>
                        </a:moveTo>
                        <a:lnTo>
                          <a:pt x="304799" y="0"/>
                        </a:lnTo>
                        <a:cubicBezTo>
                          <a:pt x="473136" y="0"/>
                          <a:pt x="609600" y="153521"/>
                          <a:pt x="609600" y="342900"/>
                        </a:cubicBezTo>
                        <a:cubicBezTo>
                          <a:pt x="609600" y="342900"/>
                          <a:pt x="609599" y="342900"/>
                          <a:pt x="609599" y="342900"/>
                        </a:cubicBezTo>
                        <a:lnTo>
                          <a:pt x="304800" y="342900"/>
                        </a:lnTo>
                        <a:close/>
                      </a:path>
                      <a:path w="609600" h="685800" fill="none">
                        <a:moveTo>
                          <a:pt x="304800" y="0"/>
                        </a:moveTo>
                        <a:lnTo>
                          <a:pt x="304799" y="0"/>
                        </a:lnTo>
                        <a:cubicBezTo>
                          <a:pt x="473136" y="0"/>
                          <a:pt x="609600" y="153521"/>
                          <a:pt x="609600" y="342900"/>
                        </a:cubicBezTo>
                        <a:cubicBezTo>
                          <a:pt x="609600" y="342900"/>
                          <a:pt x="609599" y="342900"/>
                          <a:pt x="609599" y="342900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" name="Group 31"/>
                <p:cNvGrpSpPr/>
                <p:nvPr/>
              </p:nvGrpSpPr>
              <p:grpSpPr>
                <a:xfrm>
                  <a:off x="6567825" y="1793424"/>
                  <a:ext cx="46939" cy="2209793"/>
                  <a:chOff x="5704636" y="1793424"/>
                  <a:chExt cx="46939" cy="2209793"/>
                </a:xfrm>
              </p:grpSpPr>
              <p:sp>
                <p:nvSpPr>
                  <p:cNvPr id="42" name="Oval 41"/>
                  <p:cNvSpPr/>
                  <p:nvPr/>
                </p:nvSpPr>
                <p:spPr>
                  <a:xfrm>
                    <a:off x="5705856" y="1793424"/>
                    <a:ext cx="45719" cy="45719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43" name="Oval 42"/>
                  <p:cNvSpPr/>
                  <p:nvPr/>
                </p:nvSpPr>
                <p:spPr>
                  <a:xfrm>
                    <a:off x="5704636" y="3957498"/>
                    <a:ext cx="45719" cy="45719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</p:grpSp>
            <p:grpSp>
              <p:nvGrpSpPr>
                <p:cNvPr id="33" name="Group 32"/>
                <p:cNvGrpSpPr/>
                <p:nvPr/>
              </p:nvGrpSpPr>
              <p:grpSpPr>
                <a:xfrm>
                  <a:off x="8115876" y="1816283"/>
                  <a:ext cx="46939" cy="2209793"/>
                  <a:chOff x="5704636" y="1793424"/>
                  <a:chExt cx="46939" cy="2209793"/>
                </a:xfrm>
              </p:grpSpPr>
              <p:sp>
                <p:nvSpPr>
                  <p:cNvPr id="40" name="Oval 39"/>
                  <p:cNvSpPr/>
                  <p:nvPr/>
                </p:nvSpPr>
                <p:spPr>
                  <a:xfrm>
                    <a:off x="5705856" y="1793424"/>
                    <a:ext cx="45719" cy="45719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41" name="Oval 40"/>
                  <p:cNvSpPr/>
                  <p:nvPr/>
                </p:nvSpPr>
                <p:spPr>
                  <a:xfrm>
                    <a:off x="5704636" y="3957498"/>
                    <a:ext cx="45719" cy="45719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</p:grpSp>
            <p:grpSp>
              <p:nvGrpSpPr>
                <p:cNvPr id="34" name="Group 33"/>
                <p:cNvGrpSpPr/>
                <p:nvPr/>
              </p:nvGrpSpPr>
              <p:grpSpPr>
                <a:xfrm>
                  <a:off x="5126447" y="1760081"/>
                  <a:ext cx="46939" cy="2209793"/>
                  <a:chOff x="5704636" y="1793424"/>
                  <a:chExt cx="46939" cy="2209793"/>
                </a:xfrm>
              </p:grpSpPr>
              <p:sp>
                <p:nvSpPr>
                  <p:cNvPr id="38" name="Oval 37"/>
                  <p:cNvSpPr/>
                  <p:nvPr/>
                </p:nvSpPr>
                <p:spPr>
                  <a:xfrm>
                    <a:off x="5705856" y="1793424"/>
                    <a:ext cx="45719" cy="45719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39" name="Oval 38"/>
                  <p:cNvSpPr/>
                  <p:nvPr/>
                </p:nvSpPr>
                <p:spPr>
                  <a:xfrm>
                    <a:off x="5704636" y="3957498"/>
                    <a:ext cx="45719" cy="45719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</p:grpSp>
            <p:cxnSp>
              <p:nvCxnSpPr>
                <p:cNvPr id="35" name="Straight Arrow Connector 34"/>
                <p:cNvCxnSpPr>
                  <a:endCxn id="39" idx="5"/>
                </p:cNvCxnSpPr>
                <p:nvPr/>
              </p:nvCxnSpPr>
              <p:spPr>
                <a:xfrm flipH="1">
                  <a:off x="5165470" y="3502756"/>
                  <a:ext cx="408263" cy="460422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Arrow Connector 35"/>
                <p:cNvCxnSpPr>
                  <a:endCxn id="43" idx="7"/>
                </p:cNvCxnSpPr>
                <p:nvPr/>
              </p:nvCxnSpPr>
              <p:spPr>
                <a:xfrm>
                  <a:off x="5811005" y="3446217"/>
                  <a:ext cx="795842" cy="51797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Arrow Connector 36"/>
                <p:cNvCxnSpPr>
                  <a:stCxn id="29" idx="0"/>
                </p:cNvCxnSpPr>
                <p:nvPr/>
              </p:nvCxnSpPr>
              <p:spPr>
                <a:xfrm flipH="1" flipV="1">
                  <a:off x="5165470" y="1839144"/>
                  <a:ext cx="500615" cy="108520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5" name="TextBox 24"/>
              <p:cNvSpPr txBox="1">
                <a:spLocks noChangeArrowheads="1"/>
              </p:cNvSpPr>
              <p:nvPr/>
            </p:nvSpPr>
            <p:spPr bwMode="auto">
              <a:xfrm>
                <a:off x="3506946" y="1579283"/>
                <a:ext cx="45720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fi-FI" b="1" dirty="0">
                    <a:latin typeface="Times New Roman" pitchFamily="18" charset="0"/>
                    <a:cs typeface="Times New Roman" pitchFamily="18" charset="0"/>
                  </a:rPr>
                  <a:t>k</a:t>
                </a:r>
              </a:p>
            </p:txBody>
          </p:sp>
          <p:sp>
            <p:nvSpPr>
              <p:cNvPr id="26" name="TextBox 21"/>
              <p:cNvSpPr txBox="1">
                <a:spLocks noChangeArrowheads="1"/>
              </p:cNvSpPr>
              <p:nvPr/>
            </p:nvSpPr>
            <p:spPr bwMode="auto">
              <a:xfrm>
                <a:off x="3506946" y="2266969"/>
                <a:ext cx="45720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fi-FI" b="1" dirty="0">
                    <a:latin typeface="Times New Roman" pitchFamily="18" charset="0"/>
                    <a:cs typeface="Times New Roman" pitchFamily="18" charset="0"/>
                  </a:rPr>
                  <a:t>k'</a:t>
                </a:r>
              </a:p>
            </p:txBody>
          </p:sp>
          <p:sp>
            <p:nvSpPr>
              <p:cNvPr id="27" name="TextBox 28"/>
              <p:cNvSpPr txBox="1">
                <a:spLocks noChangeArrowheads="1"/>
              </p:cNvSpPr>
              <p:nvPr/>
            </p:nvSpPr>
            <p:spPr bwMode="auto">
              <a:xfrm>
                <a:off x="3204687" y="1781128"/>
                <a:ext cx="45720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l-GR" i="1" dirty="0"/>
                  <a:t>θ</a:t>
                </a:r>
                <a:endParaRPr lang="fi-FI" i="1" dirty="0"/>
              </a:p>
            </p:txBody>
          </p:sp>
          <p:sp>
            <p:nvSpPr>
              <p:cNvPr id="28" name="TextBox 19"/>
              <p:cNvSpPr txBox="1">
                <a:spLocks noChangeArrowheads="1"/>
              </p:cNvSpPr>
              <p:nvPr/>
            </p:nvSpPr>
            <p:spPr bwMode="auto">
              <a:xfrm>
                <a:off x="2705213" y="2320033"/>
                <a:ext cx="45720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fi-FI" b="1" dirty="0">
                    <a:latin typeface="Times New Roman" pitchFamily="18" charset="0"/>
                    <a:cs typeface="Times New Roman" pitchFamily="18" charset="0"/>
                  </a:rPr>
                  <a:t>G</a:t>
                </a: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2146707" y="2122050"/>
                <a:ext cx="50526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KH</a:t>
                </a:r>
                <a:endParaRPr lang="fi-FI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2525276" y="1023727"/>
                <a:ext cx="12538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>
                    <a:latin typeface="Symbol" panose="05050102010706020507" pitchFamily="18" charset="2"/>
                    <a:cs typeface="Symap" panose="00000400000000000000" pitchFamily="2" charset="0"/>
                  </a:rPr>
                  <a:t>G</a:t>
                </a:r>
                <a:r>
                  <a:rPr lang="fi-FI" dirty="0" smtClean="0"/>
                  <a:t> (=origo) </a:t>
                </a:r>
                <a:endParaRPr lang="fi-FI" dirty="0"/>
              </a:p>
            </p:txBody>
          </p:sp>
        </p:grpSp>
      </p:grpSp>
      <p:grpSp>
        <p:nvGrpSpPr>
          <p:cNvPr id="53" name="Group 52"/>
          <p:cNvGrpSpPr/>
          <p:nvPr/>
        </p:nvGrpSpPr>
        <p:grpSpPr>
          <a:xfrm>
            <a:off x="2838950" y="3059391"/>
            <a:ext cx="6445234" cy="1202277"/>
            <a:chOff x="6627114" y="4106301"/>
            <a:chExt cx="6445234" cy="1202277"/>
          </a:xfrm>
        </p:grpSpPr>
        <p:grpSp>
          <p:nvGrpSpPr>
            <p:cNvPr id="63" name="Group 62"/>
            <p:cNvGrpSpPr/>
            <p:nvPr/>
          </p:nvGrpSpPr>
          <p:grpSpPr>
            <a:xfrm>
              <a:off x="6627114" y="4106301"/>
              <a:ext cx="6445234" cy="1202277"/>
              <a:chOff x="6627114" y="4106301"/>
              <a:chExt cx="6445234" cy="1202277"/>
            </a:xfrm>
          </p:grpSpPr>
          <p:sp>
            <p:nvSpPr>
              <p:cNvPr id="65" name="TextBox 64"/>
              <p:cNvSpPr txBox="1"/>
              <p:nvPr/>
            </p:nvSpPr>
            <p:spPr>
              <a:xfrm>
                <a:off x="9643721" y="4106301"/>
                <a:ext cx="342862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/>
                  <a:t>Elektronitiheyden Fourier-muunnos = Atomin muototekijä</a:t>
                </a:r>
              </a:p>
            </p:txBody>
          </p:sp>
          <p:graphicFrame>
            <p:nvGraphicFramePr>
              <p:cNvPr id="66" name="Object 6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627114" y="4897416"/>
              <a:ext cx="847725" cy="411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717" name="Equation" r:id="rId8" imgW="495000" imgH="241200" progId="Equation.DSMT4">
                      <p:embed/>
                    </p:oleObj>
                  </mc:Choice>
                  <mc:Fallback>
                    <p:oleObj name="Equation" r:id="rId8" imgW="495000" imgH="241200" progId="Equation.DSMT4">
                      <p:embed/>
                      <p:pic>
                        <p:nvPicPr>
                          <p:cNvPr id="66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27114" y="4897416"/>
                            <a:ext cx="847725" cy="411162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64" name="Straight Arrow Connector 63"/>
            <p:cNvCxnSpPr/>
            <p:nvPr/>
          </p:nvCxnSpPr>
          <p:spPr>
            <a:xfrm flipH="1">
              <a:off x="8357065" y="4629379"/>
              <a:ext cx="1344099" cy="59091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Group 53"/>
          <p:cNvGrpSpPr/>
          <p:nvPr/>
        </p:nvGrpSpPr>
        <p:grpSpPr>
          <a:xfrm>
            <a:off x="163631" y="5072814"/>
            <a:ext cx="1859192" cy="779326"/>
            <a:chOff x="3951795" y="5995367"/>
            <a:chExt cx="1859192" cy="779326"/>
          </a:xfrm>
        </p:grpSpPr>
        <p:sp>
          <p:nvSpPr>
            <p:cNvPr id="59" name="Left Brace 58"/>
            <p:cNvSpPr/>
            <p:nvPr/>
          </p:nvSpPr>
          <p:spPr>
            <a:xfrm rot="16200000">
              <a:off x="5025907" y="5686678"/>
              <a:ext cx="222530" cy="839907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3951795" y="6403389"/>
              <a:ext cx="1223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Laue</a:t>
              </a:r>
              <a:r>
                <a:rPr lang="fi-FI" dirty="0" smtClean="0"/>
                <a:t>-ehto</a:t>
              </a:r>
              <a:endParaRPr lang="fi-FI" dirty="0"/>
            </a:p>
          </p:txBody>
        </p:sp>
        <p:cxnSp>
          <p:nvCxnSpPr>
            <p:cNvPr id="61" name="Straight Arrow Connector 60"/>
            <p:cNvCxnSpPr/>
            <p:nvPr/>
          </p:nvCxnSpPr>
          <p:spPr>
            <a:xfrm flipH="1">
              <a:off x="4619737" y="6168051"/>
              <a:ext cx="348263" cy="30890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2" name="Object 61"/>
            <p:cNvGraphicFramePr>
              <a:graphicFrameLocks noChangeAspect="1"/>
            </p:cNvGraphicFramePr>
            <p:nvPr>
              <p:extLst/>
            </p:nvPr>
          </p:nvGraphicFramePr>
          <p:xfrm>
            <a:off x="5139475" y="6363530"/>
            <a:ext cx="671512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18" name="Equation" r:id="rId10" imgW="393480" imgH="241200" progId="Equation.DSMT4">
                    <p:embed/>
                  </p:oleObj>
                </mc:Choice>
                <mc:Fallback>
                  <p:oleObj name="Equation" r:id="rId10" imgW="393480" imgH="241200" progId="Equation.DSMT4">
                    <p:embed/>
                    <p:pic>
                      <p:nvPicPr>
                        <p:cNvPr id="62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9475" y="6363530"/>
                          <a:ext cx="671512" cy="411163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" name="Group 91"/>
          <p:cNvGrpSpPr/>
          <p:nvPr/>
        </p:nvGrpSpPr>
        <p:grpSpPr>
          <a:xfrm>
            <a:off x="1839107" y="5072814"/>
            <a:ext cx="3797010" cy="1626038"/>
            <a:chOff x="1839107" y="5072814"/>
            <a:chExt cx="3797010" cy="1626038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3616817" y="5655865"/>
            <a:ext cx="2019300" cy="1042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19" name="Equation" r:id="rId12" imgW="1180800" imgH="545760" progId="Equation.DSMT4">
                    <p:embed/>
                  </p:oleObj>
                </mc:Choice>
                <mc:Fallback>
                  <p:oleObj name="Equation" r:id="rId12" imgW="1180800" imgH="545760" progId="Equation.DSMT4">
                    <p:embed/>
                    <p:pic>
                      <p:nvPicPr>
                        <p:cNvPr id="1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6817" y="5655865"/>
                          <a:ext cx="2019300" cy="1042987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5" name="Group 54"/>
            <p:cNvGrpSpPr/>
            <p:nvPr/>
          </p:nvGrpSpPr>
          <p:grpSpPr>
            <a:xfrm>
              <a:off x="1839107" y="5072814"/>
              <a:ext cx="3348765" cy="558012"/>
              <a:chOff x="5627271" y="5995367"/>
              <a:chExt cx="3348765" cy="558012"/>
            </a:xfrm>
          </p:grpSpPr>
          <p:sp>
            <p:nvSpPr>
              <p:cNvPr id="56" name="Left Brace 55"/>
              <p:cNvSpPr/>
              <p:nvPr/>
            </p:nvSpPr>
            <p:spPr>
              <a:xfrm rot="16200000">
                <a:off x="7126202" y="4496436"/>
                <a:ext cx="226882" cy="3224743"/>
              </a:xfrm>
              <a:prstGeom prst="leftBrac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7329431" y="6184047"/>
                <a:ext cx="16466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Rakennetekijä</a:t>
                </a:r>
                <a:endParaRPr lang="fi-FI" dirty="0"/>
              </a:p>
            </p:txBody>
          </p:sp>
        </p:grpSp>
      </p:grpSp>
      <p:grpSp>
        <p:nvGrpSpPr>
          <p:cNvPr id="91" name="Group 90"/>
          <p:cNvGrpSpPr/>
          <p:nvPr/>
        </p:nvGrpSpPr>
        <p:grpSpPr>
          <a:xfrm>
            <a:off x="24982" y="3425299"/>
            <a:ext cx="9259202" cy="2999960"/>
            <a:chOff x="24982" y="3425299"/>
            <a:chExt cx="9259202" cy="2999960"/>
          </a:xfrm>
        </p:grpSpPr>
        <p:sp>
          <p:nvSpPr>
            <p:cNvPr id="49" name="TextBox 48"/>
            <p:cNvSpPr txBox="1"/>
            <p:nvPr/>
          </p:nvSpPr>
          <p:spPr>
            <a:xfrm>
              <a:off x="24982" y="3425299"/>
              <a:ext cx="5545108" cy="3693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Sironta tapahtuu kaikkien atomien elektroniverhoista!</a:t>
              </a:r>
              <a:endParaRPr lang="fi-FI" dirty="0"/>
            </a:p>
          </p:txBody>
        </p:sp>
        <p:graphicFrame>
          <p:nvGraphicFramePr>
            <p:cNvPr id="52" name="Object 51"/>
            <p:cNvGraphicFramePr>
              <a:graphicFrameLocks noChangeAspect="1"/>
            </p:cNvGraphicFramePr>
            <p:nvPr>
              <p:extLst/>
            </p:nvPr>
          </p:nvGraphicFramePr>
          <p:xfrm>
            <a:off x="211138" y="3863975"/>
            <a:ext cx="5187950" cy="1116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20" name="Equation" r:id="rId14" imgW="3035160" imgH="583920" progId="Equation.DSMT4">
                    <p:embed/>
                  </p:oleObj>
                </mc:Choice>
                <mc:Fallback>
                  <p:oleObj name="Equation" r:id="rId14" imgW="3035160" imgH="583920" progId="Equation.DSMT4">
                    <p:embed/>
                    <p:pic>
                      <p:nvPicPr>
                        <p:cNvPr id="52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138" y="3863975"/>
                          <a:ext cx="5187950" cy="1116013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5" name="Group 84"/>
            <p:cNvGrpSpPr/>
            <p:nvPr/>
          </p:nvGrpSpPr>
          <p:grpSpPr>
            <a:xfrm>
              <a:off x="6236476" y="4415176"/>
              <a:ext cx="3047708" cy="2010083"/>
              <a:chOff x="6236476" y="4415176"/>
              <a:chExt cx="3047708" cy="2010083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6236476" y="4456695"/>
                <a:ext cx="2114297" cy="1968564"/>
                <a:chOff x="6224532" y="85987"/>
                <a:chExt cx="2114297" cy="1968564"/>
              </a:xfrm>
            </p:grpSpPr>
            <p:grpSp>
              <p:nvGrpSpPr>
                <p:cNvPr id="70" name="Group 69"/>
                <p:cNvGrpSpPr/>
                <p:nvPr/>
              </p:nvGrpSpPr>
              <p:grpSpPr>
                <a:xfrm>
                  <a:off x="6457950" y="146401"/>
                  <a:ext cx="1634688" cy="1801159"/>
                  <a:chOff x="6634584" y="318006"/>
                  <a:chExt cx="1634688" cy="1801159"/>
                </a:xfrm>
              </p:grpSpPr>
              <p:sp>
                <p:nvSpPr>
                  <p:cNvPr id="75" name="Oval 74"/>
                  <p:cNvSpPr/>
                  <p:nvPr/>
                </p:nvSpPr>
                <p:spPr>
                  <a:xfrm>
                    <a:off x="6639509" y="318006"/>
                    <a:ext cx="1629763" cy="1544668"/>
                  </a:xfrm>
                  <a:prstGeom prst="ellipse">
                    <a:avLst/>
                  </a:prstGeom>
                  <a:solidFill>
                    <a:schemeClr val="accent1">
                      <a:lumMod val="20000"/>
                      <a:lumOff val="80000"/>
                    </a:schemeClr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graphicFrame>
                <p:nvGraphicFramePr>
                  <p:cNvPr id="76" name="Object 75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6634584" y="1597447"/>
                  <a:ext cx="258763" cy="34925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6721" name="Equation" r:id="rId16" imgW="152280" imgH="203040" progId="Equation.DSMT4">
                          <p:embed/>
                        </p:oleObj>
                      </mc:Choice>
                      <mc:Fallback>
                        <p:oleObj name="Equation" r:id="rId16" imgW="152280" imgH="203040" progId="Equation.DSMT4">
                          <p:embed/>
                          <p:pic>
                            <p:nvPicPr>
                              <p:cNvPr id="76" name="Object 7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634584" y="1597447"/>
                                <a:ext cx="258763" cy="34925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77" name="Oval 76"/>
                  <p:cNvSpPr/>
                  <p:nvPr/>
                </p:nvSpPr>
                <p:spPr>
                  <a:xfrm>
                    <a:off x="6991759" y="1188899"/>
                    <a:ext cx="605340" cy="568625"/>
                  </a:xfrm>
                  <a:prstGeom prst="ellipse">
                    <a:avLst/>
                  </a:prstGeom>
                  <a:solidFill>
                    <a:schemeClr val="accent4">
                      <a:lumMod val="20000"/>
                      <a:lumOff val="80000"/>
                    </a:schemeClr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78" name="Oval 77"/>
                  <p:cNvSpPr/>
                  <p:nvPr/>
                </p:nvSpPr>
                <p:spPr>
                  <a:xfrm>
                    <a:off x="7067960" y="370985"/>
                    <a:ext cx="605340" cy="572595"/>
                  </a:xfrm>
                  <a:prstGeom prst="ellipse">
                    <a:avLst/>
                  </a:prstGeom>
                  <a:solidFill>
                    <a:schemeClr val="accent3">
                      <a:lumMod val="20000"/>
                      <a:lumOff val="80000"/>
                    </a:schemeClr>
                  </a:solidFill>
                  <a:ln>
                    <a:solidFill>
                      <a:schemeClr val="accent3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cxnSp>
                <p:nvCxnSpPr>
                  <p:cNvPr id="79" name="Straight Arrow Connector 78"/>
                  <p:cNvCxnSpPr/>
                  <p:nvPr/>
                </p:nvCxnSpPr>
                <p:spPr>
                  <a:xfrm flipV="1">
                    <a:off x="6774027" y="1496491"/>
                    <a:ext cx="517587" cy="622674"/>
                  </a:xfrm>
                  <a:prstGeom prst="straightConnector1">
                    <a:avLst/>
                  </a:prstGeom>
                  <a:ln w="28575">
                    <a:solidFill>
                      <a:schemeClr val="tx1"/>
                    </a:solidFill>
                    <a:headEnd type="none" w="med" len="med"/>
                    <a:tailEnd type="arrow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0" name="Straight Arrow Connector 79"/>
                  <p:cNvCxnSpPr/>
                  <p:nvPr/>
                </p:nvCxnSpPr>
                <p:spPr>
                  <a:xfrm flipV="1">
                    <a:off x="7276638" y="620729"/>
                    <a:ext cx="86442" cy="866647"/>
                  </a:xfrm>
                  <a:prstGeom prst="straightConnector1">
                    <a:avLst/>
                  </a:prstGeom>
                  <a:ln w="28575">
                    <a:solidFill>
                      <a:schemeClr val="tx1"/>
                    </a:solidFill>
                    <a:headEnd type="none" w="med" len="med"/>
                    <a:tailEnd type="arrow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1" name="Straight Arrow Connector 80"/>
                  <p:cNvCxnSpPr/>
                  <p:nvPr/>
                </p:nvCxnSpPr>
                <p:spPr>
                  <a:xfrm>
                    <a:off x="7367948" y="606914"/>
                    <a:ext cx="229151" cy="69003"/>
                  </a:xfrm>
                  <a:prstGeom prst="straightConnector1">
                    <a:avLst/>
                  </a:prstGeom>
                  <a:ln w="28575">
                    <a:solidFill>
                      <a:schemeClr val="tx1"/>
                    </a:solidFill>
                    <a:headEnd type="none" w="med" len="med"/>
                    <a:tailEnd type="arrow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82" name="Object 81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6950497" y="843118"/>
                  <a:ext cx="236537" cy="41433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6722" name="Equation" r:id="rId18" imgW="139680" imgH="241200" progId="Equation.DSMT4">
                          <p:embed/>
                        </p:oleObj>
                      </mc:Choice>
                      <mc:Fallback>
                        <p:oleObj name="Equation" r:id="rId18" imgW="139680" imgH="241200" progId="Equation.DSMT4">
                          <p:embed/>
                          <p:pic>
                            <p:nvPicPr>
                              <p:cNvPr id="82" name="Object 8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9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950497" y="843118"/>
                                <a:ext cx="236537" cy="414337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83" name="Object 82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7375367" y="347782"/>
                  <a:ext cx="214312" cy="2825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76723" name="Kaava" r:id="rId20" imgW="126720" imgH="164880" progId="Equation.3">
                          <p:embed/>
                        </p:oleObj>
                      </mc:Choice>
                      <mc:Fallback>
                        <p:oleObj name="Kaava" r:id="rId20" imgW="126720" imgH="164880" progId="Equation.3">
                          <p:embed/>
                          <p:pic>
                            <p:nvPicPr>
                              <p:cNvPr id="83" name="Object 8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1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75367" y="347782"/>
                                <a:ext cx="214312" cy="28257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71" name="Oval 70"/>
                <p:cNvSpPr/>
                <p:nvPr/>
              </p:nvSpPr>
              <p:spPr>
                <a:xfrm>
                  <a:off x="6224532" y="85987"/>
                  <a:ext cx="2025063" cy="1968564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prstDash val="lg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cxnSp>
              <p:nvCxnSpPr>
                <p:cNvPr id="72" name="Straight Arrow Connector 71"/>
                <p:cNvCxnSpPr/>
                <p:nvPr/>
              </p:nvCxnSpPr>
              <p:spPr>
                <a:xfrm flipH="1">
                  <a:off x="7456217" y="217899"/>
                  <a:ext cx="551554" cy="98614"/>
                </a:xfrm>
                <a:prstGeom prst="straightConnector1">
                  <a:avLst/>
                </a:prstGeom>
                <a:ln w="12700">
                  <a:solidFill>
                    <a:schemeClr val="accent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Straight Arrow Connector 72"/>
                <p:cNvCxnSpPr>
                  <a:endCxn id="75" idx="6"/>
                </p:cNvCxnSpPr>
                <p:nvPr/>
              </p:nvCxnSpPr>
              <p:spPr>
                <a:xfrm flipH="1">
                  <a:off x="8092638" y="752953"/>
                  <a:ext cx="246191" cy="165782"/>
                </a:xfrm>
                <a:prstGeom prst="straightConnector1">
                  <a:avLst/>
                </a:prstGeom>
                <a:ln w="12700">
                  <a:solidFill>
                    <a:schemeClr val="accent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Straight Arrow Connector 73"/>
                <p:cNvCxnSpPr>
                  <a:endCxn id="77" idx="7"/>
                </p:cNvCxnSpPr>
                <p:nvPr/>
              </p:nvCxnSpPr>
              <p:spPr>
                <a:xfrm flipH="1">
                  <a:off x="7331815" y="302873"/>
                  <a:ext cx="712813" cy="797694"/>
                </a:xfrm>
                <a:prstGeom prst="straightConnector1">
                  <a:avLst/>
                </a:prstGeom>
                <a:ln w="12700">
                  <a:solidFill>
                    <a:schemeClr val="accent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4" name="TextBox 83"/>
              <p:cNvSpPr txBox="1"/>
              <p:nvPr/>
            </p:nvSpPr>
            <p:spPr>
              <a:xfrm>
                <a:off x="7999765" y="4415176"/>
                <a:ext cx="1284419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/>
                  <a:t>Atomit</a:t>
                </a:r>
              </a:p>
              <a:p>
                <a:r>
                  <a:rPr lang="fi-FI" sz="600" dirty="0" smtClean="0"/>
                  <a:t> </a:t>
                </a:r>
              </a:p>
              <a:p>
                <a:r>
                  <a:rPr lang="fi-FI" dirty="0"/>
                  <a:t> </a:t>
                </a:r>
                <a:r>
                  <a:rPr lang="fi-FI" dirty="0" smtClean="0"/>
                  <a:t>   </a:t>
                </a:r>
                <a:r>
                  <a:rPr lang="fi-FI" dirty="0" err="1" smtClean="0"/>
                  <a:t>Alkeis</a:t>
                </a:r>
                <a:r>
                  <a:rPr lang="fi-FI" dirty="0" smtClean="0"/>
                  <a:t>-</a:t>
                </a:r>
              </a:p>
              <a:p>
                <a:r>
                  <a:rPr lang="fi-FI" dirty="0"/>
                  <a:t> </a:t>
                </a:r>
                <a:r>
                  <a:rPr lang="fi-FI" dirty="0" smtClean="0"/>
                  <a:t>   koppi</a:t>
                </a:r>
                <a:endParaRPr lang="fi-FI" dirty="0"/>
              </a:p>
            </p:txBody>
          </p:sp>
        </p:grpSp>
      </p:grpSp>
      <p:grpSp>
        <p:nvGrpSpPr>
          <p:cNvPr id="93" name="Group 92"/>
          <p:cNvGrpSpPr/>
          <p:nvPr/>
        </p:nvGrpSpPr>
        <p:grpSpPr>
          <a:xfrm>
            <a:off x="440164" y="5868391"/>
            <a:ext cx="2983268" cy="664450"/>
            <a:chOff x="440164" y="5868391"/>
            <a:chExt cx="2983268" cy="664450"/>
          </a:xfrm>
        </p:grpSpPr>
        <p:sp>
          <p:nvSpPr>
            <p:cNvPr id="86" name="TextBox 85"/>
            <p:cNvSpPr txBox="1"/>
            <p:nvPr/>
          </p:nvSpPr>
          <p:spPr>
            <a:xfrm>
              <a:off x="440164" y="6163509"/>
              <a:ext cx="2727041" cy="369332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Valintasäännöt sironnalle</a:t>
              </a:r>
              <a:endParaRPr lang="fi-FI" dirty="0"/>
            </a:p>
          </p:txBody>
        </p:sp>
        <p:sp>
          <p:nvSpPr>
            <p:cNvPr id="87" name="Right Arrow 86"/>
            <p:cNvSpPr/>
            <p:nvPr/>
          </p:nvSpPr>
          <p:spPr>
            <a:xfrm rot="12943011" flipH="1">
              <a:off x="1573519" y="5878269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Right Arrow 87"/>
            <p:cNvSpPr/>
            <p:nvPr/>
          </p:nvSpPr>
          <p:spPr>
            <a:xfrm rot="8944955">
              <a:off x="3043541" y="5868391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83444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7564" y="1780437"/>
            <a:ext cx="8072837" cy="1332000"/>
          </a:xfrm>
        </p:spPr>
        <p:txBody>
          <a:bodyPr/>
          <a:lstStyle/>
          <a:p>
            <a:r>
              <a:rPr lang="fi-FI" dirty="0" smtClean="0"/>
              <a:t>Sironta kidehilasta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309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5" name="TextShape 1"/>
          <p:cNvSpPr txBox="1">
            <a:spLocks noChangeArrowheads="1"/>
          </p:cNvSpPr>
          <p:nvPr/>
        </p:nvSpPr>
        <p:spPr bwMode="auto">
          <a:xfrm>
            <a:off x="592532" y="51300"/>
            <a:ext cx="8983066" cy="685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2800" b="1" dirty="0" err="1" smtClean="0">
                <a:solidFill>
                  <a:srgbClr val="FF7900"/>
                </a:solidFill>
              </a:rPr>
              <a:t>Diffraktiokokeet</a:t>
            </a:r>
            <a:r>
              <a:rPr lang="en-US" sz="2800" b="1" dirty="0" smtClean="0">
                <a:solidFill>
                  <a:srgbClr val="FF7900"/>
                </a:solidFill>
              </a:rPr>
              <a:t>: </a:t>
            </a:r>
            <a:r>
              <a:rPr lang="en-US" sz="2800" b="1" dirty="0" err="1" smtClean="0">
                <a:solidFill>
                  <a:srgbClr val="FF7900"/>
                </a:solidFill>
              </a:rPr>
              <a:t>Röntgen</a:t>
            </a:r>
            <a:r>
              <a:rPr lang="en-US" sz="2800" b="1" dirty="0" smtClean="0">
                <a:solidFill>
                  <a:srgbClr val="FF7900"/>
                </a:solidFill>
              </a:rPr>
              <a:t> </a:t>
            </a:r>
            <a:r>
              <a:rPr lang="en-US" sz="2800" b="1" dirty="0" err="1" smtClean="0">
                <a:solidFill>
                  <a:srgbClr val="FF7900"/>
                </a:solidFill>
              </a:rPr>
              <a:t>säteet</a:t>
            </a:r>
            <a:r>
              <a:rPr lang="en-US" sz="2800" b="1" dirty="0" smtClean="0">
                <a:solidFill>
                  <a:srgbClr val="FF7900"/>
                </a:solidFill>
              </a:rPr>
              <a:t>, </a:t>
            </a:r>
            <a:r>
              <a:rPr lang="en-US" sz="2800" b="1" dirty="0" err="1" smtClean="0">
                <a:solidFill>
                  <a:srgbClr val="FF7900"/>
                </a:solidFill>
              </a:rPr>
              <a:t>neutronit</a:t>
            </a:r>
            <a:r>
              <a:rPr lang="en-US" sz="2800" b="1" dirty="0" smtClean="0">
                <a:solidFill>
                  <a:srgbClr val="FF7900"/>
                </a:solidFill>
              </a:rPr>
              <a:t>, </a:t>
            </a:r>
            <a:r>
              <a:rPr lang="en-US" sz="2800" b="1" dirty="0" err="1" smtClean="0">
                <a:solidFill>
                  <a:srgbClr val="FF7900"/>
                </a:solidFill>
              </a:rPr>
              <a:t>elektronit</a:t>
            </a:r>
            <a:r>
              <a:rPr lang="en-US" sz="2800" b="1" dirty="0" smtClean="0">
                <a:solidFill>
                  <a:srgbClr val="FF7900"/>
                </a:solidFill>
              </a:rPr>
              <a:t>, </a:t>
            </a:r>
            <a:r>
              <a:rPr lang="en-US" sz="2800" b="1" dirty="0" err="1" smtClean="0">
                <a:solidFill>
                  <a:srgbClr val="FF7900"/>
                </a:solidFill>
              </a:rPr>
              <a:t>atomit</a:t>
            </a:r>
            <a:endParaRPr lang="en-US" sz="2800" dirty="0"/>
          </a:p>
        </p:txBody>
      </p:sp>
      <p:grpSp>
        <p:nvGrpSpPr>
          <p:cNvPr id="6" name="Group 5"/>
          <p:cNvGrpSpPr/>
          <p:nvPr/>
        </p:nvGrpSpPr>
        <p:grpSpPr>
          <a:xfrm>
            <a:off x="4722986" y="1078260"/>
            <a:ext cx="4270028" cy="5257453"/>
            <a:chOff x="2411760" y="1268760"/>
            <a:chExt cx="4270028" cy="5257453"/>
          </a:xfrm>
        </p:grpSpPr>
        <p:sp>
          <p:nvSpPr>
            <p:cNvPr id="7" name="TextShape 3"/>
            <p:cNvSpPr txBox="1">
              <a:spLocks noChangeArrowheads="1"/>
            </p:cNvSpPr>
            <p:nvPr/>
          </p:nvSpPr>
          <p:spPr bwMode="auto">
            <a:xfrm>
              <a:off x="5145088" y="6145213"/>
              <a:ext cx="1536700" cy="381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5000" rIns="90000" bIns="45000"/>
            <a:lstStyle/>
            <a:p>
              <a:endParaRPr lang="en-US"/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411760" y="1268760"/>
              <a:ext cx="4171215" cy="4534856"/>
            </a:xfrm>
            <a:prstGeom prst="rect">
              <a:avLst/>
            </a:prstGeom>
          </p:spPr>
        </p:pic>
      </p:grpSp>
      <p:sp>
        <p:nvSpPr>
          <p:cNvPr id="9" name="TextBox 8"/>
          <p:cNvSpPr txBox="1"/>
          <p:nvPr/>
        </p:nvSpPr>
        <p:spPr>
          <a:xfrm>
            <a:off x="175672" y="1284423"/>
            <a:ext cx="4162241" cy="369332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fi-FI" dirty="0" smtClean="0"/>
              <a:t>Aallonpituus (0.1-10Å ) ~ hilavakio (1Å) </a:t>
            </a:r>
            <a:endParaRPr lang="fi-FI" dirty="0"/>
          </a:p>
        </p:txBody>
      </p:sp>
      <p:sp>
        <p:nvSpPr>
          <p:cNvPr id="10" name="TextBox 9"/>
          <p:cNvSpPr txBox="1"/>
          <p:nvPr/>
        </p:nvSpPr>
        <p:spPr>
          <a:xfrm>
            <a:off x="175672" y="915091"/>
            <a:ext cx="3664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err="1" smtClean="0"/>
              <a:t>Braggin</a:t>
            </a:r>
            <a:r>
              <a:rPr lang="fi-FI" dirty="0" smtClean="0"/>
              <a:t> sirontaa, jos</a:t>
            </a:r>
            <a:endParaRPr lang="fi-FI" dirty="0"/>
          </a:p>
        </p:txBody>
      </p:sp>
      <p:grpSp>
        <p:nvGrpSpPr>
          <p:cNvPr id="11" name="Group 10"/>
          <p:cNvGrpSpPr/>
          <p:nvPr/>
        </p:nvGrpSpPr>
        <p:grpSpPr>
          <a:xfrm>
            <a:off x="133381" y="2182930"/>
            <a:ext cx="8600110" cy="1693821"/>
            <a:chOff x="133381" y="2182930"/>
            <a:chExt cx="8600110" cy="1693821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5310476" y="2182930"/>
              <a:ext cx="3423015" cy="1693821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Oval 12"/>
            <p:cNvSpPr/>
            <p:nvPr/>
          </p:nvSpPr>
          <p:spPr>
            <a:xfrm>
              <a:off x="6180967" y="2813816"/>
              <a:ext cx="938178" cy="432048"/>
            </a:xfrm>
            <a:prstGeom prst="ellipse">
              <a:avLst/>
            </a:prstGeom>
            <a:noFill/>
            <a:ln w="38100">
              <a:solidFill>
                <a:schemeClr val="accent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33381" y="2554521"/>
              <a:ext cx="4692375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Neutronit: 10 meV-1 </a:t>
              </a:r>
              <a:r>
                <a:rPr lang="fi-FI" dirty="0" err="1" smtClean="0"/>
                <a:t>eV</a:t>
              </a:r>
              <a:r>
                <a:rPr lang="fi-FI" dirty="0" smtClean="0"/>
                <a:t> ~ termiset neutronit </a:t>
              </a:r>
              <a:endParaRPr lang="fi-FI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33381" y="1919759"/>
            <a:ext cx="8584260" cy="1693821"/>
            <a:chOff x="133381" y="1919759"/>
            <a:chExt cx="8584260" cy="1693821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5294626" y="1919759"/>
              <a:ext cx="3423015" cy="1693821"/>
            </a:xfrm>
            <a:prstGeom prst="line">
              <a:avLst/>
            </a:prstGeom>
            <a:ln w="381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Oval 16"/>
            <p:cNvSpPr/>
            <p:nvPr/>
          </p:nvSpPr>
          <p:spPr>
            <a:xfrm>
              <a:off x="7494859" y="2776545"/>
              <a:ext cx="938178" cy="432048"/>
            </a:xfrm>
            <a:prstGeom prst="ellipse">
              <a:avLst/>
            </a:prstGeom>
            <a:noFill/>
            <a:ln w="38100">
              <a:solidFill>
                <a:schemeClr val="accent4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33381" y="2866421"/>
              <a:ext cx="253152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Elektronit: 10 eV-1 </a:t>
              </a:r>
              <a:r>
                <a:rPr lang="fi-FI" dirty="0" err="1" smtClean="0"/>
                <a:t>keV</a:t>
              </a:r>
              <a:endParaRPr lang="fi-FI" dirty="0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112123" y="2701089"/>
            <a:ext cx="8634776" cy="1693821"/>
            <a:chOff x="112123" y="2701089"/>
            <a:chExt cx="8634776" cy="1693821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5323884" y="2701089"/>
              <a:ext cx="3423015" cy="1693821"/>
            </a:xfrm>
            <a:prstGeom prst="line">
              <a:avLst/>
            </a:prstGeom>
            <a:ln w="381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/>
            <p:cNvSpPr/>
            <p:nvPr/>
          </p:nvSpPr>
          <p:spPr>
            <a:xfrm>
              <a:off x="6457721" y="3668467"/>
              <a:ext cx="1142771" cy="432048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12123" y="3189675"/>
              <a:ext cx="448719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He-atomit: </a:t>
              </a:r>
              <a:r>
                <a:rPr lang="fi-FI" dirty="0"/>
                <a:t>10 meV</a:t>
              </a:r>
              <a:r>
                <a:rPr lang="fi-FI" dirty="0" smtClean="0"/>
                <a:t>-1 </a:t>
              </a:r>
              <a:r>
                <a:rPr lang="fi-FI" dirty="0" err="1"/>
                <a:t>eV</a:t>
              </a:r>
              <a:r>
                <a:rPr lang="fi-FI" dirty="0"/>
                <a:t> ~ termiset </a:t>
              </a:r>
              <a:r>
                <a:rPr lang="fi-FI" dirty="0" smtClean="0"/>
                <a:t>atomit </a:t>
              </a:r>
              <a:endParaRPr lang="fi-FI" dirty="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2413" y="1286969"/>
            <a:ext cx="8631078" cy="3240360"/>
            <a:chOff x="102413" y="1286969"/>
            <a:chExt cx="8631078" cy="3240360"/>
          </a:xfrm>
        </p:grpSpPr>
        <p:grpSp>
          <p:nvGrpSpPr>
            <p:cNvPr id="24" name="Group 23"/>
            <p:cNvGrpSpPr/>
            <p:nvPr/>
          </p:nvGrpSpPr>
          <p:grpSpPr>
            <a:xfrm>
              <a:off x="133381" y="1286969"/>
              <a:ext cx="8600110" cy="3240360"/>
              <a:chOff x="133381" y="1286969"/>
              <a:chExt cx="8600110" cy="3240360"/>
            </a:xfrm>
          </p:grpSpPr>
          <p:sp>
            <p:nvSpPr>
              <p:cNvPr id="27" name="Oval 26"/>
              <p:cNvSpPr/>
              <p:nvPr/>
            </p:nvSpPr>
            <p:spPr>
              <a:xfrm>
                <a:off x="5706530" y="1409285"/>
                <a:ext cx="1080120" cy="432048"/>
              </a:xfrm>
              <a:prstGeom prst="ellipse">
                <a:avLst/>
              </a:prstGeom>
              <a:noFill/>
              <a:ln w="38100">
                <a:solidFill>
                  <a:schemeClr val="accent3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cxnSp>
            <p:nvCxnSpPr>
              <p:cNvPr id="28" name="Straight Connector 27"/>
              <p:cNvCxnSpPr/>
              <p:nvPr/>
            </p:nvCxnSpPr>
            <p:spPr>
              <a:xfrm>
                <a:off x="5493131" y="1286969"/>
                <a:ext cx="3240360" cy="3240360"/>
              </a:xfrm>
              <a:prstGeom prst="line">
                <a:avLst/>
              </a:prstGeom>
              <a:ln w="38100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TextBox 28"/>
              <p:cNvSpPr txBox="1"/>
              <p:nvPr/>
            </p:nvSpPr>
            <p:spPr>
              <a:xfrm>
                <a:off x="133381" y="2238673"/>
                <a:ext cx="2300630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Röntgen: 1-100 </a:t>
                </a:r>
                <a:r>
                  <a:rPr lang="fi-FI" dirty="0" err="1" smtClean="0"/>
                  <a:t>keV</a:t>
                </a:r>
                <a:r>
                  <a:rPr lang="fi-FI" dirty="0" smtClean="0"/>
                  <a:t> </a:t>
                </a:r>
                <a:endParaRPr lang="fi-FI" dirty="0"/>
              </a:p>
            </p:txBody>
          </p:sp>
        </p:grpSp>
        <p:sp>
          <p:nvSpPr>
            <p:cNvPr id="25" name="Rectangle 24"/>
            <p:cNvSpPr/>
            <p:nvPr/>
          </p:nvSpPr>
          <p:spPr>
            <a:xfrm>
              <a:off x="102413" y="2238451"/>
              <a:ext cx="4604723" cy="1309421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26" name="Right Arrow 25"/>
            <p:cNvSpPr/>
            <p:nvPr/>
          </p:nvSpPr>
          <p:spPr>
            <a:xfrm rot="14760301" flipH="1">
              <a:off x="558507" y="1840211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260288" y="4281865"/>
            <a:ext cx="34956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Miksi erilaiset kulmakertoimet? Mistä voitaisiin johtaa?</a:t>
            </a:r>
            <a:endParaRPr lang="fi-FI" dirty="0"/>
          </a:p>
        </p:txBody>
      </p:sp>
      <p:sp>
        <p:nvSpPr>
          <p:cNvPr id="35" name="TextBox 34"/>
          <p:cNvSpPr txBox="1"/>
          <p:nvPr/>
        </p:nvSpPr>
        <p:spPr>
          <a:xfrm>
            <a:off x="228709" y="4281865"/>
            <a:ext cx="4189833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i-FI" dirty="0" smtClean="0"/>
              <a:t>Missä tutkimuksissa eri menetelmiä voidaan käyttää?</a:t>
            </a:r>
            <a:endParaRPr lang="fi-FI" dirty="0"/>
          </a:p>
        </p:txBody>
      </p:sp>
      <p:grpSp>
        <p:nvGrpSpPr>
          <p:cNvPr id="37" name="Group 36"/>
          <p:cNvGrpSpPr/>
          <p:nvPr/>
        </p:nvGrpSpPr>
        <p:grpSpPr>
          <a:xfrm>
            <a:off x="81668" y="3669023"/>
            <a:ext cx="4704686" cy="1934521"/>
            <a:chOff x="81668" y="3669023"/>
            <a:chExt cx="4704686" cy="1934521"/>
          </a:xfrm>
        </p:grpSpPr>
        <p:sp>
          <p:nvSpPr>
            <p:cNvPr id="31" name="TextBox 30"/>
            <p:cNvSpPr txBox="1"/>
            <p:nvPr/>
          </p:nvSpPr>
          <p:spPr>
            <a:xfrm>
              <a:off x="81668" y="4126216"/>
              <a:ext cx="4704686" cy="147732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Röntgen: </a:t>
              </a:r>
              <a:r>
                <a:rPr lang="fi-FI" dirty="0" err="1" smtClean="0"/>
                <a:t>bulk</a:t>
              </a:r>
              <a:r>
                <a:rPr lang="fi-FI" dirty="0" smtClean="0"/>
                <a:t>-kiderakenne</a:t>
              </a:r>
            </a:p>
            <a:p>
              <a:r>
                <a:rPr lang="fi-FI" dirty="0" smtClean="0"/>
                <a:t>Neutronit: </a:t>
              </a:r>
              <a:r>
                <a:rPr lang="fi-FI" dirty="0" err="1" smtClean="0"/>
                <a:t>bulk</a:t>
              </a:r>
              <a:r>
                <a:rPr lang="fi-FI" dirty="0" smtClean="0"/>
                <a:t>-kiderakenne, </a:t>
              </a:r>
              <a:r>
                <a:rPr lang="fi-FI" dirty="0" err="1" smtClean="0"/>
                <a:t>fononien</a:t>
              </a:r>
              <a:r>
                <a:rPr lang="fi-FI" dirty="0" smtClean="0"/>
                <a:t> dispersiorelaatiot, magneettiset rakenteet</a:t>
              </a:r>
            </a:p>
            <a:p>
              <a:r>
                <a:rPr lang="fi-FI" dirty="0" smtClean="0"/>
                <a:t>Elektronit: pintatutkimus</a:t>
              </a:r>
            </a:p>
            <a:p>
              <a:r>
                <a:rPr lang="fi-FI" dirty="0" smtClean="0"/>
                <a:t>He-atomit: pintatutkimus</a:t>
              </a:r>
            </a:p>
          </p:txBody>
        </p:sp>
        <p:sp>
          <p:nvSpPr>
            <p:cNvPr id="36" name="Right Arrow 35"/>
            <p:cNvSpPr/>
            <p:nvPr/>
          </p:nvSpPr>
          <p:spPr>
            <a:xfrm rot="14760301" flipH="1">
              <a:off x="560808" y="3772848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4418542" y="512650"/>
            <a:ext cx="40735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>
                <a:sym typeface="Wingdings" panose="05000000000000000000" pitchFamily="2" charset="2"/>
              </a:rPr>
              <a:t> Hiukkasilla de </a:t>
            </a:r>
            <a:r>
              <a:rPr lang="fi-FI" dirty="0" err="1" smtClean="0">
                <a:sym typeface="Wingdings" panose="05000000000000000000" pitchFamily="2" charset="2"/>
              </a:rPr>
              <a:t>Broglie</a:t>
            </a:r>
            <a:r>
              <a:rPr lang="fi-FI" dirty="0" smtClean="0">
                <a:sym typeface="Wingdings" panose="05000000000000000000" pitchFamily="2" charset="2"/>
              </a:rPr>
              <a:t> -aallonpituus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81437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5" name="TextShape 1"/>
          <p:cNvSpPr txBox="1">
            <a:spLocks noChangeArrowheads="1"/>
          </p:cNvSpPr>
          <p:nvPr/>
        </p:nvSpPr>
        <p:spPr bwMode="auto">
          <a:xfrm>
            <a:off x="573088" y="488950"/>
            <a:ext cx="7988300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 dirty="0" err="1" smtClean="0">
                <a:solidFill>
                  <a:srgbClr val="FF7900"/>
                </a:solidFill>
              </a:rPr>
              <a:t>Röntgensäteiden</a:t>
            </a:r>
            <a:r>
              <a:rPr lang="en-US" sz="3200" b="1" dirty="0" smtClean="0">
                <a:solidFill>
                  <a:srgbClr val="FF7900"/>
                </a:solidFill>
              </a:rPr>
              <a:t> </a:t>
            </a:r>
            <a:r>
              <a:rPr lang="en-US" sz="3200" b="1" dirty="0" err="1" smtClean="0">
                <a:solidFill>
                  <a:srgbClr val="FF7900"/>
                </a:solidFill>
              </a:rPr>
              <a:t>tuottaminen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582960" y="1635006"/>
            <a:ext cx="4572000" cy="2345535"/>
            <a:chOff x="1031449" y="1772816"/>
            <a:chExt cx="5356825" cy="2609850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7624" y="1772816"/>
              <a:ext cx="5200650" cy="2609850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1031449" y="3775878"/>
              <a:ext cx="3179285" cy="25684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i-FI" sz="900" i="1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http://www.hardhack.org.au/book/export/html/108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445968" y="1144196"/>
            <a:ext cx="3267249" cy="3021826"/>
            <a:chOff x="5363564" y="2950685"/>
            <a:chExt cx="3028152" cy="2807684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-60000">
              <a:off x="5363564" y="2950685"/>
              <a:ext cx="3003880" cy="2807684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7164288" y="3302467"/>
              <a:ext cx="1227428" cy="91862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547291" y="4676164"/>
            <a:ext cx="790022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400" dirty="0" smtClean="0"/>
              <a:t>Suurjännitelähde, jossa katodilta anodille iskeytyvät elektronit tuottavat röntgensäteilyä: </a:t>
            </a:r>
          </a:p>
          <a:p>
            <a:r>
              <a:rPr lang="fi-FI" sz="1400" dirty="0" smtClean="0"/>
              <a:t>1) jarrutussäteilyn (</a:t>
            </a:r>
            <a:r>
              <a:rPr lang="fi-FI" sz="1400" i="1" dirty="0" smtClean="0"/>
              <a:t>Bremsstrahlung</a:t>
            </a:r>
            <a:r>
              <a:rPr lang="fi-FI" sz="1400" dirty="0" smtClean="0"/>
              <a:t>) jatkumo eri aallonpituuksia ja 2) selkeitä intensiteettipiikkejä transitioista, joissa säteily irrottaa sisempien tilojen elektroneja atomeista (ionisaatio) ja elektronien siirtyessä (”pudotessa”) näille tiloille emittoituu tiettyjä aallonpituuksia vastaavia fotoneita </a:t>
            </a:r>
            <a:endParaRPr lang="fi-FI" sz="1400" dirty="0"/>
          </a:p>
        </p:txBody>
      </p:sp>
      <p:sp>
        <p:nvSpPr>
          <p:cNvPr id="13" name="Oval 12"/>
          <p:cNvSpPr/>
          <p:nvPr/>
        </p:nvSpPr>
        <p:spPr>
          <a:xfrm>
            <a:off x="7228515" y="2928841"/>
            <a:ext cx="320718" cy="312555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i-FI" sz="1400" dirty="0" smtClean="0"/>
              <a:t>1</a:t>
            </a:r>
            <a:endParaRPr lang="fi-FI" sz="1400" dirty="0"/>
          </a:p>
        </p:txBody>
      </p:sp>
      <p:sp>
        <p:nvSpPr>
          <p:cNvPr id="14" name="Oval 13"/>
          <p:cNvSpPr/>
          <p:nvPr/>
        </p:nvSpPr>
        <p:spPr>
          <a:xfrm>
            <a:off x="6244001" y="1797110"/>
            <a:ext cx="320718" cy="312555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i-FI" sz="14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951286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5" name="TextShape 1"/>
          <p:cNvSpPr txBox="1">
            <a:spLocks noChangeArrowheads="1"/>
          </p:cNvSpPr>
          <p:nvPr/>
        </p:nvSpPr>
        <p:spPr bwMode="auto">
          <a:xfrm>
            <a:off x="481675" y="50016"/>
            <a:ext cx="7988300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 dirty="0" err="1" smtClean="0">
                <a:solidFill>
                  <a:srgbClr val="FF7900"/>
                </a:solidFill>
              </a:rPr>
              <a:t>Synkrotronit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14" y="637011"/>
            <a:ext cx="6284937" cy="485576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995936" y="5892735"/>
            <a:ext cx="476778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i-FI" sz="1400" dirty="0">
                <a:hlinkClick r:id="rId3"/>
              </a:rPr>
              <a:t>http://www.esrf.eu/about/synchrotron-science/synchrotron</a:t>
            </a:r>
            <a:endParaRPr lang="fi-FI" sz="1400" dirty="0"/>
          </a:p>
        </p:txBody>
      </p:sp>
      <p:sp>
        <p:nvSpPr>
          <p:cNvPr id="8" name="Rectangle 7"/>
          <p:cNvSpPr/>
          <p:nvPr/>
        </p:nvSpPr>
        <p:spPr>
          <a:xfrm>
            <a:off x="208483" y="5354651"/>
            <a:ext cx="3222104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i-FI" sz="1000" dirty="0"/>
              <a:t>http://geographyfieldwork.com/SynchrotronWorks.htm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919289" y="277141"/>
            <a:ext cx="3173506" cy="738664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fi-FI" sz="1400" dirty="0" smtClean="0"/>
              <a:t>Elektronit kiihdytetään lähes valon nopeuteen ja pakotetaan muuttamaan kulkusuuntaa magneeteissa.</a:t>
            </a:r>
            <a:endParaRPr lang="fi-FI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6057963" y="1602800"/>
            <a:ext cx="3034832" cy="95410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fi-FI" sz="1400" dirty="0"/>
              <a:t>I</a:t>
            </a:r>
            <a:r>
              <a:rPr lang="fi-FI" sz="1400" dirty="0" smtClean="0"/>
              <a:t>ntensiivinen ja fokusoitunut </a:t>
            </a:r>
            <a:r>
              <a:rPr lang="fi-FI" sz="1400" dirty="0" err="1" smtClean="0"/>
              <a:t>Röngen</a:t>
            </a:r>
            <a:r>
              <a:rPr lang="fi-FI" sz="1400" dirty="0" smtClean="0"/>
              <a:t> suihku, jonka jatkuvasta </a:t>
            </a:r>
            <a:r>
              <a:rPr lang="fi-FI" sz="1400" dirty="0" err="1" smtClean="0"/>
              <a:t>spekristä</a:t>
            </a:r>
            <a:r>
              <a:rPr lang="fi-FI" sz="1400" dirty="0" smtClean="0"/>
              <a:t> voidaan </a:t>
            </a:r>
            <a:r>
              <a:rPr lang="fi-FI" sz="1400" dirty="0" err="1" smtClean="0"/>
              <a:t>monokromatisoida</a:t>
            </a:r>
            <a:r>
              <a:rPr lang="fi-FI" sz="1400" dirty="0" smtClean="0"/>
              <a:t> halutun energian suihku.</a:t>
            </a:r>
            <a:endParaRPr lang="fi-FI" sz="1400" dirty="0"/>
          </a:p>
        </p:txBody>
      </p:sp>
      <p:sp>
        <p:nvSpPr>
          <p:cNvPr id="11" name="Right Arrow 10"/>
          <p:cNvSpPr/>
          <p:nvPr/>
        </p:nvSpPr>
        <p:spPr>
          <a:xfrm rot="14760301" flipH="1">
            <a:off x="6576667" y="1236395"/>
            <a:ext cx="379891" cy="1722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320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45"/>
          <p:cNvSpPr/>
          <p:nvPr/>
        </p:nvSpPr>
        <p:spPr>
          <a:xfrm>
            <a:off x="0" y="5693134"/>
            <a:ext cx="9010412" cy="108932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i-FI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4029387" y="6582304"/>
            <a:ext cx="1544637" cy="125413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5" name="TextShape 1"/>
          <p:cNvSpPr txBox="1">
            <a:spLocks noChangeArrowheads="1"/>
          </p:cNvSpPr>
          <p:nvPr/>
        </p:nvSpPr>
        <p:spPr bwMode="auto">
          <a:xfrm>
            <a:off x="930428" y="41461"/>
            <a:ext cx="7988300" cy="5351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 dirty="0" err="1" smtClean="0">
                <a:solidFill>
                  <a:srgbClr val="FF7900"/>
                </a:solidFill>
              </a:rPr>
              <a:t>Röntgensironta</a:t>
            </a:r>
            <a:r>
              <a:rPr lang="en-US" sz="3200" b="1" dirty="0" smtClean="0">
                <a:solidFill>
                  <a:srgbClr val="FF7900"/>
                </a:solidFill>
              </a:rPr>
              <a:t>, </a:t>
            </a:r>
            <a:r>
              <a:rPr lang="en-US" sz="3200" b="1" dirty="0" err="1" smtClean="0">
                <a:solidFill>
                  <a:srgbClr val="FF7900"/>
                </a:solidFill>
              </a:rPr>
              <a:t>atomin</a:t>
            </a:r>
            <a:r>
              <a:rPr lang="en-US" sz="3200" b="1" dirty="0" smtClean="0">
                <a:solidFill>
                  <a:srgbClr val="FF7900"/>
                </a:solidFill>
              </a:rPr>
              <a:t> </a:t>
            </a:r>
            <a:r>
              <a:rPr lang="en-US" sz="3200" b="1" dirty="0" err="1" smtClean="0">
                <a:solidFill>
                  <a:srgbClr val="FF7900"/>
                </a:solidFill>
              </a:rPr>
              <a:t>muototekijä</a:t>
            </a:r>
            <a:endParaRPr lang="en-US" dirty="0"/>
          </a:p>
        </p:txBody>
      </p:sp>
      <p:grpSp>
        <p:nvGrpSpPr>
          <p:cNvPr id="35" name="Group 34"/>
          <p:cNvGrpSpPr/>
          <p:nvPr/>
        </p:nvGrpSpPr>
        <p:grpSpPr>
          <a:xfrm>
            <a:off x="124545" y="520164"/>
            <a:ext cx="9019455" cy="2395289"/>
            <a:chOff x="338089" y="509669"/>
            <a:chExt cx="9019455" cy="2395289"/>
          </a:xfrm>
        </p:grpSpPr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5743443"/>
                </p:ext>
              </p:extLst>
            </p:nvPr>
          </p:nvGraphicFramePr>
          <p:xfrm>
            <a:off x="499507" y="1032492"/>
            <a:ext cx="5102225" cy="1116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600" name="Equation" r:id="rId3" imgW="2984400" imgH="583920" progId="Equation.DSMT4">
                    <p:embed/>
                  </p:oleObj>
                </mc:Choice>
                <mc:Fallback>
                  <p:oleObj name="Equation" r:id="rId3" imgW="2984400" imgH="583920" progId="Equation.DSMT4">
                    <p:embed/>
                    <p:pic>
                      <p:nvPicPr>
                        <p:cNvPr id="75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507" y="1032492"/>
                          <a:ext cx="5102225" cy="1116013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5"/>
            <p:cNvGrpSpPr/>
            <p:nvPr/>
          </p:nvGrpSpPr>
          <p:grpSpPr>
            <a:xfrm>
              <a:off x="426252" y="509669"/>
              <a:ext cx="8931292" cy="922113"/>
              <a:chOff x="4039958" y="4503761"/>
              <a:chExt cx="8931292" cy="922113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4039958" y="4503761"/>
                <a:ext cx="8931292" cy="922113"/>
                <a:chOff x="4039958" y="4503761"/>
                <a:chExt cx="8931292" cy="922113"/>
              </a:xfrm>
            </p:grpSpPr>
            <p:sp>
              <p:nvSpPr>
                <p:cNvPr id="10" name="TextBox 9"/>
                <p:cNvSpPr txBox="1"/>
                <p:nvPr/>
              </p:nvSpPr>
              <p:spPr>
                <a:xfrm>
                  <a:off x="9201053" y="4503761"/>
                  <a:ext cx="3770197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fi-FI" dirty="0" smtClean="0"/>
                    <a:t>Elektronitiheyden Fourier-muunnos = Atomin muototekijä</a:t>
                  </a:r>
                </a:p>
              </p:txBody>
            </p:sp>
            <p:graphicFrame>
              <p:nvGraphicFramePr>
                <p:cNvPr id="11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62783744"/>
                    </p:ext>
                  </p:extLst>
                </p:nvPr>
              </p:nvGraphicFramePr>
              <p:xfrm>
                <a:off x="6758445" y="5014712"/>
                <a:ext cx="847725" cy="4111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601" name="Equation" r:id="rId5" imgW="495000" imgH="241200" progId="Equation.DSMT4">
                        <p:embed/>
                      </p:oleObj>
                    </mc:Choice>
                    <mc:Fallback>
                      <p:oleObj name="Equation" r:id="rId5" imgW="495000" imgH="241200" progId="Equation.DSMT4">
                        <p:embed/>
                        <p:pic>
                          <p:nvPicPr>
                            <p:cNvPr id="87" name="Object 8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58445" y="5014712"/>
                              <a:ext cx="847725" cy="411162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4" name="TextBox 53"/>
                <p:cNvSpPr txBox="1"/>
                <p:nvPr/>
              </p:nvSpPr>
              <p:spPr>
                <a:xfrm>
                  <a:off x="4039958" y="4614258"/>
                  <a:ext cx="377019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fi-FI" dirty="0" smtClean="0"/>
                    <a:t>Aallon amplitudi detektorissa</a:t>
                  </a:r>
                </a:p>
              </p:txBody>
            </p:sp>
          </p:grpSp>
          <p:cxnSp>
            <p:nvCxnSpPr>
              <p:cNvPr id="9" name="Straight Arrow Connector 8"/>
              <p:cNvCxnSpPr>
                <a:stCxn id="10" idx="1"/>
              </p:cNvCxnSpPr>
              <p:nvPr/>
            </p:nvCxnSpPr>
            <p:spPr>
              <a:xfrm flipH="1">
                <a:off x="8273788" y="4826927"/>
                <a:ext cx="927265" cy="401134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" name="Group 17"/>
            <p:cNvGrpSpPr/>
            <p:nvPr/>
          </p:nvGrpSpPr>
          <p:grpSpPr>
            <a:xfrm>
              <a:off x="338089" y="2125632"/>
              <a:ext cx="1859192" cy="779326"/>
              <a:chOff x="3951795" y="5995367"/>
              <a:chExt cx="1859192" cy="779326"/>
            </a:xfrm>
          </p:grpSpPr>
          <p:sp>
            <p:nvSpPr>
              <p:cNvPr id="19" name="Left Brace 18"/>
              <p:cNvSpPr/>
              <p:nvPr/>
            </p:nvSpPr>
            <p:spPr>
              <a:xfrm rot="16200000">
                <a:off x="5025907" y="5686678"/>
                <a:ext cx="222530" cy="839907"/>
              </a:xfrm>
              <a:prstGeom prst="leftBrac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3951795" y="6403389"/>
                <a:ext cx="12234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err="1" smtClean="0"/>
                  <a:t>Laue</a:t>
                </a:r>
                <a:r>
                  <a:rPr lang="fi-FI" dirty="0" smtClean="0"/>
                  <a:t>-ehto</a:t>
                </a:r>
                <a:endParaRPr lang="fi-FI" dirty="0"/>
              </a:p>
            </p:txBody>
          </p:sp>
          <p:cxnSp>
            <p:nvCxnSpPr>
              <p:cNvPr id="21" name="Straight Arrow Connector 20"/>
              <p:cNvCxnSpPr/>
              <p:nvPr/>
            </p:nvCxnSpPr>
            <p:spPr>
              <a:xfrm flipH="1">
                <a:off x="4619737" y="6168051"/>
                <a:ext cx="348263" cy="308903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2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41975827"/>
                  </p:ext>
                </p:extLst>
              </p:nvPr>
            </p:nvGraphicFramePr>
            <p:xfrm>
              <a:off x="5139475" y="6363530"/>
              <a:ext cx="671512" cy="411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602" name="Equation" r:id="rId7" imgW="393480" imgH="241200" progId="Equation.DSMT4">
                      <p:embed/>
                    </p:oleObj>
                  </mc:Choice>
                  <mc:Fallback>
                    <p:oleObj name="Equation" r:id="rId7" imgW="393480" imgH="241200" progId="Equation.DSMT4">
                      <p:embed/>
                      <p:pic>
                        <p:nvPicPr>
                          <p:cNvPr id="85" name="Object 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9475" y="6363530"/>
                            <a:ext cx="671512" cy="411163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5" name="Group 24"/>
            <p:cNvGrpSpPr/>
            <p:nvPr/>
          </p:nvGrpSpPr>
          <p:grpSpPr>
            <a:xfrm>
              <a:off x="2013565" y="2125632"/>
              <a:ext cx="3255820" cy="724706"/>
              <a:chOff x="5627271" y="5995367"/>
              <a:chExt cx="3255820" cy="724706"/>
            </a:xfrm>
          </p:grpSpPr>
          <p:sp>
            <p:nvSpPr>
              <p:cNvPr id="27" name="Left Brace 26"/>
              <p:cNvSpPr/>
              <p:nvPr/>
            </p:nvSpPr>
            <p:spPr>
              <a:xfrm rot="16200000">
                <a:off x="7126202" y="4496436"/>
                <a:ext cx="226882" cy="3224743"/>
              </a:xfrm>
              <a:prstGeom prst="leftBrac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7236486" y="6350741"/>
                <a:ext cx="16466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Rakennetekijä</a:t>
                </a:r>
                <a:endParaRPr lang="fi-FI" dirty="0"/>
              </a:p>
            </p:txBody>
          </p:sp>
          <p:cxnSp>
            <p:nvCxnSpPr>
              <p:cNvPr id="29" name="Straight Arrow Connector 28"/>
              <p:cNvCxnSpPr/>
              <p:nvPr/>
            </p:nvCxnSpPr>
            <p:spPr>
              <a:xfrm flipH="1" flipV="1">
                <a:off x="7420465" y="6197001"/>
                <a:ext cx="469880" cy="212873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" name="Group 7"/>
          <p:cNvGrpSpPr/>
          <p:nvPr/>
        </p:nvGrpSpPr>
        <p:grpSpPr>
          <a:xfrm>
            <a:off x="316143" y="2419103"/>
            <a:ext cx="6227416" cy="4276812"/>
            <a:chOff x="316143" y="2419103"/>
            <a:chExt cx="6227416" cy="4276812"/>
          </a:xfrm>
        </p:grpSpPr>
        <p:grpSp>
          <p:nvGrpSpPr>
            <p:cNvPr id="48" name="Group 47"/>
            <p:cNvGrpSpPr/>
            <p:nvPr/>
          </p:nvGrpSpPr>
          <p:grpSpPr>
            <a:xfrm>
              <a:off x="316143" y="3317136"/>
              <a:ext cx="3030307" cy="3378779"/>
              <a:chOff x="5654140" y="3449332"/>
              <a:chExt cx="3030307" cy="3378779"/>
            </a:xfrm>
          </p:grpSpPr>
          <p:pic>
            <p:nvPicPr>
              <p:cNvPr id="30" name="Picture 4" descr="Z:\CUP\1_Typescript\SIDEBOTTOM\Jpeg\Chapter-05\SIDEBOTTOM__Fig 5.7.jpg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5654140" y="3449332"/>
                <a:ext cx="2906660" cy="3378779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</p:pic>
          <p:graphicFrame>
            <p:nvGraphicFramePr>
              <p:cNvPr id="31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47849534"/>
                  </p:ext>
                </p:extLst>
              </p:nvPr>
            </p:nvGraphicFramePr>
            <p:xfrm>
              <a:off x="6720710" y="3532621"/>
              <a:ext cx="1963737" cy="520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603" name="Equation" r:id="rId10" imgW="1536480" imgH="406080" progId="Equation.DSMT4">
                      <p:embed/>
                    </p:oleObj>
                  </mc:Choice>
                  <mc:Fallback>
                    <p:oleObj name="Equation" r:id="rId10" imgW="1536480" imgH="406080" progId="Equation.DSMT4">
                      <p:embed/>
                      <p:pic>
                        <p:nvPicPr>
                          <p:cNvPr id="15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0710" y="3532621"/>
                            <a:ext cx="1963737" cy="520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6" name="Group 35"/>
              <p:cNvGrpSpPr/>
              <p:nvPr/>
            </p:nvGrpSpPr>
            <p:grpSpPr>
              <a:xfrm>
                <a:off x="7234714" y="4058317"/>
                <a:ext cx="1317814" cy="1301072"/>
                <a:chOff x="7698154" y="4502991"/>
                <a:chExt cx="1130791" cy="1097325"/>
              </a:xfrm>
            </p:grpSpPr>
            <p:cxnSp>
              <p:nvCxnSpPr>
                <p:cNvPr id="37" name="Straight Arrow Connector 36"/>
                <p:cNvCxnSpPr/>
                <p:nvPr/>
              </p:nvCxnSpPr>
              <p:spPr>
                <a:xfrm>
                  <a:off x="7698154" y="4908061"/>
                  <a:ext cx="914400" cy="0"/>
                </a:xfrm>
                <a:prstGeom prst="straightConnector1">
                  <a:avLst/>
                </a:prstGeom>
                <a:ln w="28575">
                  <a:solidFill>
                    <a:srgbClr val="0070C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7698154" y="4908061"/>
                  <a:ext cx="762000" cy="609600"/>
                </a:xfrm>
                <a:prstGeom prst="straightConnector1">
                  <a:avLst/>
                </a:prstGeom>
                <a:ln w="28575">
                  <a:solidFill>
                    <a:srgbClr val="0070C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Arrow Connector 39"/>
                <p:cNvCxnSpPr/>
                <p:nvPr/>
              </p:nvCxnSpPr>
              <p:spPr>
                <a:xfrm flipV="1">
                  <a:off x="8460154" y="4908061"/>
                  <a:ext cx="152400" cy="609600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41" name="Object 4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52130094"/>
                    </p:ext>
                  </p:extLst>
                </p:nvPr>
              </p:nvGraphicFramePr>
              <p:xfrm>
                <a:off x="8230967" y="4502991"/>
                <a:ext cx="239713" cy="371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604" name="Equation" r:id="rId12" imgW="139680" imgH="215640" progId="Equation.DSMT4">
                        <p:embed/>
                      </p:oleObj>
                    </mc:Choice>
                    <mc:Fallback>
                      <p:oleObj name="Equation" r:id="rId12" imgW="139680" imgH="215640" progId="Equation.DSMT4">
                        <p:embed/>
                        <p:pic>
                          <p:nvPicPr>
                            <p:cNvPr id="25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230967" y="4502991"/>
                              <a:ext cx="239713" cy="3714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" name="Object 4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45788396"/>
                    </p:ext>
                  </p:extLst>
                </p:nvPr>
              </p:nvGraphicFramePr>
              <p:xfrm>
                <a:off x="7896050" y="5228841"/>
                <a:ext cx="282575" cy="371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605" name="Equation" r:id="rId14" imgW="164880" imgH="215640" progId="Equation.DSMT4">
                        <p:embed/>
                      </p:oleObj>
                    </mc:Choice>
                    <mc:Fallback>
                      <p:oleObj name="Equation" r:id="rId14" imgW="164880" imgH="215640" progId="Equation.DSMT4">
                        <p:embed/>
                        <p:pic>
                          <p:nvPicPr>
                            <p:cNvPr id="26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896050" y="5228841"/>
                              <a:ext cx="282575" cy="3714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" name="Object 4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8611458" y="5101735"/>
                <a:ext cx="217487" cy="3508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606" name="Kaava" r:id="rId16" imgW="126835" imgH="202936" progId="Equation.3">
                        <p:embed/>
                      </p:oleObj>
                    </mc:Choice>
                    <mc:Fallback>
                      <p:oleObj name="Kaava" r:id="rId16" imgW="126835" imgH="202936" progId="Equation.3">
                        <p:embed/>
                        <p:pic>
                          <p:nvPicPr>
                            <p:cNvPr id="27" name="Object 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11458" y="5101735"/>
                              <a:ext cx="217487" cy="35083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" name="Object 4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0177085"/>
                    </p:ext>
                  </p:extLst>
                </p:nvPr>
              </p:nvGraphicFramePr>
              <p:xfrm>
                <a:off x="8002367" y="4906216"/>
                <a:ext cx="369888" cy="3063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607" name="Equation" r:id="rId18" imgW="215640" imgH="177480" progId="Equation.DSMT4">
                        <p:embed/>
                      </p:oleObj>
                    </mc:Choice>
                    <mc:Fallback>
                      <p:oleObj name="Equation" r:id="rId18" imgW="215640" imgH="177480" progId="Equation.DSMT4">
                        <p:embed/>
                        <p:pic>
                          <p:nvPicPr>
                            <p:cNvPr id="41" name="Object 4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002367" y="4906216"/>
                              <a:ext cx="369888" cy="3063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3930146"/>
                </p:ext>
              </p:extLst>
            </p:nvPr>
          </p:nvGraphicFramePr>
          <p:xfrm>
            <a:off x="5392621" y="2976798"/>
            <a:ext cx="1150938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608" name="Equation" r:id="rId20" imgW="672840" imgH="241200" progId="Equation.DSMT4">
                    <p:embed/>
                  </p:oleObj>
                </mc:Choice>
                <mc:Fallback>
                  <p:oleObj name="Equation" r:id="rId20" imgW="672840" imgH="241200" progId="Equation.DSMT4">
                    <p:embed/>
                    <p:pic>
                      <p:nvPicPr>
                        <p:cNvPr id="1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2621" y="2976798"/>
                          <a:ext cx="1150938" cy="411162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4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Right Arrow 50"/>
            <p:cNvSpPr/>
            <p:nvPr/>
          </p:nvSpPr>
          <p:spPr>
            <a:xfrm rot="13950320" flipH="1">
              <a:off x="5248159" y="2522928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571411" y="3471370"/>
            <a:ext cx="4220378" cy="2963594"/>
            <a:chOff x="4571411" y="3471370"/>
            <a:chExt cx="4220378" cy="2963594"/>
          </a:xfrm>
        </p:grpSpPr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1459065"/>
                </p:ext>
              </p:extLst>
            </p:nvPr>
          </p:nvGraphicFramePr>
          <p:xfrm>
            <a:off x="5939020" y="3934673"/>
            <a:ext cx="1563687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609" name="Equation" r:id="rId22" imgW="914400" imgH="279360" progId="Equation.DSMT4">
                    <p:embed/>
                  </p:oleObj>
                </mc:Choice>
                <mc:Fallback>
                  <p:oleObj name="Equation" r:id="rId22" imgW="914400" imgH="279360" progId="Equation.DSMT4">
                    <p:embed/>
                    <p:pic>
                      <p:nvPicPr>
                        <p:cNvPr id="47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9020" y="3934673"/>
                          <a:ext cx="1563687" cy="47625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4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TextBox 49"/>
            <p:cNvSpPr txBox="1"/>
            <p:nvPr/>
          </p:nvSpPr>
          <p:spPr>
            <a:xfrm>
              <a:off x="4571411" y="4957636"/>
              <a:ext cx="4220378" cy="1477328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Sironta raskaista atomeista peittää sironnan kevyistä atomeista. </a:t>
              </a:r>
            </a:p>
            <a:p>
              <a:r>
                <a:rPr lang="fi-FI" dirty="0" smtClean="0"/>
                <a:t>Vaikea havaita vetyä. Vaikea erottaa periodisen taulun vierekkäisiä atomeita toisistaan.</a:t>
              </a:r>
              <a:endParaRPr lang="fi-FI" dirty="0"/>
            </a:p>
          </p:txBody>
        </p:sp>
        <p:sp>
          <p:nvSpPr>
            <p:cNvPr id="52" name="Right Arrow 51"/>
            <p:cNvSpPr/>
            <p:nvPr/>
          </p:nvSpPr>
          <p:spPr>
            <a:xfrm rot="13950320" flipH="1">
              <a:off x="5839472" y="3575195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ight Arrow 52"/>
            <p:cNvSpPr/>
            <p:nvPr/>
          </p:nvSpPr>
          <p:spPr>
            <a:xfrm rot="13950320" flipH="1">
              <a:off x="6207366" y="4598158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06566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4340" y="5693134"/>
            <a:ext cx="9010412" cy="108932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i-FI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4010688" y="6459522"/>
            <a:ext cx="1544637" cy="125413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6" name="TextShape 3"/>
          <p:cNvSpPr txBox="1">
            <a:spLocks noChangeArrowheads="1"/>
          </p:cNvSpPr>
          <p:nvPr/>
        </p:nvSpPr>
        <p:spPr bwMode="auto">
          <a:xfrm>
            <a:off x="5145088" y="6145213"/>
            <a:ext cx="15367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5000" rIns="90000" bIns="45000"/>
          <a:lstStyle/>
          <a:p>
            <a:endParaRPr lang="en-US"/>
          </a:p>
        </p:txBody>
      </p:sp>
      <p:sp>
        <p:nvSpPr>
          <p:cNvPr id="7" name="TextShape 4"/>
          <p:cNvSpPr txBox="1">
            <a:spLocks noChangeArrowheads="1"/>
          </p:cNvSpPr>
          <p:nvPr/>
        </p:nvSpPr>
        <p:spPr bwMode="auto">
          <a:xfrm>
            <a:off x="6858000" y="6145213"/>
            <a:ext cx="170338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5000" rIns="90000" bIns="45000"/>
          <a:lstStyle/>
          <a:p>
            <a:endParaRPr lang="en-US"/>
          </a:p>
        </p:txBody>
      </p:sp>
      <p:sp>
        <p:nvSpPr>
          <p:cNvPr id="8" name="TextShape 2"/>
          <p:cNvSpPr txBox="1">
            <a:spLocks noChangeArrowheads="1"/>
          </p:cNvSpPr>
          <p:nvPr/>
        </p:nvSpPr>
        <p:spPr bwMode="auto">
          <a:xfrm>
            <a:off x="476529" y="1277074"/>
            <a:ext cx="7988300" cy="413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defPPr>
              <a:defRPr lang="fi-FI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DejaVu Sans" panose="020B0603030804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DejaVu Sans" panose="020B0603030804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DejaVu Sans" panose="020B0603030804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DejaVu Sans" panose="020B0603030804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DejaVu Sans" panose="020B0603030804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DejaVu Sans" panose="020B0603030804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DejaVu Sans" panose="020B0603030804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DejaVu Sans" panose="020B0603030804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DejaVu Sans" panose="020B0603030804020204" pitchFamily="34" charset="0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endParaRPr lang="en-US" altLang="fi-FI"/>
          </a:p>
          <a:p>
            <a:pPr eaLnBrk="1" hangingPunct="1"/>
            <a:endParaRPr lang="en-US" altLang="fi-FI"/>
          </a:p>
          <a:p>
            <a:pPr eaLnBrk="1" hangingPunct="1"/>
            <a:endParaRPr lang="en-US" altLang="fi-FI"/>
          </a:p>
          <a:p>
            <a:pPr eaLnBrk="1" hangingPunct="1"/>
            <a:endParaRPr lang="en-US" altLang="fi-FI"/>
          </a:p>
        </p:txBody>
      </p:sp>
      <p:sp>
        <p:nvSpPr>
          <p:cNvPr id="9" name="TextBox 18"/>
          <p:cNvSpPr txBox="1">
            <a:spLocks noChangeArrowheads="1"/>
          </p:cNvSpPr>
          <p:nvPr/>
        </p:nvSpPr>
        <p:spPr bwMode="auto">
          <a:xfrm>
            <a:off x="115419" y="673658"/>
            <a:ext cx="4614409" cy="2219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fi-FI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DejaVu Sans" panose="020B0603030804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DejaVu Sans" panose="020B0603030804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DejaVu Sans" panose="020B0603030804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DejaVu Sans" panose="020B0603030804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DejaVu Sans" panose="020B0603030804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DejaVu Sans" panose="020B0603030804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DejaVu Sans" panose="020B0603030804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DejaVu Sans" panose="020B0603030804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DejaVu Sans" panose="020B0603030804020204" pitchFamily="34" charset="0"/>
              </a:defRPr>
            </a:lvl9pPr>
          </a:lstStyle>
          <a:p>
            <a:pPr eaLnBrk="1" hangingPunct="1"/>
            <a:r>
              <a:rPr lang="fi-FI" altLang="fi-FI" dirty="0"/>
              <a:t>Vuorovaikutus ensisijaisesti ytimien </a:t>
            </a:r>
            <a:r>
              <a:rPr lang="fi-FI" altLang="fi-FI" dirty="0" smtClean="0"/>
              <a:t>kanssa</a:t>
            </a:r>
          </a:p>
          <a:p>
            <a:pPr eaLnBrk="1" hangingPunct="1"/>
            <a:r>
              <a:rPr lang="fi-FI" altLang="fi-FI" sz="900" dirty="0"/>
              <a:t> </a:t>
            </a:r>
          </a:p>
          <a:p>
            <a:pPr marL="285750" indent="-285750" eaLnBrk="1" hangingPunct="1">
              <a:buClr>
                <a:srgbClr val="00B0F0"/>
              </a:buClr>
              <a:buSzPct val="125000"/>
              <a:buFont typeface="Arial" panose="020B0604020202020204" pitchFamily="34" charset="0"/>
              <a:buChar char="•"/>
            </a:pPr>
            <a:r>
              <a:rPr lang="fi-FI" altLang="fi-FI" dirty="0"/>
              <a:t>L</a:t>
            </a:r>
            <a:r>
              <a:rPr lang="fi-FI" altLang="fi-FI" dirty="0" smtClean="0"/>
              <a:t>aitteet </a:t>
            </a:r>
            <a:r>
              <a:rPr lang="fi-FI" altLang="fi-FI" dirty="0"/>
              <a:t>suuria &amp; kalliita (neutronilähde</a:t>
            </a:r>
            <a:r>
              <a:rPr lang="fi-FI" altLang="fi-FI" dirty="0" smtClean="0"/>
              <a:t>!)</a:t>
            </a:r>
          </a:p>
          <a:p>
            <a:pPr eaLnBrk="1" hangingPunct="1">
              <a:buClr>
                <a:srgbClr val="00B0F0"/>
              </a:buClr>
              <a:buSzPct val="125000"/>
            </a:pPr>
            <a:r>
              <a:rPr lang="fi-FI" altLang="fi-FI" sz="1000" dirty="0" smtClean="0"/>
              <a:t> </a:t>
            </a:r>
          </a:p>
          <a:p>
            <a:pPr marL="285750" indent="-285750" eaLnBrk="1" hangingPunct="1">
              <a:buClr>
                <a:srgbClr val="00B0F0"/>
              </a:buClr>
              <a:buSzPct val="125000"/>
              <a:buFont typeface="Arial" panose="020B0604020202020204" pitchFamily="34" charset="0"/>
              <a:buChar char="•"/>
            </a:pPr>
            <a:r>
              <a:rPr lang="fi-FI" altLang="fi-FI" dirty="0"/>
              <a:t>E</a:t>
            </a:r>
            <a:r>
              <a:rPr lang="fi-FI" altLang="fi-FI" dirty="0" smtClean="0"/>
              <a:t>nergiahajonta </a:t>
            </a:r>
            <a:r>
              <a:rPr lang="fi-FI" altLang="fi-FI" dirty="0"/>
              <a:t>suuri, matala </a:t>
            </a:r>
            <a:r>
              <a:rPr lang="fi-FI" altLang="fi-FI" dirty="0" smtClean="0"/>
              <a:t>intensiteetti </a:t>
            </a:r>
          </a:p>
          <a:p>
            <a:pPr eaLnBrk="1" hangingPunct="1">
              <a:buClr>
                <a:srgbClr val="00B0F0"/>
              </a:buClr>
              <a:buSzPct val="125000"/>
            </a:pPr>
            <a:r>
              <a:rPr lang="fi-FI" altLang="fi-FI" sz="1000" dirty="0" smtClean="0"/>
              <a:t> </a:t>
            </a:r>
          </a:p>
          <a:p>
            <a:pPr marL="285750" indent="-285750" eaLnBrk="1" hangingPunct="1">
              <a:buClr>
                <a:srgbClr val="00B0F0"/>
              </a:buClr>
              <a:buSzPct val="125000"/>
              <a:buFont typeface="Arial" panose="020B0604020202020204" pitchFamily="34" charset="0"/>
              <a:buChar char="•"/>
            </a:pPr>
            <a:r>
              <a:rPr lang="fi-FI" altLang="fi-FI" dirty="0" smtClean="0"/>
              <a:t>Ytimen neutronisieppaus mahdollinen     (</a:t>
            </a:r>
            <a:r>
              <a:rPr lang="fi-FI" altLang="fi-FI" baseline="30000" dirty="0"/>
              <a:t>3</a:t>
            </a:r>
            <a:r>
              <a:rPr lang="fi-FI" altLang="fi-FI" dirty="0"/>
              <a:t>He, vanadium…) </a:t>
            </a:r>
          </a:p>
          <a:p>
            <a:pPr eaLnBrk="1" hangingPunct="1">
              <a:lnSpc>
                <a:spcPct val="120000"/>
              </a:lnSpc>
            </a:pPr>
            <a:endParaRPr lang="fi-FI" altLang="fi-FI" sz="1600" dirty="0"/>
          </a:p>
        </p:txBody>
      </p:sp>
      <p:sp>
        <p:nvSpPr>
          <p:cNvPr id="10" name="TextShape 1"/>
          <p:cNvSpPr txBox="1">
            <a:spLocks noChangeArrowheads="1"/>
          </p:cNvSpPr>
          <p:nvPr/>
        </p:nvSpPr>
        <p:spPr bwMode="auto">
          <a:xfrm>
            <a:off x="3054403" y="11116"/>
            <a:ext cx="3236670" cy="502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 dirty="0" err="1" smtClean="0">
                <a:solidFill>
                  <a:srgbClr val="FF7900"/>
                </a:solidFill>
              </a:rPr>
              <a:t>Neutronisironta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05077" y="2953026"/>
            <a:ext cx="3236035" cy="923330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fi-FI" dirty="0" smtClean="0"/>
              <a:t>Vaikutusalan vaihtelu ~</a:t>
            </a:r>
            <a:r>
              <a:rPr lang="fi-FI" dirty="0" err="1" smtClean="0"/>
              <a:t>dekadi</a:t>
            </a:r>
            <a:r>
              <a:rPr lang="fi-FI" dirty="0" smtClean="0"/>
              <a:t>   </a:t>
            </a:r>
            <a:r>
              <a:rPr lang="fi-FI" dirty="0" smtClean="0">
                <a:sym typeface="Wingdings" panose="05000000000000000000" pitchFamily="2" charset="2"/>
              </a:rPr>
              <a:t> </a:t>
            </a:r>
            <a:r>
              <a:rPr lang="fi-FI" dirty="0" smtClean="0"/>
              <a:t>Vierekkäisen varausluvun atomit erottuvat </a:t>
            </a:r>
            <a:endParaRPr lang="fi-FI" dirty="0"/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4783007" y="6482493"/>
            <a:ext cx="375615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fi-FI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DejaVu Sans" panose="020B0603030804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DejaVu Sans" panose="020B0603030804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DejaVu Sans" panose="020B0603030804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DejaVu Sans" panose="020B0603030804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DejaVu Sans" panose="020B0603030804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DejaVu Sans" panose="020B0603030804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DejaVu Sans" panose="020B0603030804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DejaVu Sans" panose="020B0603030804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DejaVu Sans" panose="020B0603030804020204" pitchFamily="34" charset="0"/>
              </a:defRPr>
            </a:lvl9pPr>
          </a:lstStyle>
          <a:p>
            <a:pPr eaLnBrk="1" hangingPunct="1"/>
            <a:r>
              <a:rPr lang="fi-FI" altLang="fi-FI" sz="1200" i="1" dirty="0" smtClean="0"/>
              <a:t>European </a:t>
            </a:r>
            <a:r>
              <a:rPr lang="fi-FI" altLang="fi-FI" sz="1200" i="1" dirty="0" err="1" smtClean="0"/>
              <a:t>Spallation</a:t>
            </a:r>
            <a:r>
              <a:rPr lang="fi-FI" altLang="fi-FI" sz="1200" i="1" dirty="0" smtClean="0"/>
              <a:t> </a:t>
            </a:r>
            <a:r>
              <a:rPr lang="fi-FI" altLang="fi-FI" sz="1200" i="1" dirty="0" err="1" smtClean="0"/>
              <a:t>Source</a:t>
            </a:r>
            <a:r>
              <a:rPr lang="fi-FI" altLang="fi-FI" sz="1200" i="1" dirty="0" smtClean="0"/>
              <a:t> (ESS), Lund, rakenteilla</a:t>
            </a:r>
            <a:endParaRPr lang="en-US" altLang="fi-FI" sz="1200" i="1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0663" y="3977685"/>
            <a:ext cx="4339168" cy="2440782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3599" y="514109"/>
            <a:ext cx="3806232" cy="2956173"/>
          </a:xfrm>
          <a:prstGeom prst="rect">
            <a:avLst/>
          </a:prstGeom>
        </p:spPr>
      </p:pic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4979922" y="3531559"/>
            <a:ext cx="393229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fi-FI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DejaVu Sans" panose="020B0603030804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DejaVu Sans" panose="020B0603030804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DejaVu Sans" panose="020B0603030804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DejaVu Sans" panose="020B0603030804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DejaVu Sans" panose="020B0603030804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DejaVu Sans" panose="020B0603030804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DejaVu Sans" panose="020B0603030804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DejaVu Sans" panose="020B0603030804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DejaVu Sans" panose="020B0603030804020204" pitchFamily="34" charset="0"/>
              </a:defRPr>
            </a:lvl9pPr>
          </a:lstStyle>
          <a:p>
            <a:pPr eaLnBrk="1" hangingPunct="1"/>
            <a:r>
              <a:rPr lang="fi-FI" altLang="fi-FI" sz="1200" i="1" dirty="0" err="1" smtClean="0"/>
              <a:t>Triga</a:t>
            </a:r>
            <a:r>
              <a:rPr lang="fi-FI" altLang="fi-FI" sz="1200" i="1" dirty="0" smtClean="0"/>
              <a:t> Mark II tutkimusreaktori, toimi myös Otaniemessä</a:t>
            </a:r>
            <a:endParaRPr lang="en-US" altLang="fi-FI" sz="1200" i="1" dirty="0"/>
          </a:p>
        </p:txBody>
      </p:sp>
      <p:grpSp>
        <p:nvGrpSpPr>
          <p:cNvPr id="18" name="Group 17"/>
          <p:cNvGrpSpPr/>
          <p:nvPr/>
        </p:nvGrpSpPr>
        <p:grpSpPr>
          <a:xfrm>
            <a:off x="205077" y="4189078"/>
            <a:ext cx="3424011" cy="1812354"/>
            <a:chOff x="205077" y="4189078"/>
            <a:chExt cx="3424011" cy="1812354"/>
          </a:xfrm>
        </p:grpSpPr>
        <p:sp>
          <p:nvSpPr>
            <p:cNvPr id="12" name="TextBox 11"/>
            <p:cNvSpPr txBox="1"/>
            <p:nvPr/>
          </p:nvSpPr>
          <p:spPr>
            <a:xfrm>
              <a:off x="205077" y="4189078"/>
              <a:ext cx="3424011" cy="646331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Neutronien sirontavaikutusalat kevyille atomeille suuria. </a:t>
              </a:r>
              <a:endParaRPr lang="fi-FI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05077" y="5355101"/>
              <a:ext cx="3424011" cy="646331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Vedyn havaitseminen kiinteissä ja biologisissa aineissa</a:t>
              </a:r>
              <a:endParaRPr lang="fi-FI" dirty="0"/>
            </a:p>
          </p:txBody>
        </p:sp>
        <p:sp>
          <p:nvSpPr>
            <p:cNvPr id="19" name="Right Arrow 18"/>
            <p:cNvSpPr/>
            <p:nvPr/>
          </p:nvSpPr>
          <p:spPr>
            <a:xfrm rot="13143670" flipH="1">
              <a:off x="1240345" y="5009133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051313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Rectangle 77"/>
          <p:cNvSpPr/>
          <p:nvPr/>
        </p:nvSpPr>
        <p:spPr>
          <a:xfrm>
            <a:off x="0" y="5693134"/>
            <a:ext cx="9010412" cy="108932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i-FI" dirty="0"/>
          </a:p>
        </p:txBody>
      </p:sp>
      <p:grpSp>
        <p:nvGrpSpPr>
          <p:cNvPr id="94" name="Group 93"/>
          <p:cNvGrpSpPr/>
          <p:nvPr/>
        </p:nvGrpSpPr>
        <p:grpSpPr>
          <a:xfrm>
            <a:off x="4031114" y="2790702"/>
            <a:ext cx="5112884" cy="3008234"/>
            <a:chOff x="4031114" y="3668525"/>
            <a:chExt cx="5112884" cy="3008234"/>
          </a:xfrm>
        </p:grpSpPr>
        <p:grpSp>
          <p:nvGrpSpPr>
            <p:cNvPr id="5" name="Group 4"/>
            <p:cNvGrpSpPr/>
            <p:nvPr/>
          </p:nvGrpSpPr>
          <p:grpSpPr>
            <a:xfrm>
              <a:off x="4031114" y="3843171"/>
              <a:ext cx="5112884" cy="2833588"/>
              <a:chOff x="3695385" y="1179192"/>
              <a:chExt cx="5112884" cy="2833588"/>
            </a:xfrm>
          </p:grpSpPr>
          <p:pic>
            <p:nvPicPr>
              <p:cNvPr id="6" name="Sisällön paikkamerkki 5" descr="3dphonons.eps"/>
              <p:cNvPicPr/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8720" r="-8720"/>
              <a:stretch>
                <a:fillRect/>
              </a:stretch>
            </p:blipFill>
            <p:spPr>
              <a:xfrm>
                <a:off x="3695385" y="1179192"/>
                <a:ext cx="5112884" cy="2833588"/>
              </a:xfrm>
              <a:prstGeom prst="rect">
                <a:avLst/>
              </a:prstGeom>
            </p:spPr>
          </p:pic>
          <p:sp>
            <p:nvSpPr>
              <p:cNvPr id="7" name="Rectangle 6"/>
              <p:cNvSpPr/>
              <p:nvPr/>
            </p:nvSpPr>
            <p:spPr>
              <a:xfrm>
                <a:off x="4846220" y="1624021"/>
                <a:ext cx="521435" cy="12091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i-FI" dirty="0" smtClean="0"/>
                  <a:t>D</a:t>
                </a:r>
                <a:endParaRPr lang="fi-FI" dirty="0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7383212" y="1647430"/>
                <a:ext cx="521435" cy="12091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i-FI" dirty="0" smtClean="0"/>
                  <a:t>D</a:t>
                </a:r>
                <a:endParaRPr lang="fi-FI" dirty="0"/>
              </a:p>
            </p:txBody>
          </p:sp>
        </p:grpSp>
        <p:sp>
          <p:nvSpPr>
            <p:cNvPr id="83" name="TextBox 82"/>
            <p:cNvSpPr txBox="1"/>
            <p:nvPr/>
          </p:nvSpPr>
          <p:spPr>
            <a:xfrm>
              <a:off x="6998231" y="3668525"/>
              <a:ext cx="14414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FCC:n</a:t>
              </a:r>
              <a:r>
                <a:rPr lang="fi-FI" dirty="0" smtClean="0"/>
                <a:t> 1. </a:t>
              </a:r>
              <a:r>
                <a:rPr lang="fi-FI" dirty="0" err="1" smtClean="0"/>
                <a:t>Bv</a:t>
              </a:r>
              <a:endParaRPr lang="fi-FI" dirty="0"/>
            </a:p>
          </p:txBody>
        </p:sp>
      </p:grp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5144400" y="5267377"/>
            <a:ext cx="1537200" cy="381600"/>
          </a:xfrm>
        </p:spPr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6858000" y="5267377"/>
            <a:ext cx="1702800" cy="381600"/>
          </a:xfrm>
        </p:spPr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80" name="TextShape 1"/>
          <p:cNvSpPr txBox="1">
            <a:spLocks noChangeArrowheads="1"/>
          </p:cNvSpPr>
          <p:nvPr/>
        </p:nvSpPr>
        <p:spPr bwMode="auto">
          <a:xfrm>
            <a:off x="270281" y="96048"/>
            <a:ext cx="8956345" cy="548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2600" b="1" dirty="0" err="1" smtClean="0">
                <a:solidFill>
                  <a:srgbClr val="FF7900"/>
                </a:solidFill>
              </a:rPr>
              <a:t>Neutronisironnan</a:t>
            </a:r>
            <a:r>
              <a:rPr lang="en-US" sz="2600" b="1" dirty="0" smtClean="0">
                <a:solidFill>
                  <a:srgbClr val="FF7900"/>
                </a:solidFill>
              </a:rPr>
              <a:t> </a:t>
            </a:r>
            <a:r>
              <a:rPr lang="en-US" sz="2600" b="1" dirty="0" err="1" smtClean="0">
                <a:solidFill>
                  <a:srgbClr val="FF7900"/>
                </a:solidFill>
              </a:rPr>
              <a:t>sovelluksia</a:t>
            </a:r>
            <a:r>
              <a:rPr lang="en-US" sz="2600" b="1" dirty="0" smtClean="0">
                <a:solidFill>
                  <a:srgbClr val="FF7900"/>
                </a:solidFill>
              </a:rPr>
              <a:t>: </a:t>
            </a:r>
            <a:r>
              <a:rPr lang="en-US" sz="2600" b="1" dirty="0" err="1" smtClean="0">
                <a:solidFill>
                  <a:srgbClr val="FF7900"/>
                </a:solidFill>
              </a:rPr>
              <a:t>fononien</a:t>
            </a:r>
            <a:r>
              <a:rPr lang="en-US" sz="2600" b="1" dirty="0" smtClean="0">
                <a:solidFill>
                  <a:srgbClr val="FF7900"/>
                </a:solidFill>
              </a:rPr>
              <a:t> </a:t>
            </a:r>
            <a:r>
              <a:rPr lang="en-US" sz="2600" b="1" dirty="0" err="1" smtClean="0">
                <a:solidFill>
                  <a:srgbClr val="FF7900"/>
                </a:solidFill>
              </a:rPr>
              <a:t>dispersiorelaatioiden</a:t>
            </a:r>
            <a:r>
              <a:rPr lang="en-US" sz="2600" b="1" dirty="0" smtClean="0">
                <a:solidFill>
                  <a:srgbClr val="FF7900"/>
                </a:solidFill>
              </a:rPr>
              <a:t> </a:t>
            </a:r>
            <a:r>
              <a:rPr lang="en-US" sz="2600" b="1" dirty="0" err="1" smtClean="0">
                <a:solidFill>
                  <a:srgbClr val="FF7900"/>
                </a:solidFill>
              </a:rPr>
              <a:t>mittaaminen</a:t>
            </a:r>
            <a:endParaRPr lang="en-US" sz="2600" dirty="0"/>
          </a:p>
        </p:txBody>
      </p:sp>
      <p:sp>
        <p:nvSpPr>
          <p:cNvPr id="84" name="TextBox 83"/>
          <p:cNvSpPr txBox="1"/>
          <p:nvPr/>
        </p:nvSpPr>
        <p:spPr>
          <a:xfrm>
            <a:off x="270281" y="1066438"/>
            <a:ext cx="3499676" cy="646331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fi-FI" dirty="0" err="1" smtClean="0"/>
              <a:t>Fononien</a:t>
            </a:r>
            <a:r>
              <a:rPr lang="fi-FI" dirty="0" smtClean="0"/>
              <a:t> energiat ~10-100 </a:t>
            </a:r>
            <a:r>
              <a:rPr lang="fi-FI" dirty="0" err="1" smtClean="0"/>
              <a:t>meV</a:t>
            </a:r>
            <a:endParaRPr lang="fi-FI" dirty="0" smtClean="0"/>
          </a:p>
          <a:p>
            <a:r>
              <a:rPr lang="fi-FI" dirty="0" smtClean="0"/>
              <a:t>k-vektorit ~1/a ~ 1/Å</a:t>
            </a:r>
            <a:endParaRPr lang="fi-FI" dirty="0"/>
          </a:p>
        </p:txBody>
      </p:sp>
      <p:grpSp>
        <p:nvGrpSpPr>
          <p:cNvPr id="92" name="Group 91"/>
          <p:cNvGrpSpPr/>
          <p:nvPr/>
        </p:nvGrpSpPr>
        <p:grpSpPr>
          <a:xfrm>
            <a:off x="93950" y="2249155"/>
            <a:ext cx="3852337" cy="4366252"/>
            <a:chOff x="125344" y="2118519"/>
            <a:chExt cx="3852337" cy="4366252"/>
          </a:xfrm>
        </p:grpSpPr>
        <p:grpSp>
          <p:nvGrpSpPr>
            <p:cNvPr id="90" name="Group 89"/>
            <p:cNvGrpSpPr/>
            <p:nvPr/>
          </p:nvGrpSpPr>
          <p:grpSpPr>
            <a:xfrm>
              <a:off x="164047" y="2457707"/>
              <a:ext cx="3251981" cy="4027064"/>
              <a:chOff x="4722986" y="1078260"/>
              <a:chExt cx="4270028" cy="5257453"/>
            </a:xfrm>
          </p:grpSpPr>
          <p:grpSp>
            <p:nvGrpSpPr>
              <p:cNvPr id="85" name="Group 84"/>
              <p:cNvGrpSpPr/>
              <p:nvPr/>
            </p:nvGrpSpPr>
            <p:grpSpPr>
              <a:xfrm>
                <a:off x="4722986" y="1078260"/>
                <a:ext cx="4270028" cy="5257453"/>
                <a:chOff x="2411760" y="1268760"/>
                <a:chExt cx="4270028" cy="5257453"/>
              </a:xfrm>
            </p:grpSpPr>
            <p:sp>
              <p:nvSpPr>
                <p:cNvPr id="86" name="TextShape 3"/>
                <p:cNvSpPr txBox="1">
                  <a:spLocks noChangeArrowheads="1"/>
                </p:cNvSpPr>
                <p:nvPr/>
              </p:nvSpPr>
              <p:spPr bwMode="auto">
                <a:xfrm>
                  <a:off x="5145088" y="6145213"/>
                  <a:ext cx="1536700" cy="3810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0000" tIns="45000" rIns="90000" bIns="45000"/>
                <a:lstStyle/>
                <a:p>
                  <a:endParaRPr lang="en-US"/>
                </a:p>
              </p:txBody>
            </p:sp>
            <p:pic>
              <p:nvPicPr>
                <p:cNvPr id="87" name="Picture 86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2411760" y="1268760"/>
                  <a:ext cx="4171215" cy="4534856"/>
                </a:xfrm>
                <a:prstGeom prst="rect">
                  <a:avLst/>
                </a:prstGeom>
              </p:spPr>
            </p:pic>
          </p:grpSp>
          <p:cxnSp>
            <p:nvCxnSpPr>
              <p:cNvPr id="88" name="Straight Connector 87"/>
              <p:cNvCxnSpPr/>
              <p:nvPr/>
            </p:nvCxnSpPr>
            <p:spPr>
              <a:xfrm>
                <a:off x="5310476" y="2182930"/>
                <a:ext cx="3423015" cy="1693821"/>
              </a:xfrm>
              <a:prstGeom prst="line">
                <a:avLst/>
              </a:prstGeom>
              <a:ln w="381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9" name="Oval 88"/>
              <p:cNvSpPr/>
              <p:nvPr/>
            </p:nvSpPr>
            <p:spPr>
              <a:xfrm>
                <a:off x="6180967" y="2813816"/>
                <a:ext cx="938178" cy="432048"/>
              </a:xfrm>
              <a:prstGeom prst="ellipse">
                <a:avLst/>
              </a:prstGeom>
              <a:noFill/>
              <a:ln w="38100">
                <a:solidFill>
                  <a:schemeClr val="accent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  <p:sp>
          <p:nvSpPr>
            <p:cNvPr id="91" name="TextBox 90"/>
            <p:cNvSpPr txBox="1"/>
            <p:nvPr/>
          </p:nvSpPr>
          <p:spPr>
            <a:xfrm>
              <a:off x="125344" y="2118519"/>
              <a:ext cx="38523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Neutroneilla samaa suuruusluokkaa</a:t>
              </a:r>
              <a:endParaRPr lang="fi-FI" dirty="0"/>
            </a:p>
          </p:txBody>
        </p:sp>
      </p:grpSp>
      <p:sp>
        <p:nvSpPr>
          <p:cNvPr id="93" name="Right Arrow 92"/>
          <p:cNvSpPr/>
          <p:nvPr/>
        </p:nvSpPr>
        <p:spPr>
          <a:xfrm rot="14156277" flipH="1">
            <a:off x="1053082" y="1946724"/>
            <a:ext cx="379891" cy="1722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TextBox 94"/>
          <p:cNvSpPr txBox="1"/>
          <p:nvPr/>
        </p:nvSpPr>
        <p:spPr>
          <a:xfrm>
            <a:off x="4912600" y="1187166"/>
            <a:ext cx="38907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Kuvassa alumiinin ja timantin dataa. Kumpi on kumman?</a:t>
            </a:r>
            <a:endParaRPr lang="fi-FI" dirty="0"/>
          </a:p>
        </p:txBody>
      </p:sp>
      <p:grpSp>
        <p:nvGrpSpPr>
          <p:cNvPr id="97" name="Group 96"/>
          <p:cNvGrpSpPr/>
          <p:nvPr/>
        </p:nvGrpSpPr>
        <p:grpSpPr>
          <a:xfrm>
            <a:off x="4664655" y="996943"/>
            <a:ext cx="4033890" cy="2727109"/>
            <a:chOff x="4664655" y="996943"/>
            <a:chExt cx="4033890" cy="2727109"/>
          </a:xfrm>
        </p:grpSpPr>
        <p:sp>
          <p:nvSpPr>
            <p:cNvPr id="81" name="TextBox 80"/>
            <p:cNvSpPr txBox="1"/>
            <p:nvPr/>
          </p:nvSpPr>
          <p:spPr>
            <a:xfrm>
              <a:off x="4975223" y="3354720"/>
              <a:ext cx="9925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Alumiini</a:t>
              </a:r>
              <a:endParaRPr lang="fi-FI" dirty="0"/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7444677" y="3354720"/>
              <a:ext cx="9968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Timantti</a:t>
              </a:r>
              <a:endParaRPr lang="fi-FI" dirty="0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4664655" y="996943"/>
              <a:ext cx="4033890" cy="175432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Alumiini: FCC </a:t>
              </a:r>
              <a:r>
                <a:rPr lang="fi-FI" dirty="0" smtClean="0">
                  <a:sym typeface="Wingdings" panose="05000000000000000000" pitchFamily="2" charset="2"/>
                </a:rPr>
                <a:t>vain akustiset moodit</a:t>
              </a:r>
            </a:p>
            <a:p>
              <a:r>
                <a:rPr lang="fi-FI" dirty="0" smtClean="0">
                  <a:sym typeface="Wingdings" panose="05000000000000000000" pitchFamily="2" charset="2"/>
                </a:rPr>
                <a:t>Timantti: </a:t>
              </a:r>
              <a:r>
                <a:rPr lang="fi-FI" dirty="0" err="1" smtClean="0">
                  <a:sym typeface="Wingdings" panose="05000000000000000000" pitchFamily="2" charset="2"/>
                </a:rPr>
                <a:t>FCC+kanta</a:t>
              </a:r>
              <a:r>
                <a:rPr lang="fi-FI" dirty="0" smtClean="0">
                  <a:sym typeface="Wingdings" panose="05000000000000000000" pitchFamily="2" charset="2"/>
                </a:rPr>
                <a:t>  myös optisia</a:t>
              </a:r>
            </a:p>
            <a:p>
              <a:r>
                <a:rPr lang="fi-FI" dirty="0">
                  <a:sym typeface="Wingdings" panose="05000000000000000000" pitchFamily="2" charset="2"/>
                </a:rPr>
                <a:t> </a:t>
              </a:r>
              <a:r>
                <a:rPr lang="fi-FI" dirty="0" smtClean="0">
                  <a:sym typeface="Wingdings" panose="05000000000000000000" pitchFamily="2" charset="2"/>
                </a:rPr>
                <a:t>             moodeja</a:t>
              </a:r>
            </a:p>
            <a:p>
              <a:r>
                <a:rPr lang="fi-FI" dirty="0">
                  <a:sym typeface="Wingdings" panose="05000000000000000000" pitchFamily="2" charset="2"/>
                </a:rPr>
                <a:t> </a:t>
              </a:r>
              <a:r>
                <a:rPr lang="fi-FI" dirty="0" smtClean="0">
                  <a:sym typeface="Wingdings" panose="05000000000000000000" pitchFamily="2" charset="2"/>
                </a:rPr>
                <a:t>             Vahvemmat sidokset </a:t>
              </a:r>
            </a:p>
            <a:p>
              <a:r>
                <a:rPr lang="fi-FI" dirty="0">
                  <a:sym typeface="Wingdings" panose="05000000000000000000" pitchFamily="2" charset="2"/>
                </a:rPr>
                <a:t> </a:t>
              </a:r>
              <a:r>
                <a:rPr lang="fi-FI" dirty="0" smtClean="0">
                  <a:sym typeface="Wingdings" panose="05000000000000000000" pitchFamily="2" charset="2"/>
                </a:rPr>
                <a:t>           korkeammat </a:t>
              </a:r>
              <a:r>
                <a:rPr lang="fi-FI" dirty="0" err="1" smtClean="0">
                  <a:sym typeface="Wingdings" panose="05000000000000000000" pitchFamily="2" charset="2"/>
                </a:rPr>
                <a:t>fononien</a:t>
              </a:r>
              <a:r>
                <a:rPr lang="fi-FI" dirty="0" smtClean="0">
                  <a:sym typeface="Wingdings" panose="05000000000000000000" pitchFamily="2" charset="2"/>
                </a:rPr>
                <a:t> energiat</a:t>
              </a:r>
            </a:p>
            <a:p>
              <a:endParaRPr lang="fi-FI" dirty="0"/>
            </a:p>
          </p:txBody>
        </p:sp>
      </p:grpSp>
    </p:spTree>
    <p:extLst>
      <p:ext uri="{BB962C8B-B14F-4D97-AF65-F5344CB8AC3E}">
        <p14:creationId xmlns:p14="http://schemas.microsoft.com/office/powerpoint/2010/main" val="2654166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4479219" y="1744662"/>
            <a:ext cx="4601484" cy="3733660"/>
            <a:chOff x="4479219" y="1744662"/>
            <a:chExt cx="4601484" cy="3733660"/>
          </a:xfrm>
        </p:grpSpPr>
        <p:grpSp>
          <p:nvGrpSpPr>
            <p:cNvPr id="21" name="Group 20"/>
            <p:cNvGrpSpPr/>
            <p:nvPr/>
          </p:nvGrpSpPr>
          <p:grpSpPr>
            <a:xfrm>
              <a:off x="4479219" y="1744662"/>
              <a:ext cx="4601484" cy="3733660"/>
              <a:chOff x="4592661" y="3175584"/>
              <a:chExt cx="4601484" cy="3733660"/>
            </a:xfrm>
          </p:grpSpPr>
          <p:grpSp>
            <p:nvGrpSpPr>
              <p:cNvPr id="27" name="Group 26"/>
              <p:cNvGrpSpPr/>
              <p:nvPr/>
            </p:nvGrpSpPr>
            <p:grpSpPr>
              <a:xfrm>
                <a:off x="4592661" y="3175584"/>
                <a:ext cx="4601484" cy="3733660"/>
                <a:chOff x="4544291" y="3031278"/>
                <a:chExt cx="4601484" cy="3733660"/>
              </a:xfrm>
            </p:grpSpPr>
            <p:pic>
              <p:nvPicPr>
                <p:cNvPr id="32" name="Picture 31" descr="F766.png"/>
                <p:cNvPicPr>
                  <a:picLocks noChangeAspect="1"/>
                </p:cNvPicPr>
                <p:nvPr/>
              </p:nvPicPr>
              <p:blipFill>
                <a:blip r:embed="rId3" cstate="print"/>
                <a:stretch>
                  <a:fillRect/>
                </a:stretch>
              </p:blipFill>
              <p:spPr>
                <a:xfrm>
                  <a:off x="4544291" y="3031278"/>
                  <a:ext cx="4601484" cy="3733660"/>
                </a:xfrm>
                <a:prstGeom prst="rect">
                  <a:avLst/>
                </a:prstGeom>
              </p:spPr>
            </p:pic>
            <p:sp>
              <p:nvSpPr>
                <p:cNvPr id="33" name="TextBox 32"/>
                <p:cNvSpPr txBox="1"/>
                <p:nvPr/>
              </p:nvSpPr>
              <p:spPr>
                <a:xfrm>
                  <a:off x="5278582" y="5458691"/>
                  <a:ext cx="68480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i-FI" dirty="0" smtClean="0"/>
                    <a:t>MnO</a:t>
                  </a:r>
                  <a:endParaRPr lang="fi-FI" dirty="0"/>
                </a:p>
              </p:txBody>
            </p:sp>
          </p:grpSp>
          <p:cxnSp>
            <p:nvCxnSpPr>
              <p:cNvPr id="23" name="Straight Connector 22"/>
              <p:cNvCxnSpPr/>
              <p:nvPr/>
            </p:nvCxnSpPr>
            <p:spPr>
              <a:xfrm>
                <a:off x="7590209" y="3704725"/>
                <a:ext cx="610816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>
                <a:off x="7638579" y="5196397"/>
                <a:ext cx="610816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flipV="1">
                <a:off x="7133930" y="4202545"/>
                <a:ext cx="305408" cy="5562"/>
              </a:xfrm>
              <a:prstGeom prst="line">
                <a:avLst/>
              </a:prstGeom>
              <a:ln w="28575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flipV="1">
                <a:off x="7201775" y="5652109"/>
                <a:ext cx="305408" cy="5562"/>
              </a:xfrm>
              <a:prstGeom prst="line">
                <a:avLst/>
              </a:prstGeom>
              <a:ln w="28575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extBox 6"/>
            <p:cNvSpPr txBox="1"/>
            <p:nvPr/>
          </p:nvSpPr>
          <p:spPr>
            <a:xfrm>
              <a:off x="4926471" y="2066253"/>
              <a:ext cx="689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(111)</a:t>
              </a:r>
              <a:endParaRPr lang="fi-FI" dirty="0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5802380" y="3812841"/>
              <a:ext cx="689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(111)</a:t>
              </a:r>
              <a:endParaRPr lang="fi-FI" dirty="0"/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5812237" y="2089137"/>
              <a:ext cx="7061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(311)</a:t>
              </a:r>
              <a:endParaRPr lang="fi-FI" dirty="0"/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7381428" y="4380997"/>
              <a:ext cx="7061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(311)</a:t>
              </a:r>
              <a:endParaRPr lang="fi-FI" dirty="0"/>
            </a:p>
          </p:txBody>
        </p:sp>
      </p:grpSp>
      <p:sp>
        <p:nvSpPr>
          <p:cNvPr id="78" name="Rectangle 77"/>
          <p:cNvSpPr/>
          <p:nvPr/>
        </p:nvSpPr>
        <p:spPr>
          <a:xfrm>
            <a:off x="0" y="5693134"/>
            <a:ext cx="9010412" cy="108932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i-FI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3430586" y="6555669"/>
            <a:ext cx="1544637" cy="125413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grpSp>
        <p:nvGrpSpPr>
          <p:cNvPr id="77" name="Group 76"/>
          <p:cNvGrpSpPr/>
          <p:nvPr/>
        </p:nvGrpSpPr>
        <p:grpSpPr>
          <a:xfrm>
            <a:off x="235198" y="1509394"/>
            <a:ext cx="3512047" cy="3518986"/>
            <a:chOff x="-69350" y="888524"/>
            <a:chExt cx="3512047" cy="3518986"/>
          </a:xfrm>
        </p:grpSpPr>
        <p:grpSp>
          <p:nvGrpSpPr>
            <p:cNvPr id="14" name="Group 13"/>
            <p:cNvGrpSpPr/>
            <p:nvPr/>
          </p:nvGrpSpPr>
          <p:grpSpPr>
            <a:xfrm>
              <a:off x="173710" y="1665296"/>
              <a:ext cx="3096924" cy="2368653"/>
              <a:chOff x="173710" y="1665296"/>
              <a:chExt cx="3096924" cy="2368653"/>
            </a:xfrm>
          </p:grpSpPr>
          <p:grpSp>
            <p:nvGrpSpPr>
              <p:cNvPr id="15" name="Group 45"/>
              <p:cNvGrpSpPr>
                <a:grpSpLocks/>
              </p:cNvGrpSpPr>
              <p:nvPr/>
            </p:nvGrpSpPr>
            <p:grpSpPr bwMode="auto">
              <a:xfrm>
                <a:off x="562794" y="1665296"/>
                <a:ext cx="2707840" cy="2368653"/>
                <a:chOff x="420" y="861"/>
                <a:chExt cx="1350" cy="1090"/>
              </a:xfrm>
            </p:grpSpPr>
            <p:pic>
              <p:nvPicPr>
                <p:cNvPr id="18" name="Picture 17" descr="PDFStudio_2011-10-19_9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8" y="861"/>
                  <a:ext cx="1242" cy="103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9" name="Line 11"/>
                <p:cNvSpPr>
                  <a:spLocks noChangeShapeType="1"/>
                </p:cNvSpPr>
                <p:nvPr/>
              </p:nvSpPr>
              <p:spPr bwMode="auto">
                <a:xfrm>
                  <a:off x="420" y="1014"/>
                  <a:ext cx="258" cy="7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i-FI"/>
                </a:p>
              </p:txBody>
            </p:sp>
            <p:graphicFrame>
              <p:nvGraphicFramePr>
                <p:cNvPr id="20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50450440"/>
                    </p:ext>
                  </p:extLst>
                </p:nvPr>
              </p:nvGraphicFramePr>
              <p:xfrm>
                <a:off x="1248" y="1781"/>
                <a:ext cx="293" cy="17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9653" name="Equation" r:id="rId5" imgW="304560" imgH="177480" progId="Equation.DSMT4">
                        <p:embed/>
                      </p:oleObj>
                    </mc:Choice>
                    <mc:Fallback>
                      <p:oleObj name="Equation" r:id="rId5" imgW="304560" imgH="177480" progId="Equation.DSMT4">
                        <p:embed/>
                        <p:pic>
                          <p:nvPicPr>
                            <p:cNvPr id="2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48" y="1781"/>
                              <a:ext cx="293" cy="17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6" name="TextBox 15"/>
              <p:cNvSpPr txBox="1"/>
              <p:nvPr/>
            </p:nvSpPr>
            <p:spPr>
              <a:xfrm>
                <a:off x="173710" y="1673466"/>
                <a:ext cx="11464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err="1" smtClean="0"/>
                  <a:t>Mn</a:t>
                </a:r>
                <a:r>
                  <a:rPr lang="fi-FI" dirty="0"/>
                  <a:t>-</a:t>
                </a:r>
                <a:r>
                  <a:rPr lang="fi-FI" dirty="0" smtClean="0"/>
                  <a:t>atomi</a:t>
                </a:r>
                <a:endParaRPr lang="fi-FI" dirty="0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779421" y="3669958"/>
                <a:ext cx="276802" cy="16189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6" name="Group 35"/>
            <p:cNvGrpSpPr/>
            <p:nvPr/>
          </p:nvGrpSpPr>
          <p:grpSpPr>
            <a:xfrm>
              <a:off x="1152501" y="1750046"/>
              <a:ext cx="1865401" cy="2173077"/>
              <a:chOff x="1152501" y="1750046"/>
              <a:chExt cx="1865401" cy="2173077"/>
            </a:xfrm>
          </p:grpSpPr>
          <p:sp>
            <p:nvSpPr>
              <p:cNvPr id="37" name="Line 14"/>
              <p:cNvSpPr>
                <a:spLocks noChangeShapeType="1"/>
              </p:cNvSpPr>
              <p:nvPr/>
            </p:nvSpPr>
            <p:spPr bwMode="auto">
              <a:xfrm flipV="1">
                <a:off x="2175463" y="1750046"/>
                <a:ext cx="0" cy="33900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38" name="Line 15"/>
              <p:cNvSpPr>
                <a:spLocks noChangeShapeType="1"/>
              </p:cNvSpPr>
              <p:nvPr/>
            </p:nvSpPr>
            <p:spPr bwMode="auto">
              <a:xfrm flipV="1">
                <a:off x="2111277" y="2019507"/>
                <a:ext cx="0" cy="33900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39" name="Line 16"/>
              <p:cNvSpPr>
                <a:spLocks noChangeShapeType="1"/>
              </p:cNvSpPr>
              <p:nvPr/>
            </p:nvSpPr>
            <p:spPr bwMode="auto">
              <a:xfrm flipV="1">
                <a:off x="2047091" y="2315046"/>
                <a:ext cx="0" cy="33900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40" name="Line 17"/>
              <p:cNvSpPr>
                <a:spLocks noChangeShapeType="1"/>
              </p:cNvSpPr>
              <p:nvPr/>
            </p:nvSpPr>
            <p:spPr bwMode="auto">
              <a:xfrm flipV="1">
                <a:off x="2500404" y="2793123"/>
                <a:ext cx="0" cy="33900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41" name="Line 18"/>
              <p:cNvSpPr>
                <a:spLocks noChangeShapeType="1"/>
              </p:cNvSpPr>
              <p:nvPr/>
            </p:nvSpPr>
            <p:spPr bwMode="auto">
              <a:xfrm flipV="1">
                <a:off x="2953716" y="3271200"/>
                <a:ext cx="0" cy="33900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42" name="Line 19"/>
              <p:cNvSpPr>
                <a:spLocks noChangeShapeType="1"/>
              </p:cNvSpPr>
              <p:nvPr/>
            </p:nvSpPr>
            <p:spPr bwMode="auto">
              <a:xfrm flipV="1">
                <a:off x="2600694" y="2497584"/>
                <a:ext cx="0" cy="33900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43" name="Line 20"/>
              <p:cNvSpPr>
                <a:spLocks noChangeShapeType="1"/>
              </p:cNvSpPr>
              <p:nvPr/>
            </p:nvSpPr>
            <p:spPr bwMode="auto">
              <a:xfrm flipV="1">
                <a:off x="3017902" y="1997777"/>
                <a:ext cx="0" cy="33900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44" name="Line 22"/>
              <p:cNvSpPr>
                <a:spLocks noChangeShapeType="1"/>
              </p:cNvSpPr>
              <p:nvPr/>
            </p:nvSpPr>
            <p:spPr bwMode="auto">
              <a:xfrm flipV="1">
                <a:off x="1978894" y="3584123"/>
                <a:ext cx="0" cy="33900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45" name="Line 22"/>
              <p:cNvSpPr>
                <a:spLocks noChangeShapeType="1"/>
              </p:cNvSpPr>
              <p:nvPr/>
            </p:nvSpPr>
            <p:spPr bwMode="auto">
              <a:xfrm flipV="1">
                <a:off x="1583750" y="2836584"/>
                <a:ext cx="0" cy="33900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46" name="Line 22"/>
              <p:cNvSpPr>
                <a:spLocks noChangeShapeType="1"/>
              </p:cNvSpPr>
              <p:nvPr/>
            </p:nvSpPr>
            <p:spPr bwMode="auto">
              <a:xfrm flipV="1">
                <a:off x="1168548" y="2089046"/>
                <a:ext cx="0" cy="33900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47" name="Line 22"/>
              <p:cNvSpPr>
                <a:spLocks noChangeShapeType="1"/>
              </p:cNvSpPr>
              <p:nvPr/>
            </p:nvSpPr>
            <p:spPr bwMode="auto">
              <a:xfrm flipV="1">
                <a:off x="1651947" y="2530180"/>
                <a:ext cx="0" cy="33900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48" name="Line 22"/>
              <p:cNvSpPr>
                <a:spLocks noChangeShapeType="1"/>
              </p:cNvSpPr>
              <p:nvPr/>
            </p:nvSpPr>
            <p:spPr bwMode="auto">
              <a:xfrm flipV="1">
                <a:off x="2047091" y="3271200"/>
                <a:ext cx="0" cy="33900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49" name="Line 22"/>
              <p:cNvSpPr>
                <a:spLocks noChangeShapeType="1"/>
              </p:cNvSpPr>
              <p:nvPr/>
            </p:nvSpPr>
            <p:spPr bwMode="auto">
              <a:xfrm flipV="1">
                <a:off x="2115289" y="2958277"/>
                <a:ext cx="0" cy="339000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50" name="Line 18"/>
              <p:cNvSpPr>
                <a:spLocks noChangeShapeType="1"/>
              </p:cNvSpPr>
              <p:nvPr/>
            </p:nvSpPr>
            <p:spPr bwMode="auto">
              <a:xfrm flipV="1">
                <a:off x="1152501" y="3279892"/>
                <a:ext cx="0" cy="33900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</p:grpSp>
        <p:grpSp>
          <p:nvGrpSpPr>
            <p:cNvPr id="58" name="Group 57"/>
            <p:cNvGrpSpPr/>
            <p:nvPr/>
          </p:nvGrpSpPr>
          <p:grpSpPr>
            <a:xfrm>
              <a:off x="-69350" y="1919546"/>
              <a:ext cx="3113648" cy="2164688"/>
              <a:chOff x="-69350" y="1919546"/>
              <a:chExt cx="3113648" cy="2164688"/>
            </a:xfrm>
          </p:grpSpPr>
          <p:sp>
            <p:nvSpPr>
              <p:cNvPr id="59" name="Oval 9"/>
              <p:cNvSpPr>
                <a:spLocks noChangeArrowheads="1"/>
              </p:cNvSpPr>
              <p:nvPr/>
            </p:nvSpPr>
            <p:spPr bwMode="auto">
              <a:xfrm>
                <a:off x="1056223" y="2767046"/>
                <a:ext cx="180523" cy="1695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Oval 10"/>
              <p:cNvSpPr>
                <a:spLocks noChangeArrowheads="1"/>
              </p:cNvSpPr>
              <p:nvPr/>
            </p:nvSpPr>
            <p:spPr bwMode="auto">
              <a:xfrm>
                <a:off x="1440216" y="3518930"/>
                <a:ext cx="180523" cy="1695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Line 13"/>
              <p:cNvSpPr>
                <a:spLocks noChangeShapeType="1"/>
              </p:cNvSpPr>
              <p:nvPr/>
            </p:nvSpPr>
            <p:spPr bwMode="auto">
              <a:xfrm>
                <a:off x="582852" y="2580161"/>
                <a:ext cx="409185" cy="2216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-69350" y="2256787"/>
                <a:ext cx="100540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O-atomi</a:t>
                </a:r>
              </a:p>
            </p:txBody>
          </p:sp>
          <p:sp>
            <p:nvSpPr>
              <p:cNvPr id="63" name="Oval 9"/>
              <p:cNvSpPr>
                <a:spLocks noChangeArrowheads="1"/>
              </p:cNvSpPr>
              <p:nvPr/>
            </p:nvSpPr>
            <p:spPr bwMode="auto">
              <a:xfrm>
                <a:off x="1926743" y="2982341"/>
                <a:ext cx="180523" cy="1695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" name="Oval 9"/>
              <p:cNvSpPr>
                <a:spLocks noChangeArrowheads="1"/>
              </p:cNvSpPr>
              <p:nvPr/>
            </p:nvSpPr>
            <p:spPr bwMode="auto">
              <a:xfrm>
                <a:off x="1566278" y="2315046"/>
                <a:ext cx="171943" cy="163799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" name="Oval 9"/>
              <p:cNvSpPr>
                <a:spLocks noChangeArrowheads="1"/>
              </p:cNvSpPr>
              <p:nvPr/>
            </p:nvSpPr>
            <p:spPr bwMode="auto">
              <a:xfrm>
                <a:off x="1641897" y="1975104"/>
                <a:ext cx="172274" cy="159978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" name="Oval 9"/>
              <p:cNvSpPr>
                <a:spLocks noChangeArrowheads="1"/>
              </p:cNvSpPr>
              <p:nvPr/>
            </p:nvSpPr>
            <p:spPr bwMode="auto">
              <a:xfrm>
                <a:off x="2484334" y="1919546"/>
                <a:ext cx="180523" cy="1695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" name="Oval 9"/>
              <p:cNvSpPr>
                <a:spLocks noChangeArrowheads="1"/>
              </p:cNvSpPr>
              <p:nvPr/>
            </p:nvSpPr>
            <p:spPr bwMode="auto">
              <a:xfrm>
                <a:off x="2372840" y="2307138"/>
                <a:ext cx="164249" cy="160116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" name="Oval 9"/>
              <p:cNvSpPr>
                <a:spLocks noChangeArrowheads="1"/>
              </p:cNvSpPr>
              <p:nvPr/>
            </p:nvSpPr>
            <p:spPr bwMode="auto">
              <a:xfrm>
                <a:off x="2378390" y="3481245"/>
                <a:ext cx="164249" cy="160116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" name="Oval 9"/>
              <p:cNvSpPr>
                <a:spLocks noChangeArrowheads="1"/>
              </p:cNvSpPr>
              <p:nvPr/>
            </p:nvSpPr>
            <p:spPr bwMode="auto">
              <a:xfrm>
                <a:off x="2880049" y="2721757"/>
                <a:ext cx="164249" cy="160116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70" name="Oval 9"/>
              <p:cNvSpPr>
                <a:spLocks noChangeArrowheads="1"/>
              </p:cNvSpPr>
              <p:nvPr/>
            </p:nvSpPr>
            <p:spPr bwMode="auto">
              <a:xfrm>
                <a:off x="2365081" y="3188599"/>
                <a:ext cx="164249" cy="160116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71" name="Oval 9"/>
              <p:cNvSpPr>
                <a:spLocks noChangeArrowheads="1"/>
              </p:cNvSpPr>
              <p:nvPr/>
            </p:nvSpPr>
            <p:spPr bwMode="auto">
              <a:xfrm>
                <a:off x="1540581" y="3237645"/>
                <a:ext cx="164249" cy="160116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72" name="Oval 9"/>
              <p:cNvSpPr>
                <a:spLocks noChangeArrowheads="1"/>
              </p:cNvSpPr>
              <p:nvPr/>
            </p:nvSpPr>
            <p:spPr bwMode="auto">
              <a:xfrm>
                <a:off x="2065256" y="2606744"/>
                <a:ext cx="164249" cy="160116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74" name="Line 13"/>
              <p:cNvSpPr>
                <a:spLocks noChangeShapeType="1"/>
              </p:cNvSpPr>
              <p:nvPr/>
            </p:nvSpPr>
            <p:spPr bwMode="auto">
              <a:xfrm flipV="1">
                <a:off x="891331" y="3870969"/>
                <a:ext cx="1035412" cy="2132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  <p:sp>
            <p:nvSpPr>
              <p:cNvPr id="75" name="Line 13"/>
              <p:cNvSpPr>
                <a:spLocks noChangeShapeType="1"/>
              </p:cNvSpPr>
              <p:nvPr/>
            </p:nvSpPr>
            <p:spPr bwMode="auto">
              <a:xfrm flipV="1">
                <a:off x="716220" y="3610200"/>
                <a:ext cx="436281" cy="4494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i-FI"/>
              </a:p>
            </p:txBody>
          </p:sp>
        </p:grpSp>
        <p:sp>
          <p:nvSpPr>
            <p:cNvPr id="73" name="TextBox 72"/>
            <p:cNvSpPr txBox="1"/>
            <p:nvPr/>
          </p:nvSpPr>
          <p:spPr>
            <a:xfrm>
              <a:off x="200626" y="4038178"/>
              <a:ext cx="26597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Magneettinen momentti </a:t>
              </a:r>
              <a:endParaRPr lang="fi-FI" dirty="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423922" y="888524"/>
              <a:ext cx="30187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Antiferromagneettinen </a:t>
              </a:r>
              <a:r>
                <a:rPr lang="fi-FI" dirty="0" err="1" smtClean="0"/>
                <a:t>MnO</a:t>
              </a:r>
              <a:endParaRPr lang="fi-FI" dirty="0"/>
            </a:p>
          </p:txBody>
        </p:sp>
      </p:grpSp>
      <p:sp>
        <p:nvSpPr>
          <p:cNvPr id="79" name="TextBox 78"/>
          <p:cNvSpPr txBox="1"/>
          <p:nvPr/>
        </p:nvSpPr>
        <p:spPr>
          <a:xfrm>
            <a:off x="179435" y="5643893"/>
            <a:ext cx="1184940" cy="646331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fi-FI" dirty="0" smtClean="0"/>
              <a:t>Lämpötila</a:t>
            </a:r>
          </a:p>
          <a:p>
            <a:r>
              <a:rPr lang="fi-FI" dirty="0" smtClean="0"/>
              <a:t>nousee</a:t>
            </a:r>
            <a:endParaRPr lang="fi-FI" dirty="0"/>
          </a:p>
        </p:txBody>
      </p:sp>
      <p:grpSp>
        <p:nvGrpSpPr>
          <p:cNvPr id="55" name="Group 54"/>
          <p:cNvGrpSpPr/>
          <p:nvPr/>
        </p:nvGrpSpPr>
        <p:grpSpPr>
          <a:xfrm>
            <a:off x="626291" y="599405"/>
            <a:ext cx="7612609" cy="652671"/>
            <a:chOff x="538840" y="781756"/>
            <a:chExt cx="7612609" cy="652671"/>
          </a:xfrm>
        </p:grpSpPr>
        <p:sp>
          <p:nvSpPr>
            <p:cNvPr id="12" name="TextBox 11"/>
            <p:cNvSpPr txBox="1"/>
            <p:nvPr/>
          </p:nvSpPr>
          <p:spPr>
            <a:xfrm>
              <a:off x="538840" y="788096"/>
              <a:ext cx="2612578" cy="646331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Neutronilla on magneettinen momentti</a:t>
              </a:r>
              <a:endParaRPr lang="fi-FI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479219" y="781756"/>
              <a:ext cx="3672230" cy="646331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Vuorovaikutus ionien magneettisten momenttien kanssa</a:t>
              </a:r>
              <a:endParaRPr lang="fi-FI" dirty="0"/>
            </a:p>
          </p:txBody>
        </p:sp>
        <p:sp>
          <p:nvSpPr>
            <p:cNvPr id="80" name="Right Arrow 79"/>
            <p:cNvSpPr/>
            <p:nvPr/>
          </p:nvSpPr>
          <p:spPr>
            <a:xfrm rot="10800000" flipH="1">
              <a:off x="4012960" y="1018800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1" name="TextShape 1"/>
          <p:cNvSpPr txBox="1">
            <a:spLocks noChangeArrowheads="1"/>
          </p:cNvSpPr>
          <p:nvPr/>
        </p:nvSpPr>
        <p:spPr bwMode="auto">
          <a:xfrm>
            <a:off x="355905" y="44841"/>
            <a:ext cx="8956345" cy="548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2600" b="1" dirty="0" err="1" smtClean="0">
                <a:solidFill>
                  <a:srgbClr val="FF7900"/>
                </a:solidFill>
              </a:rPr>
              <a:t>Neutronisironnan</a:t>
            </a:r>
            <a:r>
              <a:rPr lang="en-US" sz="2600" b="1" dirty="0" smtClean="0">
                <a:solidFill>
                  <a:srgbClr val="FF7900"/>
                </a:solidFill>
              </a:rPr>
              <a:t> </a:t>
            </a:r>
            <a:r>
              <a:rPr lang="en-US" sz="2600" b="1" dirty="0" err="1" smtClean="0">
                <a:solidFill>
                  <a:srgbClr val="FF7900"/>
                </a:solidFill>
              </a:rPr>
              <a:t>sovelluksia</a:t>
            </a:r>
            <a:r>
              <a:rPr lang="en-US" sz="2600" b="1" dirty="0" smtClean="0">
                <a:solidFill>
                  <a:srgbClr val="FF7900"/>
                </a:solidFill>
              </a:rPr>
              <a:t>: </a:t>
            </a:r>
            <a:r>
              <a:rPr lang="en-US" sz="2600" b="1" dirty="0" err="1" smtClean="0">
                <a:solidFill>
                  <a:srgbClr val="FF7900"/>
                </a:solidFill>
              </a:rPr>
              <a:t>magneettiset</a:t>
            </a:r>
            <a:r>
              <a:rPr lang="en-US" sz="2600" b="1" dirty="0" smtClean="0">
                <a:solidFill>
                  <a:srgbClr val="FF7900"/>
                </a:solidFill>
              </a:rPr>
              <a:t> </a:t>
            </a:r>
            <a:r>
              <a:rPr lang="en-US" sz="2600" b="1" dirty="0" err="1" smtClean="0">
                <a:solidFill>
                  <a:srgbClr val="FF7900"/>
                </a:solidFill>
              </a:rPr>
              <a:t>rakenteet</a:t>
            </a:r>
            <a:endParaRPr lang="en-US" sz="2600" dirty="0"/>
          </a:p>
        </p:txBody>
      </p:sp>
      <p:grpSp>
        <p:nvGrpSpPr>
          <p:cNvPr id="53" name="Group 52"/>
          <p:cNvGrpSpPr/>
          <p:nvPr/>
        </p:nvGrpSpPr>
        <p:grpSpPr>
          <a:xfrm>
            <a:off x="4242651" y="5643893"/>
            <a:ext cx="1622467" cy="646331"/>
            <a:chOff x="4242651" y="5643893"/>
            <a:chExt cx="1622467" cy="646331"/>
          </a:xfrm>
        </p:grpSpPr>
        <p:sp>
          <p:nvSpPr>
            <p:cNvPr id="82" name="TextBox 81"/>
            <p:cNvSpPr txBox="1"/>
            <p:nvPr/>
          </p:nvSpPr>
          <p:spPr>
            <a:xfrm>
              <a:off x="4720612" y="5643893"/>
              <a:ext cx="1144506" cy="646331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Hilavakio puolittuu</a:t>
              </a:r>
              <a:endParaRPr lang="fi-FI" dirty="0"/>
            </a:p>
          </p:txBody>
        </p:sp>
        <p:sp>
          <p:nvSpPr>
            <p:cNvPr id="85" name="Right Arrow 84"/>
            <p:cNvSpPr/>
            <p:nvPr/>
          </p:nvSpPr>
          <p:spPr>
            <a:xfrm rot="10800000" flipH="1">
              <a:off x="4242651" y="5874073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1713585" y="5644484"/>
            <a:ext cx="2219260" cy="646331"/>
            <a:chOff x="1713585" y="5644484"/>
            <a:chExt cx="2219260" cy="646331"/>
          </a:xfrm>
        </p:grpSpPr>
        <p:sp>
          <p:nvSpPr>
            <p:cNvPr id="34" name="TextBox 33"/>
            <p:cNvSpPr txBox="1"/>
            <p:nvPr/>
          </p:nvSpPr>
          <p:spPr>
            <a:xfrm>
              <a:off x="2149174" y="5644484"/>
              <a:ext cx="1783671" cy="646331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Magneettinen järjestys häviää</a:t>
              </a:r>
              <a:endParaRPr lang="fi-FI" dirty="0"/>
            </a:p>
          </p:txBody>
        </p:sp>
        <p:sp>
          <p:nvSpPr>
            <p:cNvPr id="84" name="Right Arrow 83"/>
            <p:cNvSpPr/>
            <p:nvPr/>
          </p:nvSpPr>
          <p:spPr>
            <a:xfrm rot="10800000" flipH="1">
              <a:off x="1713585" y="5874073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6165728" y="5643893"/>
            <a:ext cx="2473522" cy="646331"/>
            <a:chOff x="6165728" y="5643893"/>
            <a:chExt cx="2473522" cy="646331"/>
          </a:xfrm>
        </p:grpSpPr>
        <p:sp>
          <p:nvSpPr>
            <p:cNvPr id="83" name="TextBox 82"/>
            <p:cNvSpPr txBox="1"/>
            <p:nvPr/>
          </p:nvSpPr>
          <p:spPr>
            <a:xfrm>
              <a:off x="6629346" y="5643893"/>
              <a:ext cx="2009904" cy="646331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Piikkien välimatkat kasvaa</a:t>
              </a:r>
              <a:endParaRPr lang="fi-FI" dirty="0"/>
            </a:p>
          </p:txBody>
        </p:sp>
        <p:sp>
          <p:nvSpPr>
            <p:cNvPr id="86" name="Right Arrow 85"/>
            <p:cNvSpPr/>
            <p:nvPr/>
          </p:nvSpPr>
          <p:spPr>
            <a:xfrm rot="10800000" flipH="1">
              <a:off x="6165728" y="5874073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995217" y="1955745"/>
            <a:ext cx="1877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Mikä kideranne?</a:t>
            </a:r>
            <a:endParaRPr lang="fi-FI" dirty="0"/>
          </a:p>
        </p:txBody>
      </p:sp>
      <p:sp>
        <p:nvSpPr>
          <p:cNvPr id="10" name="TextBox 9"/>
          <p:cNvSpPr txBox="1"/>
          <p:nvPr/>
        </p:nvSpPr>
        <p:spPr>
          <a:xfrm>
            <a:off x="1818021" y="1936641"/>
            <a:ext cx="201850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i-FI" dirty="0" smtClean="0"/>
              <a:t>NaCl kiderakenne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87410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9" grpId="0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TextShape 1"/>
          <p:cNvSpPr txBox="1">
            <a:spLocks noChangeArrowheads="1"/>
          </p:cNvSpPr>
          <p:nvPr/>
        </p:nvSpPr>
        <p:spPr bwMode="auto">
          <a:xfrm>
            <a:off x="573088" y="488950"/>
            <a:ext cx="7988300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 dirty="0" err="1" smtClean="0">
                <a:solidFill>
                  <a:srgbClr val="FF7900"/>
                </a:solidFill>
              </a:rPr>
              <a:t>Osaamistavoitteet</a:t>
            </a:r>
            <a:endParaRPr lang="en-US" dirty="0"/>
          </a:p>
        </p:txBody>
      </p:sp>
      <p:sp>
        <p:nvSpPr>
          <p:cNvPr id="8194" name="TextShape 3"/>
          <p:cNvSpPr txBox="1">
            <a:spLocks noChangeArrowheads="1"/>
          </p:cNvSpPr>
          <p:nvPr/>
        </p:nvSpPr>
        <p:spPr bwMode="auto">
          <a:xfrm>
            <a:off x="5145088" y="6145213"/>
            <a:ext cx="15367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5000" rIns="90000" bIns="45000"/>
          <a:lstStyle/>
          <a:p>
            <a:endParaRPr lang="en-US"/>
          </a:p>
        </p:txBody>
      </p:sp>
      <p:sp>
        <p:nvSpPr>
          <p:cNvPr id="8195" name="TextShape 4"/>
          <p:cNvSpPr txBox="1">
            <a:spLocks noChangeArrowheads="1"/>
          </p:cNvSpPr>
          <p:nvPr/>
        </p:nvSpPr>
        <p:spPr bwMode="auto">
          <a:xfrm>
            <a:off x="6858000" y="6145213"/>
            <a:ext cx="170338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5000" rIns="90000" bIns="45000"/>
          <a:lstStyle/>
          <a:p>
            <a:endParaRPr lang="en-US"/>
          </a:p>
        </p:txBody>
      </p:sp>
      <p:sp>
        <p:nvSpPr>
          <p:cNvPr id="8196" name="TextBox 7"/>
          <p:cNvSpPr txBox="1">
            <a:spLocks noChangeArrowheads="1"/>
          </p:cNvSpPr>
          <p:nvPr/>
        </p:nvSpPr>
        <p:spPr bwMode="auto">
          <a:xfrm>
            <a:off x="497128" y="1272792"/>
            <a:ext cx="8171384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Clr>
                <a:srgbClr val="00B0F0"/>
              </a:buClr>
              <a:buSzPct val="125000"/>
            </a:pPr>
            <a:endParaRPr lang="fi-FI" dirty="0"/>
          </a:p>
          <a:p>
            <a:pPr marL="285750" indent="-285750"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dirty="0"/>
              <a:t>Osaat selittää ja johtaa kiteiselle materiaalille aaltojen sironnan konstruktiivisen interferenssin ehdot (Braggin ja Lauen muotoilut</a:t>
            </a:r>
            <a:r>
              <a:rPr lang="fi-FI" dirty="0" smtClean="0"/>
              <a:t>).</a:t>
            </a:r>
            <a:endParaRPr lang="fi-FI" dirty="0"/>
          </a:p>
          <a:p>
            <a:pPr>
              <a:buClr>
                <a:srgbClr val="00B0F0"/>
              </a:buClr>
              <a:buSzPct val="125000"/>
            </a:pPr>
            <a:endParaRPr lang="fi-FI" dirty="0"/>
          </a:p>
          <a:p>
            <a:pPr marL="285750" indent="-285750"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dirty="0"/>
              <a:t>Osaat määrittää rakennetekijän </a:t>
            </a:r>
            <a:r>
              <a:rPr lang="fi-FI" i="1" dirty="0"/>
              <a:t>S</a:t>
            </a:r>
            <a:r>
              <a:rPr lang="fi-FI" dirty="0"/>
              <a:t>(</a:t>
            </a:r>
            <a:r>
              <a:rPr lang="fi-FI" i="1" dirty="0"/>
              <a:t>hkl</a:t>
            </a:r>
            <a:r>
              <a:rPr lang="fi-FI" dirty="0"/>
              <a:t>) ja sironnan valintasäännöt (puuttuvat heijastukset) kuutiollisille </a:t>
            </a:r>
            <a:r>
              <a:rPr lang="fi-FI" dirty="0" smtClean="0"/>
              <a:t>kiderakenteille.</a:t>
            </a:r>
          </a:p>
          <a:p>
            <a:pPr marL="285750" indent="-285750">
              <a:buClr>
                <a:srgbClr val="00B0F0"/>
              </a:buClr>
              <a:buSzPct val="125000"/>
              <a:buFont typeface="Arial" charset="0"/>
              <a:buChar char="•"/>
            </a:pPr>
            <a:endParaRPr lang="fi-FI" dirty="0"/>
          </a:p>
          <a:p>
            <a:pPr marL="285750" indent="-285750"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dirty="0" smtClean="0"/>
              <a:t>Osaat soveltaa oppimaasi pulverinäytteiden spektrien tulkintaan.</a:t>
            </a:r>
            <a:endParaRPr lang="fi-FI" dirty="0"/>
          </a:p>
          <a:p>
            <a:pPr>
              <a:buClr>
                <a:srgbClr val="00B0F0"/>
              </a:buClr>
              <a:buSzPct val="125000"/>
            </a:pPr>
            <a:endParaRPr lang="fi-FI" dirty="0"/>
          </a:p>
          <a:p>
            <a:pPr marL="285750" indent="-285750"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dirty="0"/>
              <a:t>Osaat selittää mitä perustavanlaatuisia (= fysikaalisia) ja käytännön mittauksiin liittyviä eroja ja samankaltaisuuksia on </a:t>
            </a:r>
            <a:r>
              <a:rPr lang="fi-FI" dirty="0" smtClean="0"/>
              <a:t>röntgen-, neutroni-, elektroni- ja atomisironnalla.</a:t>
            </a:r>
          </a:p>
        </p:txBody>
      </p:sp>
    </p:spTree>
    <p:extLst>
      <p:ext uri="{BB962C8B-B14F-4D97-AF65-F5344CB8AC3E}">
        <p14:creationId xmlns:p14="http://schemas.microsoft.com/office/powerpoint/2010/main" val="43612358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>
              <p:cTn id="2" nodeType="mainSeq">
                <p:childTnLst>
                  <p:par>
                    <p:cTn id="3"/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3088" y="384442"/>
            <a:ext cx="7988300" cy="1081088"/>
          </a:xfrm>
        </p:spPr>
        <p:txBody>
          <a:bodyPr/>
          <a:lstStyle/>
          <a:p>
            <a:r>
              <a:rPr lang="fi-FI" dirty="0" smtClean="0"/>
              <a:t>Sironta kiderakenteista</a:t>
            </a:r>
            <a:endParaRPr lang="fi-FI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500" y="1296942"/>
            <a:ext cx="7988300" cy="4135438"/>
          </a:xfrm>
        </p:spPr>
        <p:txBody>
          <a:bodyPr/>
          <a:lstStyle/>
          <a:p>
            <a:r>
              <a:rPr lang="fi-FI" dirty="0" smtClean="0"/>
              <a:t>Aiemmin: </a:t>
            </a:r>
            <a:r>
              <a:rPr lang="fi-FI" dirty="0" err="1" smtClean="0"/>
              <a:t>Fononit</a:t>
            </a:r>
            <a:r>
              <a:rPr lang="fi-FI" dirty="0" smtClean="0"/>
              <a:t> ja elektronitilat kiteissä ovat aaltoja ja niille on käytetty 1D malleja.</a:t>
            </a:r>
          </a:p>
          <a:p>
            <a:r>
              <a:rPr lang="fi-FI" dirty="0" smtClean="0"/>
              <a:t>Seuraavaksi tarkastellaan 3D kiteeseen tulevia ja siellä </a:t>
            </a:r>
            <a:r>
              <a:rPr lang="fi-FI" dirty="0" err="1" smtClean="0"/>
              <a:t>siroavia</a:t>
            </a:r>
            <a:r>
              <a:rPr lang="fi-FI" dirty="0" smtClean="0"/>
              <a:t> aaltoja: röntgensäteily, hiukkassäteily (elektronit, neutronit, atomit). </a:t>
            </a:r>
          </a:p>
          <a:p>
            <a:r>
              <a:rPr lang="fi-FI" dirty="0" smtClean="0"/>
              <a:t>Paljon yhteistä fysiikkaa kiteiden </a:t>
            </a:r>
            <a:r>
              <a:rPr lang="fi-FI" dirty="0" err="1" smtClean="0"/>
              <a:t>fononi</a:t>
            </a:r>
            <a:r>
              <a:rPr lang="fi-FI" dirty="0" smtClean="0"/>
              <a:t>- ja elektronitilojen kanssa. Kaikissa tapauksissa tarkastellaan hilarakenteita ja sovelletaan käänteishilan käsitettä liikemääräavaruudessa. </a:t>
            </a:r>
          </a:p>
          <a:p>
            <a:pPr marL="0" indent="0">
              <a:buNone/>
            </a:pPr>
            <a:endParaRPr lang="fi-FI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DCA83BC1-1FE6-446C-A567-802BE73925A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448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501827" y="5716037"/>
            <a:ext cx="8229600" cy="914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i-FI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3772628" y="6732587"/>
            <a:ext cx="1544637" cy="125413"/>
          </a:xfrm>
        </p:spPr>
        <p:txBody>
          <a:bodyPr/>
          <a:lstStyle/>
          <a:p>
            <a:pPr>
              <a:defRPr/>
            </a:pPr>
            <a:fld id="{DB00A491-D97B-41B3-81C6-EAD372DAE9EB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939276" y="54830"/>
            <a:ext cx="7734830" cy="403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r>
              <a:rPr lang="fi-FI" sz="2800" dirty="0" smtClean="0">
                <a:solidFill>
                  <a:srgbClr val="FF8618"/>
                </a:solidFill>
              </a:rPr>
              <a:t>Mitä tarvitsemme tänään  käänteishiloista?</a:t>
            </a:r>
            <a:endParaRPr lang="fi-FI" sz="2800" dirty="0">
              <a:solidFill>
                <a:srgbClr val="FF8618"/>
              </a:solidFill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48953" y="574361"/>
            <a:ext cx="1957853" cy="2687335"/>
            <a:chOff x="165993" y="574361"/>
            <a:chExt cx="1957853" cy="2687335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5993" y="1220692"/>
              <a:ext cx="1957853" cy="2041004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341151" y="574361"/>
              <a:ext cx="178269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Hilatasot ja hilatasoperheet </a:t>
              </a:r>
              <a:endParaRPr lang="fi-FI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1214903" y="2038118"/>
            <a:ext cx="3994164" cy="1320892"/>
            <a:chOff x="1331943" y="2038118"/>
            <a:chExt cx="3994164" cy="1320892"/>
          </a:xfrm>
        </p:grpSpPr>
        <p:grpSp>
          <p:nvGrpSpPr>
            <p:cNvPr id="13" name="Group 12"/>
            <p:cNvGrpSpPr/>
            <p:nvPr/>
          </p:nvGrpSpPr>
          <p:grpSpPr>
            <a:xfrm>
              <a:off x="1499579" y="2038118"/>
              <a:ext cx="3826528" cy="1320892"/>
              <a:chOff x="4219444" y="5305937"/>
              <a:chExt cx="3826528" cy="1320892"/>
            </a:xfrm>
          </p:grpSpPr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767865" y="5974951"/>
              <a:ext cx="1363663" cy="615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460" name="Equation" r:id="rId4" imgW="952200" imgH="431640" progId="Equation.DSMT4">
                      <p:embed/>
                    </p:oleObj>
                  </mc:Choice>
                  <mc:Fallback>
                    <p:oleObj name="Equation" r:id="rId4" imgW="952200" imgH="431640" progId="Equation.DSMT4">
                      <p:embed/>
                      <p:pic>
                        <p:nvPicPr>
                          <p:cNvPr id="14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67865" y="5974951"/>
                            <a:ext cx="1363663" cy="615950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1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TextBox 14"/>
              <p:cNvSpPr txBox="1"/>
              <p:nvPr/>
            </p:nvSpPr>
            <p:spPr>
              <a:xfrm>
                <a:off x="5394588" y="5305937"/>
                <a:ext cx="265138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/>
                  <a:t>Lyhin tasoperhettä vastaava </a:t>
                </a:r>
                <a:r>
                  <a:rPr lang="fi-FI" dirty="0" err="1" smtClean="0"/>
                  <a:t>KH:n</a:t>
                </a:r>
                <a:r>
                  <a:rPr lang="fi-FI" dirty="0" smtClean="0"/>
                  <a:t> vektori</a:t>
                </a:r>
                <a:endParaRPr lang="fi-FI" dirty="0"/>
              </a:p>
            </p:txBody>
          </p:sp>
          <p:graphicFrame>
            <p:nvGraphicFramePr>
              <p:cNvPr id="16" name="Object 1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884593" y="6143595"/>
              <a:ext cx="509588" cy="379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461" name="Equation" r:id="rId6" imgW="355320" imgH="266400" progId="Equation.DSMT4">
                      <p:embed/>
                    </p:oleObj>
                  </mc:Choice>
                  <mc:Fallback>
                    <p:oleObj name="Equation" r:id="rId6" imgW="355320" imgH="266400" progId="Equation.DSMT4">
                      <p:embed/>
                      <p:pic>
                        <p:nvPicPr>
                          <p:cNvPr id="16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84593" y="6143595"/>
                            <a:ext cx="509588" cy="379413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781162" y="5736686"/>
              <a:ext cx="219075" cy="325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462" name="Equation" r:id="rId8" imgW="152280" imgH="228600" progId="Equation.DSMT4">
                      <p:embed/>
                    </p:oleObj>
                  </mc:Choice>
                  <mc:Fallback>
                    <p:oleObj name="Equation" r:id="rId8" imgW="152280" imgH="228600" progId="Equation.DSMT4">
                      <p:embed/>
                      <p:pic>
                        <p:nvPicPr>
                          <p:cNvPr id="17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81162" y="5736686"/>
                            <a:ext cx="219075" cy="325437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219444" y="6299804"/>
              <a:ext cx="236538" cy="327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463" name="Equation" r:id="rId10" imgW="164880" imgH="228600" progId="Equation.DSMT4">
                      <p:embed/>
                    </p:oleObj>
                  </mc:Choice>
                  <mc:Fallback>
                    <p:oleObj name="Equation" r:id="rId10" imgW="164880" imgH="228600" progId="Equation.DSMT4">
                      <p:embed/>
                      <p:pic>
                        <p:nvPicPr>
                          <p:cNvPr id="18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19444" y="6299804"/>
                            <a:ext cx="236538" cy="327025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20" name="Straight Arrow Connector 19"/>
            <p:cNvCxnSpPr/>
            <p:nvPr/>
          </p:nvCxnSpPr>
          <p:spPr>
            <a:xfrm flipH="1">
              <a:off x="1977912" y="2650546"/>
              <a:ext cx="525186" cy="468238"/>
            </a:xfrm>
            <a:prstGeom prst="straightConnector1">
              <a:avLst/>
            </a:prstGeom>
            <a:ln w="28575">
              <a:solidFill>
                <a:schemeClr val="accent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H="1">
              <a:off x="1802391" y="2684475"/>
              <a:ext cx="227479" cy="20019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H="1">
              <a:off x="1331943" y="2861613"/>
              <a:ext cx="413733" cy="357981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209861" y="509999"/>
            <a:ext cx="2890535" cy="1307251"/>
            <a:chOff x="2209861" y="509999"/>
            <a:chExt cx="2890535" cy="1307251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2946651" y="883940"/>
            <a:ext cx="1145227" cy="473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64" name="Equation" r:id="rId12" imgW="520560" imgH="215640" progId="Equation.DSMT4">
                    <p:embed/>
                  </p:oleObj>
                </mc:Choice>
                <mc:Fallback>
                  <p:oleObj name="Equation" r:id="rId12" imgW="520560" imgH="21564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6651" y="883940"/>
                          <a:ext cx="1145227" cy="473304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2209861" y="509999"/>
              <a:ext cx="28905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KH:n</a:t>
              </a:r>
              <a:r>
                <a:rPr lang="fi-FI" dirty="0" smtClean="0"/>
                <a:t> vektorit </a:t>
              </a:r>
              <a:r>
                <a:rPr lang="fi-FI" b="1" dirty="0" smtClean="0"/>
                <a:t>G</a:t>
              </a:r>
              <a:r>
                <a:rPr lang="fi-FI" dirty="0" smtClean="0"/>
                <a:t> toteuttavat</a:t>
              </a:r>
              <a:endParaRPr lang="fi-FI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295812" y="1447918"/>
              <a:ext cx="26853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Mielivaltainen hilavektori</a:t>
              </a:r>
              <a:endParaRPr lang="fi-FI" dirty="0"/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2946651" y="1167589"/>
              <a:ext cx="429846" cy="37133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0" name="Group 109"/>
          <p:cNvGrpSpPr/>
          <p:nvPr/>
        </p:nvGrpSpPr>
        <p:grpSpPr>
          <a:xfrm>
            <a:off x="5400509" y="573396"/>
            <a:ext cx="3735686" cy="2723176"/>
            <a:chOff x="5400509" y="573396"/>
            <a:chExt cx="3735686" cy="272317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6522533" y="1846452"/>
                  <a:ext cx="2084930" cy="549638"/>
                </a:xfrm>
                <a:prstGeom prst="rect">
                  <a:avLst/>
                </a:prstGeom>
                <a:ln w="28575">
                  <a:solidFill>
                    <a:schemeClr val="accent1"/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fi-FI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fi-FI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i-FI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  <m:sub>
                          <m:r>
                            <a:rPr lang="fi-FI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fi-FI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i-FI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i-FI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fi-FI" i="1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fi-FI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fi-FI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i-FI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fi-FI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fi-FI" i="0">
                              <a:latin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fi-FI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fi-FI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i-FI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fi-FI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fi-FI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fi-FI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i-FI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fi-FI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fi-FI" i="0">
                              <a:latin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ctrlPr>
                                <a:rPr lang="fi-FI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fi-FI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fi-FI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fi-FI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fi-FI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fi-FI" i="0"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lang="fi-FI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fi-FI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fi-FI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fi-FI" i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a14:m>
                  <a:r>
                    <a:rPr lang="fi-FI" dirty="0" smtClean="0"/>
                    <a:t> ,  …</a:t>
                  </a:r>
                  <a:endParaRPr lang="fi-FI" dirty="0"/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2533" y="1846452"/>
                  <a:ext cx="2084930" cy="549638"/>
                </a:xfrm>
                <a:prstGeom prst="rect">
                  <a:avLst/>
                </a:prstGeom>
                <a:blipFill>
                  <a:blip r:embed="rId14"/>
                  <a:stretch>
                    <a:fillRect r="-865"/>
                  </a:stretch>
                </a:blipFill>
                <a:ln w="28575">
                  <a:solidFill>
                    <a:schemeClr val="accent1"/>
                  </a:solidFill>
                </a:ln>
              </p:spPr>
              <p:txBody>
                <a:bodyPr/>
                <a:lstStyle/>
                <a:p>
                  <a:r>
                    <a:rPr lang="fi-FI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TextBox 10"/>
            <p:cNvSpPr txBox="1"/>
            <p:nvPr/>
          </p:nvSpPr>
          <p:spPr>
            <a:xfrm>
              <a:off x="6264746" y="1465914"/>
              <a:ext cx="20954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KH:n</a:t>
              </a:r>
              <a:r>
                <a:rPr lang="fi-FI" dirty="0" smtClean="0"/>
                <a:t> alkeisvektorit</a:t>
              </a:r>
              <a:endParaRPr lang="fi-FI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5632876" y="970911"/>
                  <a:ext cx="1123321" cy="369332"/>
                </a:xfrm>
                <a:prstGeom prst="rect">
                  <a:avLst/>
                </a:prstGeom>
                <a:ln w="28575">
                  <a:solidFill>
                    <a:schemeClr val="accent1"/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i-FI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fi-FI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fi-FI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fi-FI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fi-FI" b="0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fi-FI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fi-FI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i-FI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acc>
                          </m:e>
                          <m:sub>
                            <m:r>
                              <a:rPr lang="fi-FI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fi-FI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fi-FI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fi-FI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i-FI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acc>
                          </m:e>
                          <m:sub>
                            <m:r>
                              <a:rPr lang="fi-FI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fi-FI" dirty="0"/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32876" y="970911"/>
                  <a:ext cx="1123321" cy="369332"/>
                </a:xfrm>
                <a:prstGeom prst="rect">
                  <a:avLst/>
                </a:prstGeom>
                <a:blipFill>
                  <a:blip r:embed="rId15"/>
                  <a:stretch>
                    <a:fillRect t="-16667" r="-11111"/>
                  </a:stretch>
                </a:blipFill>
                <a:ln w="28575">
                  <a:solidFill>
                    <a:schemeClr val="accent1"/>
                  </a:solidFill>
                </a:ln>
              </p:spPr>
              <p:txBody>
                <a:bodyPr/>
                <a:lstStyle/>
                <a:p>
                  <a:r>
                    <a:rPr lang="fi-FI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TextBox 4"/>
            <p:cNvSpPr txBox="1"/>
            <p:nvPr/>
          </p:nvSpPr>
          <p:spPr>
            <a:xfrm>
              <a:off x="5468398" y="573396"/>
              <a:ext cx="21082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Hilan alkeisvektorit</a:t>
              </a:r>
              <a:endParaRPr lang="fi-FI" dirty="0"/>
            </a:p>
          </p:txBody>
        </p:sp>
        <p:sp>
          <p:nvSpPr>
            <p:cNvPr id="59" name="Right Arrow 58"/>
            <p:cNvSpPr/>
            <p:nvPr/>
          </p:nvSpPr>
          <p:spPr>
            <a:xfrm rot="13825007" flipH="1">
              <a:off x="5925000" y="1512130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4" name="Object 63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5508336" y="2879060"/>
                <a:ext cx="3460750" cy="4175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86465" name="Equation" r:id="rId16" imgW="2095200" imgH="253800" progId="Equation.DSMT4">
                        <p:embed/>
                      </p:oleObj>
                    </mc:Choice>
                    <mc:Fallback>
                      <p:oleObj name="Equation" r:id="rId16" imgW="2095200" imgH="253800" progId="Equation.DSMT4">
                        <p:embed/>
                        <p:pic>
                          <p:nvPicPr>
                            <p:cNvPr id="64" name="Object 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08336" y="2879060"/>
                              <a:ext cx="3460750" cy="417512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chemeClr val="accent1"/>
                              </a:solidFill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4" name="Object 6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06119029"/>
                    </p:ext>
                  </p:extLst>
                </p:nvPr>
              </p:nvGraphicFramePr>
              <p:xfrm>
                <a:off x="5508336" y="2879060"/>
                <a:ext cx="3460750" cy="4175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4203" name="Equation" r:id="rId18" imgW="2095200" imgH="253800" progId="Equation.DSMT4">
                        <p:embed/>
                      </p:oleObj>
                    </mc:Choice>
                    <mc:Fallback>
                      <p:oleObj name="Equation" r:id="rId18" imgW="2095200" imgH="253800" progId="Equation.DSMT4">
                        <p:embed/>
                        <p:pic>
                          <p:nvPicPr>
                            <p:cNvPr id="21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08336" y="2879060"/>
                              <a:ext cx="3460750" cy="417512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chemeClr val="accent1"/>
                              </a:solidFill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2" name="TextBox 11"/>
            <p:cNvSpPr txBox="1"/>
            <p:nvPr/>
          </p:nvSpPr>
          <p:spPr>
            <a:xfrm>
              <a:off x="5400509" y="2486049"/>
              <a:ext cx="15055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KH:n</a:t>
              </a:r>
              <a:r>
                <a:rPr lang="fi-FI" dirty="0" smtClean="0"/>
                <a:t> vektorit</a:t>
              </a:r>
              <a:endParaRPr lang="fi-FI" dirty="0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7297230" y="1094024"/>
              <a:ext cx="18389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Suunnat hilasta!</a:t>
              </a:r>
              <a:endParaRPr lang="fi-FI" dirty="0"/>
            </a:p>
          </p:txBody>
        </p:sp>
        <p:cxnSp>
          <p:nvCxnSpPr>
            <p:cNvPr id="76" name="Straight Arrow Connector 75"/>
            <p:cNvCxnSpPr/>
            <p:nvPr/>
          </p:nvCxnSpPr>
          <p:spPr>
            <a:xfrm flipH="1">
              <a:off x="7973309" y="1471343"/>
              <a:ext cx="680570" cy="48378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Right Arrow 78"/>
            <p:cNvSpPr/>
            <p:nvPr/>
          </p:nvSpPr>
          <p:spPr>
            <a:xfrm rot="13544043" flipH="1">
              <a:off x="6913420" y="2512950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44135" y="3767989"/>
            <a:ext cx="2879197" cy="3009516"/>
            <a:chOff x="44135" y="3767989"/>
            <a:chExt cx="2879197" cy="3009516"/>
          </a:xfrm>
        </p:grpSpPr>
        <p:pic>
          <p:nvPicPr>
            <p:cNvPr id="30" name="Picture 1"/>
            <p:cNvPicPr>
              <a:picLocks noChangeAspect="1"/>
            </p:cNvPicPr>
            <p:nvPr/>
          </p:nvPicPr>
          <p:blipFill>
            <a:blip r:embed="rId20"/>
            <a:srcRect/>
            <a:stretch>
              <a:fillRect/>
            </a:stretch>
          </p:blipFill>
          <p:spPr bwMode="auto">
            <a:xfrm>
              <a:off x="1536693" y="5480048"/>
              <a:ext cx="1386639" cy="12974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1" name="TextBox 30"/>
            <p:cNvSpPr txBox="1"/>
            <p:nvPr/>
          </p:nvSpPr>
          <p:spPr>
            <a:xfrm>
              <a:off x="840924" y="5663503"/>
              <a:ext cx="659155" cy="3693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FCC</a:t>
              </a:r>
              <a:endParaRPr lang="fi-FI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4135" y="3767989"/>
              <a:ext cx="277511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buAutoNum type="arabicPeriod"/>
              </a:pPr>
              <a:r>
                <a:rPr lang="fi-FI" dirty="0" err="1" smtClean="0"/>
                <a:t>Brillouin’n</a:t>
              </a:r>
              <a:r>
                <a:rPr lang="fi-FI" dirty="0" smtClean="0"/>
                <a:t> vyöhyke =</a:t>
              </a:r>
            </a:p>
            <a:p>
              <a:r>
                <a:rPr lang="fi-FI" dirty="0" err="1" smtClean="0"/>
                <a:t>KH:n</a:t>
              </a:r>
              <a:r>
                <a:rPr lang="fi-FI" dirty="0" smtClean="0"/>
                <a:t> </a:t>
              </a:r>
              <a:r>
                <a:rPr lang="fi-FI" dirty="0" err="1" smtClean="0"/>
                <a:t>Wigner</a:t>
              </a:r>
              <a:r>
                <a:rPr lang="fi-FI" dirty="0" smtClean="0"/>
                <a:t>-Seitz -koppi</a:t>
              </a:r>
              <a:endParaRPr lang="fi-FI" dirty="0"/>
            </a:p>
          </p:txBody>
        </p:sp>
        <p:grpSp>
          <p:nvGrpSpPr>
            <p:cNvPr id="103" name="Group 102"/>
            <p:cNvGrpSpPr/>
            <p:nvPr/>
          </p:nvGrpSpPr>
          <p:grpSpPr>
            <a:xfrm>
              <a:off x="794532" y="4507789"/>
              <a:ext cx="1067812" cy="882914"/>
              <a:chOff x="794532" y="4507789"/>
              <a:chExt cx="1067812" cy="882914"/>
            </a:xfrm>
          </p:grpSpPr>
          <p:sp>
            <p:nvSpPr>
              <p:cNvPr id="102" name="Rectangle 101"/>
              <p:cNvSpPr/>
              <p:nvPr/>
            </p:nvSpPr>
            <p:spPr>
              <a:xfrm>
                <a:off x="1115458" y="4742290"/>
                <a:ext cx="454589" cy="397722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grpSp>
            <p:nvGrpSpPr>
              <p:cNvPr id="93" name="Group 92"/>
              <p:cNvGrpSpPr/>
              <p:nvPr/>
            </p:nvGrpSpPr>
            <p:grpSpPr>
              <a:xfrm>
                <a:off x="794532" y="4507789"/>
                <a:ext cx="1067812" cy="882914"/>
                <a:chOff x="740979" y="1341204"/>
                <a:chExt cx="1067812" cy="882914"/>
              </a:xfrm>
            </p:grpSpPr>
            <p:sp>
              <p:nvSpPr>
                <p:cNvPr id="84" name="Oval 83"/>
                <p:cNvSpPr/>
                <p:nvPr/>
              </p:nvSpPr>
              <p:spPr>
                <a:xfrm>
                  <a:off x="740979" y="1341204"/>
                  <a:ext cx="120398" cy="10722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85" name="Oval 84"/>
                <p:cNvSpPr/>
                <p:nvPr/>
              </p:nvSpPr>
              <p:spPr>
                <a:xfrm>
                  <a:off x="1211057" y="1341204"/>
                  <a:ext cx="120398" cy="10722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86" name="Oval 85"/>
                <p:cNvSpPr/>
                <p:nvPr/>
              </p:nvSpPr>
              <p:spPr>
                <a:xfrm>
                  <a:off x="1681135" y="1341204"/>
                  <a:ext cx="120398" cy="10722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87" name="Oval 86"/>
                <p:cNvSpPr/>
                <p:nvPr/>
              </p:nvSpPr>
              <p:spPr>
                <a:xfrm>
                  <a:off x="744608" y="1729048"/>
                  <a:ext cx="120398" cy="10722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88" name="Oval 87"/>
                <p:cNvSpPr/>
                <p:nvPr/>
              </p:nvSpPr>
              <p:spPr>
                <a:xfrm>
                  <a:off x="1214686" y="1729048"/>
                  <a:ext cx="120398" cy="10722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89" name="Oval 88"/>
                <p:cNvSpPr/>
                <p:nvPr/>
              </p:nvSpPr>
              <p:spPr>
                <a:xfrm>
                  <a:off x="1684764" y="1729048"/>
                  <a:ext cx="120398" cy="10722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90" name="Oval 89"/>
                <p:cNvSpPr/>
                <p:nvPr/>
              </p:nvSpPr>
              <p:spPr>
                <a:xfrm>
                  <a:off x="748237" y="2116892"/>
                  <a:ext cx="120398" cy="10722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91" name="Oval 90"/>
                <p:cNvSpPr/>
                <p:nvPr/>
              </p:nvSpPr>
              <p:spPr>
                <a:xfrm>
                  <a:off x="1218315" y="2116892"/>
                  <a:ext cx="120398" cy="10722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92" name="Oval 91"/>
                <p:cNvSpPr/>
                <p:nvPr/>
              </p:nvSpPr>
              <p:spPr>
                <a:xfrm>
                  <a:off x="1688393" y="2116892"/>
                  <a:ext cx="120398" cy="10722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</p:grpSp>
          <p:cxnSp>
            <p:nvCxnSpPr>
              <p:cNvPr id="95" name="Straight Connector 94"/>
              <p:cNvCxnSpPr/>
              <p:nvPr/>
            </p:nvCxnSpPr>
            <p:spPr>
              <a:xfrm>
                <a:off x="1586735" y="4637317"/>
                <a:ext cx="7258" cy="66846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/>
              <p:cNvCxnSpPr/>
              <p:nvPr/>
            </p:nvCxnSpPr>
            <p:spPr>
              <a:xfrm>
                <a:off x="1092457" y="4617892"/>
                <a:ext cx="7258" cy="66846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/>
              <p:cNvCxnSpPr/>
              <p:nvPr/>
            </p:nvCxnSpPr>
            <p:spPr>
              <a:xfrm>
                <a:off x="990578" y="4742290"/>
                <a:ext cx="685463" cy="189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/>
              <p:cNvCxnSpPr/>
              <p:nvPr/>
            </p:nvCxnSpPr>
            <p:spPr>
              <a:xfrm>
                <a:off x="986863" y="5140012"/>
                <a:ext cx="685463" cy="189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12" name="Group 111"/>
          <p:cNvGrpSpPr/>
          <p:nvPr/>
        </p:nvGrpSpPr>
        <p:grpSpPr>
          <a:xfrm>
            <a:off x="3105613" y="3457283"/>
            <a:ext cx="5979137" cy="2511523"/>
            <a:chOff x="3105613" y="3457283"/>
            <a:chExt cx="5979137" cy="2511523"/>
          </a:xfrm>
        </p:grpSpPr>
        <p:grpSp>
          <p:nvGrpSpPr>
            <p:cNvPr id="82" name="Group 81"/>
            <p:cNvGrpSpPr/>
            <p:nvPr/>
          </p:nvGrpSpPr>
          <p:grpSpPr>
            <a:xfrm>
              <a:off x="3105613" y="3663297"/>
              <a:ext cx="5979137" cy="2305509"/>
              <a:chOff x="2860291" y="3640995"/>
              <a:chExt cx="5979137" cy="2305509"/>
            </a:xfrm>
          </p:grpSpPr>
          <p:grpSp>
            <p:nvGrpSpPr>
              <p:cNvPr id="81" name="Group 80"/>
              <p:cNvGrpSpPr/>
              <p:nvPr/>
            </p:nvGrpSpPr>
            <p:grpSpPr>
              <a:xfrm>
                <a:off x="2860291" y="3640995"/>
                <a:ext cx="5979137" cy="2305509"/>
                <a:chOff x="2860291" y="3640995"/>
                <a:chExt cx="5979137" cy="2305509"/>
              </a:xfrm>
            </p:grpSpPr>
            <p:grpSp>
              <p:nvGrpSpPr>
                <p:cNvPr id="80" name="Group 79"/>
                <p:cNvGrpSpPr/>
                <p:nvPr/>
              </p:nvGrpSpPr>
              <p:grpSpPr>
                <a:xfrm>
                  <a:off x="2860291" y="3640995"/>
                  <a:ext cx="5979137" cy="2305509"/>
                  <a:chOff x="2219498" y="3603025"/>
                  <a:chExt cx="5979137" cy="2305509"/>
                </a:xfrm>
              </p:grpSpPr>
              <p:grpSp>
                <p:nvGrpSpPr>
                  <p:cNvPr id="40" name="Group 39"/>
                  <p:cNvGrpSpPr/>
                  <p:nvPr/>
                </p:nvGrpSpPr>
                <p:grpSpPr>
                  <a:xfrm>
                    <a:off x="2219498" y="3845765"/>
                    <a:ext cx="5979137" cy="2062769"/>
                    <a:chOff x="2467516" y="3463773"/>
                    <a:chExt cx="6711950" cy="2473140"/>
                  </a:xfrm>
                </p:grpSpPr>
                <p:grpSp>
                  <p:nvGrpSpPr>
                    <p:cNvPr id="41" name="Group 40"/>
                    <p:cNvGrpSpPr/>
                    <p:nvPr/>
                  </p:nvGrpSpPr>
                  <p:grpSpPr>
                    <a:xfrm>
                      <a:off x="2467516" y="3463773"/>
                      <a:ext cx="6711950" cy="2473140"/>
                      <a:chOff x="2467516" y="3463773"/>
                      <a:chExt cx="6711950" cy="2473140"/>
                    </a:xfrm>
                  </p:grpSpPr>
                  <p:pic>
                    <p:nvPicPr>
                      <p:cNvPr id="46" name="Picture 1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516" y="3463773"/>
                        <a:ext cx="6711950" cy="2444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  <p:sp>
                    <p:nvSpPr>
                      <p:cNvPr id="47" name="Rectangle 46"/>
                      <p:cNvSpPr/>
                      <p:nvPr/>
                    </p:nvSpPr>
                    <p:spPr>
                      <a:xfrm>
                        <a:off x="5555556" y="5690440"/>
                        <a:ext cx="430306" cy="18717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fi-FI"/>
                      </a:p>
                    </p:txBody>
                  </p:sp>
                  <p:sp>
                    <p:nvSpPr>
                      <p:cNvPr id="48" name="Rectangle 47"/>
                      <p:cNvSpPr/>
                      <p:nvPr/>
                    </p:nvSpPr>
                    <p:spPr>
                      <a:xfrm>
                        <a:off x="7931805" y="5749742"/>
                        <a:ext cx="430306" cy="18717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fi-FI"/>
                      </a:p>
                    </p:txBody>
                  </p:sp>
                  <p:sp>
                    <p:nvSpPr>
                      <p:cNvPr id="49" name="Rectangle 48"/>
                      <p:cNvSpPr/>
                      <p:nvPr/>
                    </p:nvSpPr>
                    <p:spPr>
                      <a:xfrm>
                        <a:off x="3250543" y="5616470"/>
                        <a:ext cx="430306" cy="18717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fi-FI"/>
                      </a:p>
                    </p:txBody>
                  </p:sp>
                </p:grp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42" name="Rectangle 41"/>
                        <p:cNvSpPr/>
                        <p:nvPr/>
                      </p:nvSpPr>
                      <p:spPr>
                        <a:xfrm>
                          <a:off x="4381181" y="4242873"/>
                          <a:ext cx="484363" cy="36933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  <p:txBody>
                        <a:bodyPr wrap="none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fi-FI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fi-FI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fi-FI" b="0" i="1" smtClean="0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fi-FI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fi-FI" dirty="0"/>
                        </a:p>
                      </p:txBody>
                    </p:sp>
                  </mc:Choice>
                  <mc:Fallback xmlns="">
                    <p:sp>
                      <p:nvSpPr>
                        <p:cNvPr id="72" name="Rectangle 71"/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4381181" y="4242873"/>
                          <a:ext cx="484363" cy="369332"/>
                        </a:xfrm>
                        <a:prstGeom prst="rect">
                          <a:avLst/>
                        </a:prstGeom>
                        <a:blipFill>
                          <a:blip r:embed="rId22"/>
                          <a:stretch>
                            <a:fillRect t="-21311" r="-20253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fi-FI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43" name="Rectangle 42"/>
                        <p:cNvSpPr/>
                        <p:nvPr/>
                      </p:nvSpPr>
                      <p:spPr>
                        <a:xfrm>
                          <a:off x="3829181" y="4539208"/>
                          <a:ext cx="479041" cy="36933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  <p:txBody>
                        <a:bodyPr wrap="none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fi-FI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fi-FI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fi-FI" b="0" i="1" smtClean="0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fi-FI" b="0" i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fi-FI" dirty="0"/>
                        </a:p>
                      </p:txBody>
                    </p:sp>
                  </mc:Choice>
                  <mc:Fallback xmlns="">
                    <p:sp>
                      <p:nvSpPr>
                        <p:cNvPr id="74" name="Rectangle 73"/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3829181" y="4539208"/>
                          <a:ext cx="479041" cy="369332"/>
                        </a:xfrm>
                        <a:prstGeom prst="rect">
                          <a:avLst/>
                        </a:prstGeom>
                        <a:blipFill>
                          <a:blip r:embed="rId23"/>
                          <a:stretch>
                            <a:fillRect t="-21667" r="-21519" b="-1667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fi-FI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44" name="Rectangle 43"/>
                        <p:cNvSpPr/>
                        <p:nvPr/>
                      </p:nvSpPr>
                      <p:spPr>
                        <a:xfrm>
                          <a:off x="3981950" y="5321108"/>
                          <a:ext cx="484363" cy="36933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  <p:txBody>
                        <a:bodyPr wrap="none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fi-FI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fi-FI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fi-FI" b="0" i="1" smtClean="0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fi-FI" b="0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fi-FI" dirty="0"/>
                        </a:p>
                      </p:txBody>
                    </p:sp>
                  </mc:Choice>
                  <mc:Fallback xmlns="">
                    <p:sp>
                      <p:nvSpPr>
                        <p:cNvPr id="81" name="Rectangle 80"/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3981950" y="5321108"/>
                          <a:ext cx="484363" cy="369332"/>
                        </a:xfrm>
                        <a:prstGeom prst="rect">
                          <a:avLst/>
                        </a:prstGeom>
                        <a:blipFill>
                          <a:blip r:embed="rId24"/>
                          <a:stretch>
                            <a:fillRect t="-21667" r="-20000" b="-1667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fi-FI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45" name="Rectangle 44"/>
                        <p:cNvSpPr/>
                        <p:nvPr/>
                      </p:nvSpPr>
                      <p:spPr>
                        <a:xfrm>
                          <a:off x="3678157" y="3920435"/>
                          <a:ext cx="382669" cy="369332"/>
                        </a:xfrm>
                        <a:prstGeom prst="rect">
                          <a:avLst/>
                        </a:prstGeom>
                      </p:spPr>
                      <p:txBody>
                        <a:bodyPr wrap="none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i-FI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fi-FI" dirty="0"/>
                        </a:p>
                      </p:txBody>
                    </p:sp>
                  </mc:Choice>
                  <mc:Fallback xmlns="">
                    <p:sp>
                      <p:nvSpPr>
                        <p:cNvPr id="79" name="Rectangle 78"/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3678157" y="3920435"/>
                          <a:ext cx="382669" cy="369332"/>
                        </a:xfrm>
                        <a:prstGeom prst="rect">
                          <a:avLst/>
                        </a:prstGeom>
                        <a:blipFill>
                          <a:blip r:embed="rId25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fi-FI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</p:grpSp>
              <p:sp>
                <p:nvSpPr>
                  <p:cNvPr id="55" name="TextBox 54"/>
                  <p:cNvSpPr txBox="1"/>
                  <p:nvPr/>
                </p:nvSpPr>
                <p:spPr>
                  <a:xfrm>
                    <a:off x="2698981" y="3603025"/>
                    <a:ext cx="5250155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i-FI" dirty="0" smtClean="0"/>
                      <a:t>Kuutiollisten kiteiden tasojen Millerin indeksit (</a:t>
                    </a:r>
                    <a:r>
                      <a:rPr lang="fi-FI" dirty="0" err="1" smtClean="0"/>
                      <a:t>hkl</a:t>
                    </a:r>
                    <a:r>
                      <a:rPr lang="fi-FI" dirty="0" smtClean="0"/>
                      <a:t>)</a:t>
                    </a:r>
                    <a:endParaRPr lang="fi-FI" dirty="0"/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65" name="Object 64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3150683" y="5412965"/>
                    <a:ext cx="460375" cy="417512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86466" name="Equation" r:id="rId26" imgW="279360" imgH="253800" progId="Equation.DSMT4">
                            <p:embed/>
                          </p:oleObj>
                        </mc:Choice>
                        <mc:Fallback>
                          <p:oleObj name="Equation" r:id="rId26" imgW="279360" imgH="253800" progId="Equation.DSMT4">
                            <p:embed/>
                            <p:pic>
                              <p:nvPicPr>
                                <p:cNvPr id="65" name="Object 64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7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150683" y="5412965"/>
                                  <a:ext cx="460375" cy="41751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8575">
                                  <a:noFill/>
                                </a:ln>
                                <a:extLst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65" name="Object 64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386571232"/>
                        </p:ext>
                      </p:extLst>
                    </p:nvPr>
                  </p:nvGraphicFramePr>
                  <p:xfrm>
                    <a:off x="3150683" y="5412965"/>
                    <a:ext cx="460375" cy="417512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74204" name="Equation" r:id="rId28" imgW="279360" imgH="253800" progId="Equation.DSMT4">
                            <p:embed/>
                          </p:oleObj>
                        </mc:Choice>
                        <mc:Fallback>
                          <p:oleObj name="Equation" r:id="rId28" imgW="279360" imgH="253800" progId="Equation.DSMT4">
                            <p:embed/>
                            <p:pic>
                              <p:nvPicPr>
                                <p:cNvPr id="64" name="Object 63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9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150683" y="5412965"/>
                                  <a:ext cx="460375" cy="41751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8575">
                                  <a:noFill/>
                                </a:ln>
                                <a:extLst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p:cxnSp>
              <p:nvCxnSpPr>
                <p:cNvPr id="67" name="Straight Arrow Connector 66"/>
                <p:cNvCxnSpPr/>
                <p:nvPr/>
              </p:nvCxnSpPr>
              <p:spPr>
                <a:xfrm flipH="1">
                  <a:off x="2946651" y="5223441"/>
                  <a:ext cx="527947" cy="312175"/>
                </a:xfrm>
                <a:prstGeom prst="straightConnector1">
                  <a:avLst/>
                </a:prstGeom>
                <a:ln w="28575">
                  <a:solidFill>
                    <a:schemeClr val="accent4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69" name="Object 68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5141910" y="4656554"/>
                    <a:ext cx="460375" cy="417512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86467" name="Equation" r:id="rId30" imgW="279360" imgH="253800" progId="Equation.DSMT4">
                            <p:embed/>
                          </p:oleObj>
                        </mc:Choice>
                        <mc:Fallback>
                          <p:oleObj name="Equation" r:id="rId30" imgW="279360" imgH="253800" progId="Equation.DSMT4">
                            <p:embed/>
                            <p:pic>
                              <p:nvPicPr>
                                <p:cNvPr id="69" name="Object 68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1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5141910" y="4656554"/>
                                  <a:ext cx="460375" cy="41751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8575">
                                  <a:noFill/>
                                </a:ln>
                                <a:extLst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69" name="Object 6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678148747"/>
                        </p:ext>
                      </p:extLst>
                    </p:nvPr>
                  </p:nvGraphicFramePr>
                  <p:xfrm>
                    <a:off x="5141910" y="4656554"/>
                    <a:ext cx="460375" cy="417512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74205" name="Equation" r:id="rId32" imgW="279360" imgH="253800" progId="Equation.DSMT4">
                            <p:embed/>
                          </p:oleObj>
                        </mc:Choice>
                        <mc:Fallback>
                          <p:oleObj name="Equation" r:id="rId32" imgW="279360" imgH="253800" progId="Equation.DSMT4">
                            <p:embed/>
                            <p:pic>
                              <p:nvPicPr>
                                <p:cNvPr id="65" name="Object 64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3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5141910" y="4656554"/>
                                  <a:ext cx="460375" cy="41751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8575">
                                  <a:noFill/>
                                </a:ln>
                                <a:extLst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p:cxnSp>
              <p:nvCxnSpPr>
                <p:cNvPr id="70" name="Straight Arrow Connector 69"/>
                <p:cNvCxnSpPr/>
                <p:nvPr/>
              </p:nvCxnSpPr>
              <p:spPr>
                <a:xfrm flipH="1" flipV="1">
                  <a:off x="5155866" y="4669536"/>
                  <a:ext cx="647660" cy="3081"/>
                </a:xfrm>
                <a:prstGeom prst="straightConnector1">
                  <a:avLst/>
                </a:prstGeom>
                <a:ln w="28575">
                  <a:solidFill>
                    <a:schemeClr val="accent4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71" name="Object 70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7230216" y="4570336"/>
                    <a:ext cx="439737" cy="417512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86468" name="Equation" r:id="rId34" imgW="266400" imgH="253800" progId="Equation.DSMT4">
                            <p:embed/>
                          </p:oleObj>
                        </mc:Choice>
                        <mc:Fallback>
                          <p:oleObj name="Equation" r:id="rId34" imgW="266400" imgH="253800" progId="Equation.DSMT4">
                            <p:embed/>
                            <p:pic>
                              <p:nvPicPr>
                                <p:cNvPr id="71" name="Object 70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5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7230216" y="4570336"/>
                                  <a:ext cx="439737" cy="41751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8575">
                                  <a:noFill/>
                                </a:ln>
                                <a:extLst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71" name="Object 70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638091148"/>
                        </p:ext>
                      </p:extLst>
                    </p:nvPr>
                  </p:nvGraphicFramePr>
                  <p:xfrm>
                    <a:off x="7221076" y="4569961"/>
                    <a:ext cx="460375" cy="417512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74206" name="Equation" r:id="rId36" imgW="279360" imgH="253800" progId="Equation.DSMT4">
                            <p:embed/>
                          </p:oleObj>
                        </mc:Choice>
                        <mc:Fallback>
                          <p:oleObj name="Equation" r:id="rId36" imgW="279360" imgH="253800" progId="Equation.DSMT4">
                            <p:embed/>
                            <p:pic>
                              <p:nvPicPr>
                                <p:cNvPr id="69" name="Object 68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3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7221076" y="4569961"/>
                                  <a:ext cx="460375" cy="417512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8575">
                                  <a:noFill/>
                                </a:ln>
                                <a:extLst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p:cxnSp>
              <p:nvCxnSpPr>
                <p:cNvPr id="72" name="Straight Arrow Connector 71"/>
                <p:cNvCxnSpPr/>
                <p:nvPr/>
              </p:nvCxnSpPr>
              <p:spPr>
                <a:xfrm flipH="1" flipV="1">
                  <a:off x="7553090" y="4698380"/>
                  <a:ext cx="481191" cy="259298"/>
                </a:xfrm>
                <a:prstGeom prst="straightConnector1">
                  <a:avLst/>
                </a:prstGeom>
                <a:ln w="28575">
                  <a:solidFill>
                    <a:schemeClr val="accent4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0" name="Group 49"/>
              <p:cNvGrpSpPr/>
              <p:nvPr/>
            </p:nvGrpSpPr>
            <p:grpSpPr>
              <a:xfrm>
                <a:off x="4326434" y="3917697"/>
                <a:ext cx="4380225" cy="400529"/>
                <a:chOff x="4158953" y="3456596"/>
                <a:chExt cx="4380225" cy="400529"/>
              </a:xfrm>
            </p:grpSpPr>
            <p:sp>
              <p:nvSpPr>
                <p:cNvPr id="51" name="TextBox 50"/>
                <p:cNvSpPr txBox="1"/>
                <p:nvPr/>
              </p:nvSpPr>
              <p:spPr>
                <a:xfrm>
                  <a:off x="5916935" y="3461562"/>
                  <a:ext cx="70615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i-FI" dirty="0" smtClean="0"/>
                    <a:t>(110)</a:t>
                  </a:r>
                  <a:endParaRPr lang="fi-FI" dirty="0"/>
                </a:p>
              </p:txBody>
            </p:sp>
            <p:sp>
              <p:nvSpPr>
                <p:cNvPr id="52" name="TextBox 51"/>
                <p:cNvSpPr txBox="1"/>
                <p:nvPr/>
              </p:nvSpPr>
              <p:spPr>
                <a:xfrm>
                  <a:off x="7850143" y="3456596"/>
                  <a:ext cx="68903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i-FI" dirty="0" smtClean="0"/>
                    <a:t>(111)</a:t>
                  </a:r>
                  <a:endParaRPr lang="fi-FI" dirty="0"/>
                </a:p>
              </p:txBody>
            </p:sp>
            <p:sp>
              <p:nvSpPr>
                <p:cNvPr id="68" name="TextBox 67"/>
                <p:cNvSpPr txBox="1"/>
                <p:nvPr/>
              </p:nvSpPr>
              <p:spPr>
                <a:xfrm>
                  <a:off x="4158953" y="3487793"/>
                  <a:ext cx="72327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i-FI" dirty="0" smtClean="0"/>
                    <a:t>(100)</a:t>
                  </a:r>
                  <a:endParaRPr lang="fi-FI" dirty="0"/>
                </a:p>
              </p:txBody>
            </p:sp>
          </p:grpSp>
        </p:grpSp>
        <p:sp>
          <p:nvSpPr>
            <p:cNvPr id="111" name="Right Arrow 110"/>
            <p:cNvSpPr/>
            <p:nvPr/>
          </p:nvSpPr>
          <p:spPr>
            <a:xfrm rot="19323663" flipH="1">
              <a:off x="5757034" y="3457283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5821136" y="5959986"/>
            <a:ext cx="2535498" cy="674123"/>
            <a:chOff x="6195929" y="4911699"/>
            <a:chExt cx="2535498" cy="674123"/>
          </a:xfrm>
        </p:grpSpPr>
        <p:sp>
          <p:nvSpPr>
            <p:cNvPr id="57" name="TextBox 56"/>
            <p:cNvSpPr txBox="1"/>
            <p:nvPr/>
          </p:nvSpPr>
          <p:spPr>
            <a:xfrm>
              <a:off x="7238711" y="5216490"/>
              <a:ext cx="1492716" cy="369332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Sirontateoria</a:t>
              </a:r>
              <a:endParaRPr lang="fi-FI" dirty="0"/>
            </a:p>
          </p:txBody>
        </p:sp>
        <p:sp>
          <p:nvSpPr>
            <p:cNvPr id="60" name="Right Arrow 59"/>
            <p:cNvSpPr/>
            <p:nvPr/>
          </p:nvSpPr>
          <p:spPr>
            <a:xfrm rot="1697556">
              <a:off x="6195929" y="4911699"/>
              <a:ext cx="673001" cy="40613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065592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301956" y="5562599"/>
            <a:ext cx="8537244" cy="102096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i-FI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3957282" y="6583560"/>
            <a:ext cx="1544637" cy="125413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5" name="TextShape 1"/>
          <p:cNvSpPr txBox="1">
            <a:spLocks noChangeArrowheads="1"/>
          </p:cNvSpPr>
          <p:nvPr/>
        </p:nvSpPr>
        <p:spPr bwMode="auto">
          <a:xfrm>
            <a:off x="2270214" y="24773"/>
            <a:ext cx="7988300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 dirty="0" err="1" smtClean="0">
                <a:solidFill>
                  <a:srgbClr val="FF7900"/>
                </a:solidFill>
              </a:rPr>
              <a:t>Johdanto</a:t>
            </a:r>
            <a:r>
              <a:rPr lang="en-US" sz="3200" b="1" dirty="0" smtClean="0">
                <a:solidFill>
                  <a:srgbClr val="FF7900"/>
                </a:solidFill>
              </a:rPr>
              <a:t>: </a:t>
            </a:r>
            <a:r>
              <a:rPr lang="en-US" sz="3200" b="1" dirty="0" err="1">
                <a:solidFill>
                  <a:srgbClr val="FF7900"/>
                </a:solidFill>
              </a:rPr>
              <a:t>R</a:t>
            </a:r>
            <a:r>
              <a:rPr lang="en-US" sz="3200" b="1" dirty="0" err="1" smtClean="0">
                <a:solidFill>
                  <a:srgbClr val="FF7900"/>
                </a:solidFill>
              </a:rPr>
              <a:t>öntgensironta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3583" y="614622"/>
            <a:ext cx="4714318" cy="254873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136" y="827563"/>
            <a:ext cx="2122849" cy="2122849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375927" y="3071488"/>
            <a:ext cx="8630935" cy="3251398"/>
            <a:chOff x="375927" y="3071488"/>
            <a:chExt cx="8630935" cy="3251398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5927" y="3650285"/>
              <a:ext cx="3581376" cy="2672601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4913433" y="3424026"/>
              <a:ext cx="3889133" cy="646331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Mittaukset tuottavat sironnan intensiteettipiikit tietyissä suunnissa.</a:t>
              </a:r>
              <a:endParaRPr lang="fi-FI" dirty="0"/>
            </a:p>
          </p:txBody>
        </p:sp>
        <p:sp>
          <p:nvSpPr>
            <p:cNvPr id="11" name="Right Arrow 10"/>
            <p:cNvSpPr/>
            <p:nvPr/>
          </p:nvSpPr>
          <p:spPr>
            <a:xfrm rot="5400000">
              <a:off x="1551614" y="3175313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704422" y="4842582"/>
              <a:ext cx="4302440" cy="923330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Vertaamalla teoreettisiin ennusteisiin </a:t>
              </a:r>
              <a:r>
                <a:rPr lang="fi-FI" dirty="0" err="1" smtClean="0"/>
                <a:t>piikien</a:t>
              </a:r>
              <a:r>
                <a:rPr lang="fi-FI" dirty="0" smtClean="0"/>
                <a:t> paikoista saadaan materiaalin kidehila ja hilavakio tarkasti määritettyä.</a:t>
              </a:r>
              <a:endParaRPr lang="fi-FI" dirty="0"/>
            </a:p>
          </p:txBody>
        </p:sp>
        <p:sp>
          <p:nvSpPr>
            <p:cNvPr id="14" name="Right Arrow 13"/>
            <p:cNvSpPr/>
            <p:nvPr/>
          </p:nvSpPr>
          <p:spPr>
            <a:xfrm rot="5400000">
              <a:off x="6636527" y="4468884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6148251" y="2168434"/>
            <a:ext cx="920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i="1" dirty="0">
                <a:latin typeface="Symbol" panose="05050102010706020507" pitchFamily="18" charset="2"/>
              </a:rPr>
              <a:t>l</a:t>
            </a:r>
            <a:r>
              <a:rPr lang="fi-FI" dirty="0" smtClean="0"/>
              <a:t> ~ 1 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5675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208829" y="75340"/>
            <a:ext cx="6814072" cy="55721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pPr eaLnBrk="1" hangingPunct="1"/>
            <a:r>
              <a:rPr lang="fi-FI" dirty="0" smtClean="0"/>
              <a:t>Näkyvän valon sironta viivahilasta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266735" y="1438207"/>
            <a:ext cx="4294653" cy="3016258"/>
            <a:chOff x="4258282" y="1776304"/>
            <a:chExt cx="4294653" cy="3016258"/>
          </a:xfrm>
        </p:grpSpPr>
        <p:grpSp>
          <p:nvGrpSpPr>
            <p:cNvPr id="7" name="Group 6"/>
            <p:cNvGrpSpPr/>
            <p:nvPr/>
          </p:nvGrpSpPr>
          <p:grpSpPr>
            <a:xfrm>
              <a:off x="4258282" y="1776304"/>
              <a:ext cx="4294653" cy="3016258"/>
              <a:chOff x="4258282" y="1776304"/>
              <a:chExt cx="4294653" cy="3016258"/>
            </a:xfrm>
          </p:grpSpPr>
          <p:pic>
            <p:nvPicPr>
              <p:cNvPr id="13" name="Picture 12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431619" flipV="1">
                <a:off x="4260452" y="1776304"/>
                <a:ext cx="4292483" cy="2632723"/>
              </a:xfrm>
              <a:prstGeom prst="rect">
                <a:avLst/>
              </a:prstGeom>
            </p:spPr>
          </p:pic>
          <p:sp>
            <p:nvSpPr>
              <p:cNvPr id="14" name="Rectangle 13"/>
              <p:cNvSpPr/>
              <p:nvPr/>
            </p:nvSpPr>
            <p:spPr>
              <a:xfrm rot="1650174">
                <a:off x="4258282" y="2785172"/>
                <a:ext cx="491777" cy="23420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5" name="Rectangle 14"/>
              <p:cNvSpPr/>
              <p:nvPr/>
            </p:nvSpPr>
            <p:spPr>
              <a:xfrm rot="1459456">
                <a:off x="5328777" y="3506573"/>
                <a:ext cx="491777" cy="17751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i-FI" dirty="0" smtClean="0"/>
                  <a:t>D</a:t>
                </a:r>
                <a:endParaRPr lang="fi-FI" dirty="0"/>
              </a:p>
            </p:txBody>
          </p:sp>
          <p:sp>
            <p:nvSpPr>
              <p:cNvPr id="16" name="Rectangle 15"/>
              <p:cNvSpPr/>
              <p:nvPr/>
            </p:nvSpPr>
            <p:spPr>
              <a:xfrm rot="17659456">
                <a:off x="6937275" y="3585031"/>
                <a:ext cx="491777" cy="17751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i-FI" dirty="0" smtClean="0"/>
                  <a:t>D</a:t>
                </a:r>
                <a:endParaRPr lang="fi-FI" dirty="0"/>
              </a:p>
            </p:txBody>
          </p:sp>
          <p:sp>
            <p:nvSpPr>
              <p:cNvPr id="17" name="Rectangle 16"/>
              <p:cNvSpPr/>
              <p:nvPr/>
            </p:nvSpPr>
            <p:spPr>
              <a:xfrm rot="17659456">
                <a:off x="7377039" y="3584330"/>
                <a:ext cx="491777" cy="9112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i-FI" dirty="0" smtClean="0"/>
                  <a:t>D</a:t>
                </a:r>
                <a:endParaRPr lang="fi-FI" dirty="0"/>
              </a:p>
            </p:txBody>
          </p:sp>
          <p:sp>
            <p:nvSpPr>
              <p:cNvPr id="18" name="Rectangle 17"/>
              <p:cNvSpPr/>
              <p:nvPr/>
            </p:nvSpPr>
            <p:spPr>
              <a:xfrm rot="1459456">
                <a:off x="7293367" y="4502155"/>
                <a:ext cx="691985" cy="29040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i-FI" dirty="0" smtClean="0"/>
                  <a:t>D</a:t>
                </a:r>
                <a:endParaRPr lang="fi-FI" dirty="0"/>
              </a:p>
            </p:txBody>
          </p:sp>
        </p:grpSp>
        <p:sp>
          <p:nvSpPr>
            <p:cNvPr id="8" name="TextBox 7"/>
            <p:cNvSpPr txBox="1"/>
            <p:nvPr/>
          </p:nvSpPr>
          <p:spPr>
            <a:xfrm>
              <a:off x="4527222" y="274834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i="1" dirty="0" smtClean="0"/>
                <a:t>d</a:t>
              </a:r>
              <a:endParaRPr lang="fi-FI" i="1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052419" y="344522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i="1" dirty="0" smtClean="0"/>
                <a:t>d</a:t>
              </a:r>
              <a:endParaRPr lang="fi-FI" i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390872" y="3387065"/>
              <a:ext cx="4331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>
                  <a:latin typeface="+mj-lt"/>
                </a:rPr>
                <a:t>2</a:t>
              </a:r>
              <a:r>
                <a:rPr lang="fi-FI" b="1" i="1" dirty="0" smtClean="0">
                  <a:latin typeface="Symbol" panose="05050102010706020507" pitchFamily="18" charset="2"/>
                </a:rPr>
                <a:t>q</a:t>
              </a:r>
              <a:endParaRPr lang="fi-FI" b="1" i="1" dirty="0">
                <a:latin typeface="Symbol" panose="05050102010706020507" pitchFamily="18" charset="2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477769" y="3460782"/>
              <a:ext cx="4331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>
                  <a:latin typeface="+mj-lt"/>
                </a:rPr>
                <a:t>2</a:t>
              </a:r>
              <a:r>
                <a:rPr lang="fi-FI" b="1" i="1" dirty="0" smtClean="0">
                  <a:latin typeface="Symbol" panose="05050102010706020507" pitchFamily="18" charset="2"/>
                </a:rPr>
                <a:t>q</a:t>
              </a:r>
              <a:endParaRPr lang="fi-FI" b="1" i="1" dirty="0">
                <a:latin typeface="Symbol" panose="05050102010706020507" pitchFamily="18" charset="2"/>
              </a:endParaRPr>
            </a:p>
          </p:txBody>
        </p:sp>
        <p:graphicFrame>
          <p:nvGraphicFramePr>
            <p:cNvPr id="12" name="Object 1"/>
            <p:cNvGraphicFramePr>
              <a:graphicFrameLocks noChangeAspect="1"/>
            </p:cNvGraphicFramePr>
            <p:nvPr>
              <p:extLst/>
            </p:nvPr>
          </p:nvGraphicFramePr>
          <p:xfrm>
            <a:off x="7052419" y="4372530"/>
            <a:ext cx="883037" cy="2859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04" name="Equation" r:id="rId4" imgW="520560" imgH="177480" progId="Equation.DSMT4">
                    <p:embed/>
                  </p:oleObj>
                </mc:Choice>
                <mc:Fallback>
                  <p:oleObj name="Equation" r:id="rId4" imgW="520560" imgH="177480" progId="Equation.DSMT4">
                    <p:embed/>
                    <p:pic>
                      <p:nvPicPr>
                        <p:cNvPr id="12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2419" y="4372530"/>
                          <a:ext cx="883037" cy="28594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18"/>
          <p:cNvSpPr txBox="1"/>
          <p:nvPr/>
        </p:nvSpPr>
        <p:spPr>
          <a:xfrm>
            <a:off x="341299" y="778871"/>
            <a:ext cx="2243435" cy="923330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fi-FI" dirty="0" smtClean="0"/>
              <a:t>Valon aallonpituus </a:t>
            </a:r>
            <a:r>
              <a:rPr lang="fi-FI" b="1" i="1" dirty="0" smtClean="0">
                <a:latin typeface="Symbol" panose="05050102010706020507" pitchFamily="18" charset="2"/>
              </a:rPr>
              <a:t>l</a:t>
            </a:r>
          </a:p>
          <a:p>
            <a:r>
              <a:rPr lang="fi-FI" dirty="0" smtClean="0"/>
              <a:t>Hilavakio </a:t>
            </a:r>
            <a:r>
              <a:rPr lang="fi-FI" i="1" dirty="0" smtClean="0"/>
              <a:t>d</a:t>
            </a:r>
          </a:p>
          <a:p>
            <a:r>
              <a:rPr lang="fi-FI" dirty="0" smtClean="0"/>
              <a:t>Taitekulma 2</a:t>
            </a:r>
            <a:r>
              <a:rPr lang="fi-FI" b="1" i="1" dirty="0" smtClean="0">
                <a:latin typeface="Symbol" panose="05050102010706020507" pitchFamily="18" charset="2"/>
              </a:rPr>
              <a:t>q</a:t>
            </a:r>
            <a:endParaRPr lang="fi-FI" b="1" i="1" dirty="0">
              <a:latin typeface="Symbol" panose="05050102010706020507" pitchFamily="18" charset="2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323065" y="1923000"/>
            <a:ext cx="2494109" cy="1149750"/>
            <a:chOff x="323065" y="1923000"/>
            <a:chExt cx="2494109" cy="1149750"/>
          </a:xfrm>
        </p:grpSpPr>
        <p:sp>
          <p:nvSpPr>
            <p:cNvPr id="21" name="TextBox 20"/>
            <p:cNvSpPr txBox="1"/>
            <p:nvPr/>
          </p:nvSpPr>
          <p:spPr>
            <a:xfrm>
              <a:off x="323065" y="2426419"/>
              <a:ext cx="2494109" cy="646331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Vierekkäisten säteiden matkaero </a:t>
              </a:r>
              <a:r>
                <a:rPr lang="fi-FI" i="1" dirty="0" smtClean="0"/>
                <a:t>d</a:t>
              </a:r>
              <a:r>
                <a:rPr lang="fi-FI" dirty="0" smtClean="0"/>
                <a:t> </a:t>
              </a:r>
              <a:r>
                <a:rPr lang="fi-FI" dirty="0" err="1" smtClean="0"/>
                <a:t>sin</a:t>
              </a:r>
              <a:r>
                <a:rPr lang="fi-FI" dirty="0" smtClean="0"/>
                <a:t> 2</a:t>
              </a:r>
              <a:r>
                <a:rPr lang="fi-FI" b="1" i="1" dirty="0" smtClean="0">
                  <a:latin typeface="Symbol" panose="05050102010706020507" pitchFamily="18" charset="2"/>
                </a:rPr>
                <a:t>q</a:t>
              </a:r>
              <a:endParaRPr lang="fi-FI" b="1" i="1" dirty="0">
                <a:latin typeface="Symbol" panose="05050102010706020507" pitchFamily="18" charset="2"/>
              </a:endParaRPr>
            </a:p>
          </p:txBody>
        </p:sp>
        <p:sp>
          <p:nvSpPr>
            <p:cNvPr id="22" name="Right Arrow 21"/>
            <p:cNvSpPr/>
            <p:nvPr/>
          </p:nvSpPr>
          <p:spPr>
            <a:xfrm rot="5400000">
              <a:off x="1186949" y="2026825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230922" y="3492017"/>
            <a:ext cx="4768918" cy="1484141"/>
            <a:chOff x="230922" y="3492017"/>
            <a:chExt cx="4768918" cy="1484141"/>
          </a:xfrm>
        </p:grpSpPr>
        <p:graphicFrame>
          <p:nvGraphicFramePr>
            <p:cNvPr id="24" name="Object 1"/>
            <p:cNvGraphicFramePr>
              <a:graphicFrameLocks noChangeAspect="1"/>
            </p:cNvGraphicFramePr>
            <p:nvPr>
              <p:extLst/>
            </p:nvPr>
          </p:nvGraphicFramePr>
          <p:xfrm>
            <a:off x="323065" y="4422120"/>
            <a:ext cx="4676775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05" name="Equation" r:id="rId6" imgW="1625400" imgH="203040" progId="Equation.DSMT4">
                    <p:embed/>
                  </p:oleObj>
                </mc:Choice>
                <mc:Fallback>
                  <p:oleObj name="Equation" r:id="rId6" imgW="1625400" imgH="203040" progId="Equation.DSMT4">
                    <p:embed/>
                    <p:pic>
                      <p:nvPicPr>
                        <p:cNvPr id="24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065" y="4422120"/>
                          <a:ext cx="4676775" cy="554038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7"/>
            <p:cNvSpPr txBox="1">
              <a:spLocks noChangeArrowheads="1"/>
            </p:cNvSpPr>
            <p:nvPr/>
          </p:nvSpPr>
          <p:spPr bwMode="auto">
            <a:xfrm>
              <a:off x="230922" y="3894239"/>
              <a:ext cx="402323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fi-FI" sz="2000" dirty="0"/>
                <a:t>Intensiteettimaksimit </a:t>
              </a:r>
              <a:r>
                <a:rPr lang="fi-FI" sz="2000" dirty="0" smtClean="0"/>
                <a:t>näkyvät kun</a:t>
              </a:r>
              <a:endParaRPr lang="fi-FI" sz="2000" dirty="0"/>
            </a:p>
          </p:txBody>
        </p:sp>
        <p:sp>
          <p:nvSpPr>
            <p:cNvPr id="26" name="Right Arrow 25"/>
            <p:cNvSpPr/>
            <p:nvPr/>
          </p:nvSpPr>
          <p:spPr>
            <a:xfrm rot="5400000">
              <a:off x="1186948" y="3595842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2928729" y="776750"/>
            <a:ext cx="22156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i="1" dirty="0">
                <a:latin typeface="Symbol" panose="05050102010706020507" pitchFamily="18" charset="2"/>
              </a:rPr>
              <a:t>l</a:t>
            </a:r>
            <a:r>
              <a:rPr lang="fi-FI" dirty="0" smtClean="0"/>
              <a:t> ~ 100 </a:t>
            </a:r>
            <a:r>
              <a:rPr lang="fi-FI" dirty="0" err="1" smtClean="0"/>
              <a:t>nm</a:t>
            </a:r>
            <a:r>
              <a:rPr lang="fi-FI" dirty="0" smtClean="0"/>
              <a:t> … 1</a:t>
            </a:r>
            <a:r>
              <a:rPr lang="fi-FI" i="1" dirty="0" smtClean="0">
                <a:latin typeface="Symbol" panose="05050102010706020507" pitchFamily="18" charset="2"/>
              </a:rPr>
              <a:t>m</a:t>
            </a:r>
            <a:r>
              <a:rPr lang="fi-FI" dirty="0" smtClean="0"/>
              <a:t>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7371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61432" y="5549669"/>
            <a:ext cx="8537244" cy="102096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i-FI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6" name="TextShape 1"/>
          <p:cNvSpPr txBox="1">
            <a:spLocks noChangeArrowheads="1"/>
          </p:cNvSpPr>
          <p:nvPr/>
        </p:nvSpPr>
        <p:spPr bwMode="auto">
          <a:xfrm>
            <a:off x="2204458" y="67300"/>
            <a:ext cx="5722158" cy="556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 dirty="0" err="1" smtClean="0">
                <a:solidFill>
                  <a:srgbClr val="FF7900"/>
                </a:solidFill>
              </a:rPr>
              <a:t>Braggin</a:t>
            </a:r>
            <a:r>
              <a:rPr lang="en-US" sz="3200" b="1" dirty="0" smtClean="0">
                <a:solidFill>
                  <a:srgbClr val="FF7900"/>
                </a:solidFill>
              </a:rPr>
              <a:t> </a:t>
            </a:r>
            <a:r>
              <a:rPr lang="en-US" sz="3200" b="1" dirty="0" err="1" smtClean="0">
                <a:solidFill>
                  <a:srgbClr val="FF7900"/>
                </a:solidFill>
              </a:rPr>
              <a:t>sironta</a:t>
            </a:r>
            <a:r>
              <a:rPr lang="en-US" sz="3200" b="1" dirty="0" smtClean="0">
                <a:solidFill>
                  <a:srgbClr val="FF7900"/>
                </a:solidFill>
              </a:rPr>
              <a:t> </a:t>
            </a:r>
            <a:r>
              <a:rPr lang="en-US" sz="3200" b="1" dirty="0" err="1" smtClean="0">
                <a:solidFill>
                  <a:srgbClr val="FF7900"/>
                </a:solidFill>
              </a:rPr>
              <a:t>kidetasoista</a:t>
            </a:r>
            <a:endParaRPr lang="en-US" dirty="0"/>
          </a:p>
        </p:txBody>
      </p:sp>
      <p:sp>
        <p:nvSpPr>
          <p:cNvPr id="7" name="TextShape 3"/>
          <p:cNvSpPr txBox="1">
            <a:spLocks noChangeArrowheads="1"/>
          </p:cNvSpPr>
          <p:nvPr/>
        </p:nvSpPr>
        <p:spPr bwMode="auto">
          <a:xfrm>
            <a:off x="5145088" y="6145213"/>
            <a:ext cx="15367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5000" rIns="90000" bIns="45000"/>
          <a:lstStyle/>
          <a:p>
            <a:endParaRPr lang="en-US"/>
          </a:p>
        </p:txBody>
      </p:sp>
      <p:sp>
        <p:nvSpPr>
          <p:cNvPr id="8" name="TextShape 4"/>
          <p:cNvSpPr txBox="1">
            <a:spLocks noChangeArrowheads="1"/>
          </p:cNvSpPr>
          <p:nvPr/>
        </p:nvSpPr>
        <p:spPr bwMode="auto">
          <a:xfrm>
            <a:off x="6858000" y="6145213"/>
            <a:ext cx="170338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5000" rIns="90000" bIns="45000"/>
          <a:lstStyle/>
          <a:p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3193264" y="2559953"/>
            <a:ext cx="1951824" cy="1758517"/>
            <a:chOff x="5130246" y="2204381"/>
            <a:chExt cx="3096344" cy="2789684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130246" y="2204381"/>
              <a:ext cx="3096344" cy="2789684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0152" y="2457935"/>
              <a:ext cx="200025" cy="371475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43217" y="2829410"/>
              <a:ext cx="257175" cy="371475"/>
            </a:xfrm>
            <a:prstGeom prst="rect">
              <a:avLst/>
            </a:prstGeom>
          </p:spPr>
        </p:pic>
      </p:grpSp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1432" y="1228985"/>
            <a:ext cx="3454071" cy="289535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2314" y="1201732"/>
            <a:ext cx="200025" cy="37147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9135" y="1285562"/>
            <a:ext cx="257175" cy="371475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5586248" y="1002142"/>
            <a:ext cx="3455572" cy="3484675"/>
            <a:chOff x="5586248" y="1002142"/>
            <a:chExt cx="3455572" cy="3484675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586248" y="1214847"/>
              <a:ext cx="3455572" cy="2523879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6203754" y="1002142"/>
              <a:ext cx="25314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Useita hilatasoperheitä</a:t>
              </a:r>
              <a:endParaRPr lang="fi-FI" dirty="0"/>
            </a:p>
          </p:txBody>
        </p:sp>
        <p:cxnSp>
          <p:nvCxnSpPr>
            <p:cNvPr id="19" name="Straight Connector 18"/>
            <p:cNvCxnSpPr/>
            <p:nvPr/>
          </p:nvCxnSpPr>
          <p:spPr>
            <a:xfrm flipH="1" flipV="1">
              <a:off x="6295246" y="1325839"/>
              <a:ext cx="2282451" cy="30120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858000" y="3840486"/>
              <a:ext cx="1980029" cy="646331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Useita d-arvoja ja</a:t>
              </a:r>
            </a:p>
            <a:p>
              <a:r>
                <a:rPr lang="fi-FI" dirty="0" smtClean="0"/>
                <a:t>heijastussarjoja</a:t>
              </a:r>
              <a:endParaRPr lang="fi-FI" dirty="0"/>
            </a:p>
          </p:txBody>
        </p:sp>
        <p:sp>
          <p:nvSpPr>
            <p:cNvPr id="21" name="Right Arrow 20"/>
            <p:cNvSpPr/>
            <p:nvPr/>
          </p:nvSpPr>
          <p:spPr>
            <a:xfrm rot="10800000" flipH="1">
              <a:off x="6366109" y="4077530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714481" y="4245754"/>
            <a:ext cx="4909389" cy="1286075"/>
            <a:chOff x="1714481" y="4245754"/>
            <a:chExt cx="4909389" cy="1286075"/>
          </a:xfrm>
        </p:grpSpPr>
        <p:grpSp>
          <p:nvGrpSpPr>
            <p:cNvPr id="23" name="Group 22"/>
            <p:cNvGrpSpPr/>
            <p:nvPr/>
          </p:nvGrpSpPr>
          <p:grpSpPr>
            <a:xfrm>
              <a:off x="1714481" y="4600620"/>
              <a:ext cx="4909389" cy="931209"/>
              <a:chOff x="1714481" y="4600620"/>
              <a:chExt cx="4909389" cy="931209"/>
            </a:xfrm>
          </p:grpSpPr>
          <p:graphicFrame>
            <p:nvGraphicFramePr>
              <p:cNvPr id="25" name="Object 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714481" y="5039963"/>
              <a:ext cx="4909389" cy="4918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215" name="Equation" r:id="rId8" imgW="1930320" imgH="203040" progId="Equation.DSMT4">
                      <p:embed/>
                    </p:oleObj>
                  </mc:Choice>
                  <mc:Fallback>
                    <p:oleObj name="Equation" r:id="rId8" imgW="1930320" imgH="203040" progId="Equation.DSMT4">
                      <p:embed/>
                      <p:pic>
                        <p:nvPicPr>
                          <p:cNvPr id="18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4481" y="5039963"/>
                            <a:ext cx="4909389" cy="491866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4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TextBox 7"/>
              <p:cNvSpPr txBox="1">
                <a:spLocks noChangeArrowheads="1"/>
              </p:cNvSpPr>
              <p:nvPr/>
            </p:nvSpPr>
            <p:spPr bwMode="auto">
              <a:xfrm>
                <a:off x="1891367" y="4600620"/>
                <a:ext cx="4023232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fi-FI" sz="2000" dirty="0"/>
                  <a:t>Intensiteettimaksimit </a:t>
                </a:r>
                <a:r>
                  <a:rPr lang="fi-FI" sz="2000" dirty="0" smtClean="0"/>
                  <a:t>näkyvät kun</a:t>
                </a:r>
                <a:endParaRPr lang="fi-FI" sz="2000" dirty="0"/>
              </a:p>
            </p:txBody>
          </p:sp>
          <p:cxnSp>
            <p:nvCxnSpPr>
              <p:cNvPr id="27" name="Straight Connector 26"/>
              <p:cNvCxnSpPr/>
              <p:nvPr/>
            </p:nvCxnSpPr>
            <p:spPr>
              <a:xfrm flipH="1">
                <a:off x="1725009" y="5424972"/>
                <a:ext cx="273986" cy="7435"/>
              </a:xfrm>
              <a:prstGeom prst="line">
                <a:avLst/>
              </a:prstGeom>
              <a:ln w="28575">
                <a:solidFill>
                  <a:schemeClr val="accent4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Right Arrow 23"/>
            <p:cNvSpPr/>
            <p:nvPr/>
          </p:nvSpPr>
          <p:spPr>
            <a:xfrm rot="13413750" flipH="1">
              <a:off x="2694330" y="4245754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3880041" y="5731688"/>
            <a:ext cx="46474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Bragg</a:t>
            </a:r>
            <a:r>
              <a:rPr lang="fi-FI" dirty="0" smtClean="0"/>
              <a:t>: Interferenssin oltava konstruktiivista!</a:t>
            </a:r>
            <a:endParaRPr lang="fi-FI" dirty="0"/>
          </a:p>
        </p:txBody>
      </p:sp>
      <p:sp>
        <p:nvSpPr>
          <p:cNvPr id="29" name="TextBox 28"/>
          <p:cNvSpPr txBox="1"/>
          <p:nvPr/>
        </p:nvSpPr>
        <p:spPr>
          <a:xfrm>
            <a:off x="439217" y="752704"/>
            <a:ext cx="3390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Aallon sironta kahdesta tasosta</a:t>
            </a:r>
            <a:endParaRPr lang="fi-FI" dirty="0"/>
          </a:p>
        </p:txBody>
      </p:sp>
      <p:cxnSp>
        <p:nvCxnSpPr>
          <p:cNvPr id="30" name="Straight Connector 29"/>
          <p:cNvCxnSpPr/>
          <p:nvPr/>
        </p:nvCxnSpPr>
        <p:spPr>
          <a:xfrm flipH="1" flipV="1">
            <a:off x="538236" y="1083971"/>
            <a:ext cx="3107572" cy="10812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08297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theme/theme1.xml><?xml version="1.0" encoding="utf-8"?>
<a:theme xmlns:a="http://schemas.openxmlformats.org/drawingml/2006/main" name="aalto_Science">
  <a:themeElements>
    <a:clrScheme name="Custom 1">
      <a:dk1>
        <a:sysClr val="windowText" lastClr="000000"/>
      </a:dk1>
      <a:lt1>
        <a:sysClr val="window" lastClr="FFFFFF"/>
      </a:lt1>
      <a:dk2>
        <a:srgbClr val="1F497D"/>
      </a:dk2>
      <a:lt2>
        <a:srgbClr val="928B81"/>
      </a:lt2>
      <a:accent1>
        <a:srgbClr val="009B3A"/>
      </a:accent1>
      <a:accent2>
        <a:srgbClr val="FF7900"/>
      </a:accent2>
      <a:accent3>
        <a:srgbClr val="0065BD"/>
      </a:accent3>
      <a:accent4>
        <a:srgbClr val="ED2939"/>
      </a:accent4>
      <a:accent5>
        <a:srgbClr val="FECB00"/>
      </a:accent5>
      <a:accent6>
        <a:srgbClr val="6639B7"/>
      </a:accent6>
      <a:hlink>
        <a:srgbClr val="0065BD"/>
      </a:hlink>
      <a:folHlink>
        <a:srgbClr val="ED2939"/>
      </a:folHlink>
    </a:clrScheme>
    <a:fontScheme name="Aalto_font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alto_Science</Template>
  <TotalTime>26809</TotalTime>
  <Words>1917</Words>
  <Application>Microsoft Office PowerPoint</Application>
  <PresentationFormat>On-screen Show (4:3)</PresentationFormat>
  <Paragraphs>480</Paragraphs>
  <Slides>3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6</vt:i4>
      </vt:variant>
    </vt:vector>
  </HeadingPairs>
  <TitlesOfParts>
    <vt:vector size="49" baseType="lpstr">
      <vt:lpstr>Arial</vt:lpstr>
      <vt:lpstr>Calibri</vt:lpstr>
      <vt:lpstr>Cambria Math</vt:lpstr>
      <vt:lpstr>DejaVu Sans</vt:lpstr>
      <vt:lpstr>Georgia</vt:lpstr>
      <vt:lpstr>Symap</vt:lpstr>
      <vt:lpstr>Symbol</vt:lpstr>
      <vt:lpstr>Times New Roman</vt:lpstr>
      <vt:lpstr>Wingdings</vt:lpstr>
      <vt:lpstr>aalto_Science</vt:lpstr>
      <vt:lpstr>Equation</vt:lpstr>
      <vt:lpstr>MathType 7.0 Equation</vt:lpstr>
      <vt:lpstr>Kaava</vt:lpstr>
      <vt:lpstr>PHYS-C0240 Materiaalifysiikka (5op), Kevät 2019</vt:lpstr>
      <vt:lpstr>PowerPoint Presentation</vt:lpstr>
      <vt:lpstr>Sironta kidehilasta</vt:lpstr>
      <vt:lpstr>PowerPoint Presentation</vt:lpstr>
      <vt:lpstr>Sironta kiderakenteist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irontateoriaa</vt:lpstr>
      <vt:lpstr>Esimerkki: BCC = SC + kanta, CsCl-rakenne</vt:lpstr>
      <vt:lpstr>BCC = SC + kanta, rakennetekijän tulkint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fy-0.3233 Materiaalifysiikka I (5op), kevät 2011</dc:title>
  <dc:creator>fit</dc:creator>
  <cp:lastModifiedBy>Puska Martti</cp:lastModifiedBy>
  <cp:revision>1463</cp:revision>
  <cp:lastPrinted>2015-03-09T13:41:09Z</cp:lastPrinted>
  <dcterms:created xsi:type="dcterms:W3CDTF">2006-08-16T00:00:00Z</dcterms:created>
  <dcterms:modified xsi:type="dcterms:W3CDTF">2019-05-16T07:00:17Z</dcterms:modified>
</cp:coreProperties>
</file>